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3670E" w:rsidRPr="00204720" w:rsidRDefault="0053670E" w:rsidP="00B71095">
      <w:pPr>
        <w:pStyle w:val="a"/>
        <w:keepNext w:val="0"/>
        <w:keepLines w:val="0"/>
        <w:snapToGrid/>
        <w:spacing w:before="0" w:after="0" w:line="240" w:lineRule="auto"/>
        <w:jc w:val="both"/>
        <w:outlineLvl w:val="9"/>
        <w:rPr>
          <w:rFonts w:eastAsia="SimSun"/>
        </w:rPr>
      </w:pPr>
    </w:p>
    <w:p w:rsidR="00D57091" w:rsidRPr="00204720" w:rsidRDefault="0037236F" w:rsidP="001B4AC1">
      <w:pPr>
        <w:adjustRightInd w:val="0"/>
        <w:snapToGrid w:val="0"/>
        <w:spacing w:line="360" w:lineRule="auto"/>
        <w:ind w:right="425"/>
        <w:jc w:val="center"/>
        <w:rPr>
          <w:b/>
          <w:sz w:val="30"/>
          <w:szCs w:val="30"/>
        </w:rPr>
      </w:pPr>
      <w:r w:rsidRPr="00204720">
        <w:rPr>
          <w:rFonts w:hint="eastAsia"/>
          <w:b/>
          <w:sz w:val="30"/>
          <w:szCs w:val="30"/>
        </w:rPr>
        <w:t xml:space="preserve">Numerical investigation on the role of </w:t>
      </w:r>
      <w:r w:rsidR="00481AC1" w:rsidRPr="00204720">
        <w:rPr>
          <w:rFonts w:hint="eastAsia"/>
          <w:b/>
          <w:sz w:val="30"/>
          <w:szCs w:val="30"/>
        </w:rPr>
        <w:t xml:space="preserve">discrete </w:t>
      </w:r>
      <w:r w:rsidR="00AD6C28" w:rsidRPr="00204720">
        <w:rPr>
          <w:rFonts w:hint="eastAsia"/>
          <w:b/>
          <w:sz w:val="30"/>
          <w:szCs w:val="30"/>
        </w:rPr>
        <w:t>element</w:t>
      </w:r>
      <w:r w:rsidRPr="00204720">
        <w:rPr>
          <w:rFonts w:hint="eastAsia"/>
          <w:b/>
          <w:sz w:val="30"/>
          <w:szCs w:val="30"/>
        </w:rPr>
        <w:t xml:space="preserve"> method in</w:t>
      </w:r>
      <w:r w:rsidR="00AE26F9" w:rsidRPr="00204720">
        <w:rPr>
          <w:rFonts w:hint="eastAsia"/>
          <w:b/>
          <w:sz w:val="30"/>
          <w:szCs w:val="30"/>
        </w:rPr>
        <w:t xml:space="preserve"> combined LBM-IBM-DEM </w:t>
      </w:r>
      <w:proofErr w:type="spellStart"/>
      <w:r w:rsidR="00AE26F9" w:rsidRPr="00204720">
        <w:rPr>
          <w:b/>
          <w:sz w:val="30"/>
          <w:szCs w:val="30"/>
        </w:rPr>
        <w:t>mode</w:t>
      </w:r>
      <w:r w:rsidR="00AE26F9" w:rsidRPr="00204720">
        <w:rPr>
          <w:rFonts w:hint="eastAsia"/>
          <w:b/>
          <w:sz w:val="30"/>
          <w:szCs w:val="30"/>
        </w:rPr>
        <w:t>l</w:t>
      </w:r>
      <w:r w:rsidR="00AE26F9" w:rsidRPr="00204720">
        <w:rPr>
          <w:b/>
          <w:sz w:val="30"/>
          <w:szCs w:val="30"/>
        </w:rPr>
        <w:t>ling</w:t>
      </w:r>
      <w:proofErr w:type="spellEnd"/>
    </w:p>
    <w:p w:rsidR="00FC2491" w:rsidRPr="00204720" w:rsidRDefault="00160390" w:rsidP="001B4AC1">
      <w:pPr>
        <w:pStyle w:val="Heading4"/>
        <w:spacing w:line="360" w:lineRule="auto"/>
        <w:jc w:val="both"/>
        <w:rPr>
          <w:i w:val="0"/>
          <w:sz w:val="24"/>
          <w:szCs w:val="24"/>
        </w:rPr>
      </w:pPr>
      <w:proofErr w:type="spellStart"/>
      <w:r w:rsidRPr="00204720">
        <w:rPr>
          <w:rFonts w:hint="eastAsia"/>
          <w:i w:val="0"/>
          <w:sz w:val="24"/>
          <w:szCs w:val="24"/>
        </w:rPr>
        <w:t>Hao</w:t>
      </w:r>
      <w:proofErr w:type="spellEnd"/>
      <w:r w:rsidRPr="00204720">
        <w:rPr>
          <w:rFonts w:hint="eastAsia"/>
          <w:i w:val="0"/>
          <w:sz w:val="24"/>
          <w:szCs w:val="24"/>
        </w:rPr>
        <w:t xml:space="preserve"> </w:t>
      </w:r>
      <w:proofErr w:type="spellStart"/>
      <w:r w:rsidRPr="00204720">
        <w:rPr>
          <w:rFonts w:hint="eastAsia"/>
          <w:i w:val="0"/>
          <w:sz w:val="24"/>
          <w:szCs w:val="24"/>
        </w:rPr>
        <w:t>Zhang</w:t>
      </w:r>
      <w:r w:rsidRPr="00204720">
        <w:rPr>
          <w:rFonts w:hint="eastAsia"/>
          <w:i w:val="0"/>
          <w:sz w:val="24"/>
          <w:szCs w:val="24"/>
          <w:vertAlign w:val="superscript"/>
        </w:rPr>
        <w:t>a</w:t>
      </w:r>
      <w:proofErr w:type="spellEnd"/>
      <w:r w:rsidR="00274B40" w:rsidRPr="00204720">
        <w:rPr>
          <w:rFonts w:hint="eastAsia"/>
          <w:i w:val="0"/>
          <w:sz w:val="24"/>
          <w:szCs w:val="24"/>
          <w:vertAlign w:val="superscript"/>
        </w:rPr>
        <w:t>*</w:t>
      </w:r>
      <w:r w:rsidR="00F711E1" w:rsidRPr="00204720">
        <w:rPr>
          <w:rFonts w:hint="eastAsia"/>
          <w:i w:val="0"/>
          <w:sz w:val="24"/>
          <w:szCs w:val="24"/>
        </w:rPr>
        <w:t xml:space="preserve">, </w:t>
      </w:r>
      <w:proofErr w:type="spellStart"/>
      <w:r w:rsidR="00766061" w:rsidRPr="00204720">
        <w:rPr>
          <w:rFonts w:hint="eastAsia"/>
          <w:i w:val="0"/>
          <w:sz w:val="24"/>
          <w:szCs w:val="24"/>
        </w:rPr>
        <w:t>Y</w:t>
      </w:r>
      <w:r w:rsidR="00585ACC" w:rsidRPr="00204720">
        <w:rPr>
          <w:rFonts w:hint="eastAsia"/>
          <w:i w:val="0"/>
          <w:sz w:val="24"/>
          <w:szCs w:val="24"/>
        </w:rPr>
        <w:t>uanqiang</w:t>
      </w:r>
      <w:proofErr w:type="spellEnd"/>
      <w:r w:rsidR="002000F8" w:rsidRPr="00204720">
        <w:rPr>
          <w:rFonts w:hint="eastAsia"/>
          <w:i w:val="0"/>
          <w:sz w:val="24"/>
          <w:szCs w:val="24"/>
        </w:rPr>
        <w:t xml:space="preserve"> </w:t>
      </w:r>
      <w:proofErr w:type="spellStart"/>
      <w:r w:rsidR="00D57091" w:rsidRPr="00204720">
        <w:rPr>
          <w:rFonts w:hint="eastAsia"/>
          <w:i w:val="0"/>
          <w:sz w:val="24"/>
          <w:szCs w:val="24"/>
        </w:rPr>
        <w:t>T</w:t>
      </w:r>
      <w:r w:rsidR="008149BC" w:rsidRPr="00204720">
        <w:rPr>
          <w:rFonts w:hint="eastAsia"/>
          <w:i w:val="0"/>
          <w:sz w:val="24"/>
          <w:szCs w:val="24"/>
        </w:rPr>
        <w:t>an</w:t>
      </w:r>
      <w:r w:rsidR="00716EF5" w:rsidRPr="00204720">
        <w:rPr>
          <w:rFonts w:hint="eastAsia"/>
          <w:i w:val="0"/>
          <w:sz w:val="24"/>
          <w:szCs w:val="24"/>
          <w:vertAlign w:val="superscript"/>
        </w:rPr>
        <w:t>b</w:t>
      </w:r>
      <w:proofErr w:type="spellEnd"/>
      <w:r w:rsidR="00F711E1" w:rsidRPr="00204720">
        <w:rPr>
          <w:rFonts w:hint="eastAsia"/>
          <w:i w:val="0"/>
          <w:sz w:val="24"/>
          <w:szCs w:val="24"/>
        </w:rPr>
        <w:t xml:space="preserve">, </w:t>
      </w:r>
      <w:r w:rsidR="00461181" w:rsidRPr="00204720">
        <w:rPr>
          <w:rFonts w:hint="eastAsia"/>
          <w:i w:val="0"/>
          <w:sz w:val="24"/>
          <w:szCs w:val="24"/>
        </w:rPr>
        <w:t xml:space="preserve">Shi </w:t>
      </w:r>
      <w:proofErr w:type="spellStart"/>
      <w:r w:rsidR="00461181" w:rsidRPr="00204720">
        <w:rPr>
          <w:rFonts w:hint="eastAsia"/>
          <w:i w:val="0"/>
          <w:sz w:val="24"/>
          <w:szCs w:val="24"/>
        </w:rPr>
        <w:t>Shu</w:t>
      </w:r>
      <w:r w:rsidR="00716EF5" w:rsidRPr="00204720">
        <w:rPr>
          <w:rFonts w:hint="eastAsia"/>
          <w:i w:val="0"/>
          <w:sz w:val="24"/>
          <w:szCs w:val="24"/>
          <w:vertAlign w:val="superscript"/>
        </w:rPr>
        <w:t>c</w:t>
      </w:r>
      <w:proofErr w:type="spellEnd"/>
      <w:r w:rsidR="00B03A59" w:rsidRPr="00204720">
        <w:rPr>
          <w:rFonts w:hint="eastAsia"/>
          <w:i w:val="0"/>
          <w:sz w:val="24"/>
          <w:szCs w:val="24"/>
        </w:rPr>
        <w:t xml:space="preserve">, </w:t>
      </w:r>
      <w:proofErr w:type="spellStart"/>
      <w:r w:rsidR="00B03A59" w:rsidRPr="00204720">
        <w:rPr>
          <w:rFonts w:hint="eastAsia"/>
          <w:i w:val="0"/>
          <w:sz w:val="24"/>
          <w:szCs w:val="24"/>
        </w:rPr>
        <w:t>Xiaodong</w:t>
      </w:r>
      <w:proofErr w:type="spellEnd"/>
      <w:r w:rsidR="00B03A59" w:rsidRPr="00204720">
        <w:rPr>
          <w:rFonts w:hint="eastAsia"/>
          <w:i w:val="0"/>
          <w:sz w:val="24"/>
          <w:szCs w:val="24"/>
        </w:rPr>
        <w:t xml:space="preserve"> </w:t>
      </w:r>
      <w:proofErr w:type="spellStart"/>
      <w:r w:rsidR="00B03A59" w:rsidRPr="00204720">
        <w:rPr>
          <w:rFonts w:hint="eastAsia"/>
          <w:i w:val="0"/>
          <w:sz w:val="24"/>
          <w:szCs w:val="24"/>
        </w:rPr>
        <w:t>Niu</w:t>
      </w:r>
      <w:r w:rsidR="00716EF5" w:rsidRPr="00204720">
        <w:rPr>
          <w:rFonts w:hint="eastAsia"/>
          <w:i w:val="0"/>
          <w:sz w:val="24"/>
          <w:szCs w:val="24"/>
          <w:vertAlign w:val="superscript"/>
        </w:rPr>
        <w:t>c</w:t>
      </w:r>
      <w:proofErr w:type="spellEnd"/>
      <w:r w:rsidR="00F73E47" w:rsidRPr="00204720">
        <w:rPr>
          <w:rFonts w:hint="eastAsia"/>
          <w:i w:val="0"/>
          <w:sz w:val="24"/>
          <w:szCs w:val="24"/>
        </w:rPr>
        <w:t xml:space="preserve">, </w:t>
      </w:r>
      <w:proofErr w:type="spellStart"/>
      <w:r w:rsidR="00F73E47" w:rsidRPr="00204720">
        <w:rPr>
          <w:rFonts w:hint="eastAsia"/>
          <w:i w:val="0"/>
          <w:sz w:val="24"/>
          <w:szCs w:val="24"/>
        </w:rPr>
        <w:t>Francesc</w:t>
      </w:r>
      <w:proofErr w:type="spellEnd"/>
      <w:r w:rsidR="00F73E47" w:rsidRPr="00204720">
        <w:rPr>
          <w:rFonts w:hint="eastAsia"/>
          <w:i w:val="0"/>
          <w:sz w:val="24"/>
          <w:szCs w:val="24"/>
        </w:rPr>
        <w:t xml:space="preserve"> Xavier </w:t>
      </w:r>
      <w:proofErr w:type="spellStart"/>
      <w:r w:rsidR="00F73E47" w:rsidRPr="00204720">
        <w:rPr>
          <w:rFonts w:hint="eastAsia"/>
          <w:i w:val="0"/>
          <w:sz w:val="24"/>
          <w:szCs w:val="24"/>
        </w:rPr>
        <w:t>Trias</w:t>
      </w:r>
      <w:r w:rsidR="00F73E47" w:rsidRPr="00204720">
        <w:rPr>
          <w:rFonts w:hint="eastAsia"/>
          <w:i w:val="0"/>
          <w:sz w:val="24"/>
          <w:szCs w:val="24"/>
          <w:vertAlign w:val="superscript"/>
        </w:rPr>
        <w:t>a</w:t>
      </w:r>
      <w:proofErr w:type="spellEnd"/>
      <w:r w:rsidR="005727F8" w:rsidRPr="00204720">
        <w:rPr>
          <w:rFonts w:hint="eastAsia"/>
          <w:i w:val="0"/>
          <w:sz w:val="24"/>
          <w:szCs w:val="24"/>
        </w:rPr>
        <w:t xml:space="preserve">, </w:t>
      </w:r>
      <w:proofErr w:type="spellStart"/>
      <w:r w:rsidR="005727F8" w:rsidRPr="00204720">
        <w:rPr>
          <w:rFonts w:hint="eastAsia"/>
          <w:i w:val="0"/>
          <w:sz w:val="24"/>
          <w:szCs w:val="24"/>
        </w:rPr>
        <w:t>Dongmin</w:t>
      </w:r>
      <w:proofErr w:type="spellEnd"/>
      <w:r w:rsidR="005727F8" w:rsidRPr="00204720">
        <w:rPr>
          <w:rFonts w:hint="eastAsia"/>
          <w:i w:val="0"/>
          <w:sz w:val="24"/>
          <w:szCs w:val="24"/>
        </w:rPr>
        <w:t xml:space="preserve"> </w:t>
      </w:r>
      <w:proofErr w:type="spellStart"/>
      <w:r w:rsidR="005727F8" w:rsidRPr="00204720">
        <w:rPr>
          <w:rFonts w:hint="eastAsia"/>
          <w:i w:val="0"/>
          <w:sz w:val="24"/>
          <w:szCs w:val="24"/>
        </w:rPr>
        <w:t>Yang</w:t>
      </w:r>
      <w:r w:rsidR="005727F8" w:rsidRPr="00204720">
        <w:rPr>
          <w:rFonts w:hint="eastAsia"/>
          <w:i w:val="0"/>
          <w:sz w:val="24"/>
          <w:szCs w:val="24"/>
          <w:vertAlign w:val="superscript"/>
        </w:rPr>
        <w:t>d</w:t>
      </w:r>
      <w:proofErr w:type="spellEnd"/>
      <w:r w:rsidR="00E61AC6" w:rsidRPr="00204720">
        <w:rPr>
          <w:rFonts w:hint="eastAsia"/>
          <w:i w:val="0"/>
          <w:sz w:val="24"/>
          <w:szCs w:val="24"/>
        </w:rPr>
        <w:t xml:space="preserve"> </w:t>
      </w:r>
    </w:p>
    <w:p w:rsidR="00D57091" w:rsidRPr="00204720" w:rsidRDefault="00634684" w:rsidP="00F85A8D">
      <w:pPr>
        <w:pStyle w:val="Heading4"/>
        <w:spacing w:line="480" w:lineRule="auto"/>
        <w:jc w:val="both"/>
        <w:rPr>
          <w:i w:val="0"/>
          <w:sz w:val="24"/>
          <w:szCs w:val="24"/>
        </w:rPr>
      </w:pPr>
      <w:proofErr w:type="spellStart"/>
      <w:r w:rsidRPr="00204720">
        <w:rPr>
          <w:rFonts w:hint="eastAsia"/>
          <w:i w:val="0"/>
          <w:sz w:val="24"/>
          <w:szCs w:val="24"/>
        </w:rPr>
        <w:t>Hao</w:t>
      </w:r>
      <w:proofErr w:type="spellEnd"/>
      <w:r w:rsidRPr="00204720">
        <w:rPr>
          <w:rFonts w:hint="eastAsia"/>
          <w:i w:val="0"/>
          <w:sz w:val="24"/>
          <w:szCs w:val="24"/>
        </w:rPr>
        <w:t xml:space="preserve"> </w:t>
      </w:r>
      <w:proofErr w:type="spellStart"/>
      <w:r w:rsidRPr="00204720">
        <w:rPr>
          <w:rFonts w:hint="eastAsia"/>
          <w:i w:val="0"/>
          <w:sz w:val="24"/>
          <w:szCs w:val="24"/>
        </w:rPr>
        <w:t>Li</w:t>
      </w:r>
      <w:r w:rsidRPr="00204720">
        <w:rPr>
          <w:rFonts w:hint="eastAsia"/>
          <w:i w:val="0"/>
          <w:sz w:val="24"/>
          <w:szCs w:val="24"/>
          <w:vertAlign w:val="superscript"/>
        </w:rPr>
        <w:t>c</w:t>
      </w:r>
      <w:proofErr w:type="spellEnd"/>
      <w:r w:rsidRPr="00204720">
        <w:rPr>
          <w:rFonts w:hint="eastAsia"/>
          <w:i w:val="0"/>
          <w:sz w:val="24"/>
          <w:szCs w:val="24"/>
        </w:rPr>
        <w:t xml:space="preserve">, </w:t>
      </w:r>
      <w:r w:rsidR="00575A1E" w:rsidRPr="00204720">
        <w:rPr>
          <w:rFonts w:hint="eastAsia"/>
          <w:i w:val="0"/>
          <w:sz w:val="24"/>
          <w:szCs w:val="24"/>
        </w:rPr>
        <w:t xml:space="preserve">Yong </w:t>
      </w:r>
      <w:proofErr w:type="spellStart"/>
      <w:r w:rsidR="00575A1E" w:rsidRPr="00204720">
        <w:rPr>
          <w:rFonts w:hint="eastAsia"/>
          <w:i w:val="0"/>
          <w:sz w:val="24"/>
          <w:szCs w:val="24"/>
        </w:rPr>
        <w:t>Sheng</w:t>
      </w:r>
      <w:r w:rsidR="00027118" w:rsidRPr="00204720">
        <w:rPr>
          <w:rFonts w:hint="eastAsia"/>
          <w:i w:val="0"/>
          <w:sz w:val="24"/>
          <w:szCs w:val="24"/>
          <w:vertAlign w:val="superscript"/>
        </w:rPr>
        <w:t>d</w:t>
      </w:r>
      <w:proofErr w:type="spellEnd"/>
    </w:p>
    <w:p w:rsidR="00D57091" w:rsidRPr="00204720" w:rsidRDefault="00832F79" w:rsidP="00F85A8D">
      <w:pPr>
        <w:pStyle w:val="Heading4"/>
        <w:numPr>
          <w:ilvl w:val="0"/>
          <w:numId w:val="22"/>
        </w:numPr>
        <w:spacing w:line="480" w:lineRule="auto"/>
        <w:ind w:left="357" w:hanging="357"/>
        <w:jc w:val="both"/>
        <w:rPr>
          <w:sz w:val="18"/>
          <w:szCs w:val="18"/>
        </w:rPr>
      </w:pPr>
      <w:r w:rsidRPr="00204720">
        <w:rPr>
          <w:iCs/>
          <w:sz w:val="18"/>
          <w:szCs w:val="18"/>
        </w:rPr>
        <w:t>Heat and Mass Transfer Technological Center,</w:t>
      </w:r>
      <w:r w:rsidR="00822345" w:rsidRPr="00204720">
        <w:rPr>
          <w:rFonts w:hint="eastAsia"/>
          <w:iCs/>
          <w:sz w:val="18"/>
          <w:szCs w:val="18"/>
        </w:rPr>
        <w:t xml:space="preserve"> Technical</w:t>
      </w:r>
      <w:r w:rsidRPr="00204720">
        <w:rPr>
          <w:iCs/>
          <w:sz w:val="18"/>
          <w:szCs w:val="18"/>
        </w:rPr>
        <w:t xml:space="preserve"> U</w:t>
      </w:r>
      <w:r w:rsidR="00822345" w:rsidRPr="00204720">
        <w:rPr>
          <w:rFonts w:hint="eastAsia"/>
          <w:iCs/>
          <w:sz w:val="18"/>
          <w:szCs w:val="18"/>
        </w:rPr>
        <w:t>niversity of Catalonia</w:t>
      </w:r>
      <w:r w:rsidRPr="00204720">
        <w:rPr>
          <w:iCs/>
          <w:sz w:val="18"/>
          <w:szCs w:val="18"/>
        </w:rPr>
        <w:t xml:space="preserve">, </w:t>
      </w:r>
      <w:proofErr w:type="spellStart"/>
      <w:r w:rsidRPr="00204720">
        <w:rPr>
          <w:iCs/>
          <w:sz w:val="18"/>
          <w:szCs w:val="18"/>
        </w:rPr>
        <w:t>Terrassa</w:t>
      </w:r>
      <w:proofErr w:type="spellEnd"/>
      <w:r w:rsidRPr="00204720">
        <w:rPr>
          <w:iCs/>
          <w:sz w:val="18"/>
          <w:szCs w:val="18"/>
        </w:rPr>
        <w:t>, 08222</w:t>
      </w:r>
      <w:r w:rsidRPr="00204720">
        <w:rPr>
          <w:sz w:val="18"/>
          <w:szCs w:val="18"/>
        </w:rPr>
        <w:t>, Spain</w:t>
      </w:r>
      <w:r w:rsidR="005F7BF1" w:rsidRPr="00204720">
        <w:rPr>
          <w:rFonts w:hint="eastAsia"/>
          <w:sz w:val="18"/>
          <w:szCs w:val="18"/>
        </w:rPr>
        <w:t xml:space="preserve"> </w:t>
      </w:r>
    </w:p>
    <w:p w:rsidR="00766061" w:rsidRPr="00204720" w:rsidRDefault="00DC3573" w:rsidP="00F85A8D">
      <w:pPr>
        <w:pStyle w:val="Heading4"/>
        <w:numPr>
          <w:ilvl w:val="0"/>
          <w:numId w:val="22"/>
        </w:numPr>
        <w:spacing w:line="480" w:lineRule="auto"/>
        <w:ind w:left="357" w:hanging="357"/>
        <w:jc w:val="both"/>
        <w:rPr>
          <w:sz w:val="18"/>
          <w:szCs w:val="18"/>
        </w:rPr>
      </w:pPr>
      <w:r w:rsidRPr="00204720">
        <w:rPr>
          <w:sz w:val="18"/>
          <w:szCs w:val="18"/>
        </w:rPr>
        <w:t>School of Mechanical Engineering in Xiangtan Universit</w:t>
      </w:r>
      <w:r w:rsidRPr="00204720">
        <w:rPr>
          <w:rFonts w:hint="eastAsia"/>
          <w:sz w:val="18"/>
          <w:szCs w:val="18"/>
        </w:rPr>
        <w:t>y</w:t>
      </w:r>
      <w:r w:rsidRPr="00204720">
        <w:rPr>
          <w:sz w:val="18"/>
          <w:szCs w:val="18"/>
        </w:rPr>
        <w:t xml:space="preserve">, </w:t>
      </w:r>
      <w:r w:rsidRPr="00204720">
        <w:rPr>
          <w:rFonts w:hint="eastAsia"/>
          <w:sz w:val="18"/>
          <w:szCs w:val="18"/>
        </w:rPr>
        <w:t>Hunan</w:t>
      </w:r>
      <w:r w:rsidR="00BD20C2" w:rsidRPr="00204720">
        <w:rPr>
          <w:rFonts w:hint="eastAsia"/>
          <w:sz w:val="18"/>
          <w:szCs w:val="18"/>
        </w:rPr>
        <w:t xml:space="preserve">, </w:t>
      </w:r>
      <w:r w:rsidRPr="00204720">
        <w:rPr>
          <w:rFonts w:hint="eastAsia"/>
          <w:sz w:val="18"/>
          <w:szCs w:val="18"/>
        </w:rPr>
        <w:t>411105, China</w:t>
      </w:r>
    </w:p>
    <w:p w:rsidR="00C7207D" w:rsidRPr="00204720" w:rsidRDefault="00C7207D" w:rsidP="00F85A8D">
      <w:pPr>
        <w:pStyle w:val="Heading4"/>
        <w:numPr>
          <w:ilvl w:val="0"/>
          <w:numId w:val="22"/>
        </w:numPr>
        <w:spacing w:line="480" w:lineRule="auto"/>
        <w:ind w:left="357" w:hanging="357"/>
        <w:jc w:val="both"/>
        <w:rPr>
          <w:sz w:val="18"/>
          <w:szCs w:val="18"/>
        </w:rPr>
      </w:pPr>
      <w:r w:rsidRPr="00204720">
        <w:rPr>
          <w:sz w:val="18"/>
          <w:szCs w:val="18"/>
        </w:rPr>
        <w:t>School of M</w:t>
      </w:r>
      <w:r w:rsidRPr="00204720">
        <w:rPr>
          <w:rFonts w:hint="eastAsia"/>
          <w:sz w:val="18"/>
          <w:szCs w:val="18"/>
        </w:rPr>
        <w:t>athematics and Computational Science</w:t>
      </w:r>
      <w:r w:rsidRPr="00204720">
        <w:rPr>
          <w:sz w:val="18"/>
          <w:szCs w:val="18"/>
        </w:rPr>
        <w:t xml:space="preserve"> in Xiangtan Universit</w:t>
      </w:r>
      <w:r w:rsidRPr="00204720">
        <w:rPr>
          <w:rFonts w:hint="eastAsia"/>
          <w:sz w:val="18"/>
          <w:szCs w:val="18"/>
        </w:rPr>
        <w:t>y</w:t>
      </w:r>
      <w:r w:rsidRPr="00204720">
        <w:rPr>
          <w:sz w:val="18"/>
          <w:szCs w:val="18"/>
        </w:rPr>
        <w:t xml:space="preserve">, </w:t>
      </w:r>
      <w:r w:rsidRPr="00204720">
        <w:rPr>
          <w:rFonts w:hint="eastAsia"/>
          <w:sz w:val="18"/>
          <w:szCs w:val="18"/>
        </w:rPr>
        <w:t>Hunan, 411105, China</w:t>
      </w:r>
    </w:p>
    <w:p w:rsidR="008E1F8D" w:rsidRPr="00204720" w:rsidRDefault="00C7207D" w:rsidP="00204DFC">
      <w:pPr>
        <w:pStyle w:val="Heading4"/>
        <w:numPr>
          <w:ilvl w:val="0"/>
          <w:numId w:val="22"/>
        </w:numPr>
        <w:spacing w:line="480" w:lineRule="auto"/>
        <w:ind w:left="357" w:hanging="357"/>
        <w:jc w:val="both"/>
        <w:rPr>
          <w:sz w:val="18"/>
          <w:szCs w:val="18"/>
        </w:rPr>
      </w:pPr>
      <w:r w:rsidRPr="00204720">
        <w:rPr>
          <w:sz w:val="18"/>
          <w:szCs w:val="18"/>
        </w:rPr>
        <w:t xml:space="preserve">School of </w:t>
      </w:r>
      <w:r w:rsidR="00F24C85" w:rsidRPr="00204720">
        <w:rPr>
          <w:rFonts w:hint="eastAsia"/>
          <w:sz w:val="18"/>
          <w:szCs w:val="18"/>
        </w:rPr>
        <w:t xml:space="preserve">Civil Engineering, </w:t>
      </w:r>
      <w:r w:rsidRPr="00204720">
        <w:rPr>
          <w:sz w:val="18"/>
          <w:szCs w:val="18"/>
        </w:rPr>
        <w:t>Universit</w:t>
      </w:r>
      <w:r w:rsidRPr="00204720">
        <w:rPr>
          <w:rFonts w:hint="eastAsia"/>
          <w:sz w:val="18"/>
          <w:szCs w:val="18"/>
        </w:rPr>
        <w:t>y</w:t>
      </w:r>
      <w:r w:rsidR="00F24C85" w:rsidRPr="00204720">
        <w:rPr>
          <w:rFonts w:hint="eastAsia"/>
          <w:sz w:val="18"/>
          <w:szCs w:val="18"/>
        </w:rPr>
        <w:t xml:space="preserve"> of Leeds</w:t>
      </w:r>
      <w:r w:rsidRPr="00204720">
        <w:rPr>
          <w:sz w:val="18"/>
          <w:szCs w:val="18"/>
        </w:rPr>
        <w:t xml:space="preserve">, </w:t>
      </w:r>
      <w:r w:rsidR="00F24C85" w:rsidRPr="00204720">
        <w:rPr>
          <w:rFonts w:hint="eastAsia"/>
          <w:sz w:val="18"/>
          <w:szCs w:val="18"/>
        </w:rPr>
        <w:t>Leeds LS2 9JT, UK</w:t>
      </w:r>
    </w:p>
    <w:p w:rsidR="00D57091" w:rsidRPr="00204720" w:rsidRDefault="00D57091" w:rsidP="00F85A8D">
      <w:pPr>
        <w:spacing w:line="480" w:lineRule="auto"/>
        <w:rPr>
          <w:sz w:val="24"/>
          <w:szCs w:val="24"/>
        </w:rPr>
      </w:pPr>
      <w:r w:rsidRPr="00204720">
        <w:rPr>
          <w:b/>
          <w:sz w:val="24"/>
          <w:szCs w:val="24"/>
        </w:rPr>
        <w:t>Abstract</w:t>
      </w:r>
      <w:r w:rsidRPr="00204720">
        <w:rPr>
          <w:rFonts w:hint="eastAsia"/>
          <w:sz w:val="24"/>
          <w:szCs w:val="24"/>
        </w:rPr>
        <w:t>：</w:t>
      </w:r>
      <w:r w:rsidR="00481AC1" w:rsidRPr="00204720">
        <w:rPr>
          <w:rFonts w:hint="eastAsia"/>
          <w:sz w:val="24"/>
          <w:szCs w:val="24"/>
        </w:rPr>
        <w:t xml:space="preserve">Particle collisions </w:t>
      </w:r>
      <w:r w:rsidR="00606831" w:rsidRPr="00204720">
        <w:rPr>
          <w:rFonts w:hint="eastAsia"/>
          <w:sz w:val="24"/>
          <w:szCs w:val="24"/>
        </w:rPr>
        <w:t>play</w:t>
      </w:r>
      <w:r w:rsidR="00481AC1" w:rsidRPr="00204720">
        <w:rPr>
          <w:rFonts w:hint="eastAsia"/>
          <w:sz w:val="24"/>
          <w:szCs w:val="24"/>
        </w:rPr>
        <w:t xml:space="preserve"> </w:t>
      </w:r>
      <w:r w:rsidR="00606831" w:rsidRPr="00204720">
        <w:rPr>
          <w:rFonts w:hint="eastAsia"/>
          <w:sz w:val="24"/>
          <w:szCs w:val="24"/>
        </w:rPr>
        <w:t xml:space="preserve">a </w:t>
      </w:r>
      <w:r w:rsidR="00481AC1" w:rsidRPr="00204720">
        <w:rPr>
          <w:rFonts w:hint="eastAsia"/>
          <w:sz w:val="24"/>
          <w:szCs w:val="24"/>
        </w:rPr>
        <w:t xml:space="preserve">very </w:t>
      </w:r>
      <w:r w:rsidR="00481AC1" w:rsidRPr="00204720">
        <w:rPr>
          <w:sz w:val="24"/>
          <w:szCs w:val="24"/>
        </w:rPr>
        <w:t>important</w:t>
      </w:r>
      <w:r w:rsidR="00606831" w:rsidRPr="00204720">
        <w:rPr>
          <w:rFonts w:hint="eastAsia"/>
          <w:sz w:val="24"/>
          <w:szCs w:val="24"/>
        </w:rPr>
        <w:t xml:space="preserve"> role</w:t>
      </w:r>
      <w:r w:rsidR="00481AC1" w:rsidRPr="00204720">
        <w:rPr>
          <w:rFonts w:hint="eastAsia"/>
          <w:sz w:val="24"/>
          <w:szCs w:val="24"/>
        </w:rPr>
        <w:t xml:space="preserve"> in </w:t>
      </w:r>
      <w:r w:rsidR="00631B60" w:rsidRPr="00204720">
        <w:rPr>
          <w:rFonts w:hint="eastAsia"/>
          <w:sz w:val="24"/>
          <w:szCs w:val="24"/>
        </w:rPr>
        <w:t xml:space="preserve">determining </w:t>
      </w:r>
      <w:r w:rsidR="00481AC1" w:rsidRPr="00204720">
        <w:rPr>
          <w:rFonts w:hint="eastAsia"/>
          <w:sz w:val="24"/>
          <w:szCs w:val="24"/>
        </w:rPr>
        <w:t>the fluid-</w:t>
      </w:r>
      <w:r w:rsidR="00C23EB5" w:rsidRPr="00204720">
        <w:rPr>
          <w:rFonts w:hint="eastAsia"/>
          <w:sz w:val="24"/>
          <w:szCs w:val="24"/>
        </w:rPr>
        <w:t>particle</w:t>
      </w:r>
      <w:r w:rsidR="00550C97" w:rsidRPr="00204720">
        <w:rPr>
          <w:rFonts w:hint="eastAsia"/>
          <w:sz w:val="24"/>
          <w:szCs w:val="24"/>
        </w:rPr>
        <w:t xml:space="preserve"> multiphase flow</w:t>
      </w:r>
      <w:r w:rsidR="00943E16" w:rsidRPr="00204720">
        <w:rPr>
          <w:rFonts w:hint="eastAsia"/>
          <w:sz w:val="24"/>
          <w:szCs w:val="24"/>
        </w:rPr>
        <w:t xml:space="preserve">, </w:t>
      </w:r>
      <w:r w:rsidR="00550C97" w:rsidRPr="00204720">
        <w:rPr>
          <w:rFonts w:hint="eastAsia"/>
          <w:sz w:val="24"/>
          <w:szCs w:val="24"/>
        </w:rPr>
        <w:t xml:space="preserve">and thus </w:t>
      </w:r>
      <w:r w:rsidR="00943E16" w:rsidRPr="00204720">
        <w:rPr>
          <w:rFonts w:hint="eastAsia"/>
          <w:sz w:val="24"/>
          <w:szCs w:val="24"/>
        </w:rPr>
        <w:t xml:space="preserve">it is </w:t>
      </w:r>
      <w:r w:rsidR="00550C97" w:rsidRPr="00204720">
        <w:rPr>
          <w:rFonts w:hint="eastAsia"/>
          <w:sz w:val="24"/>
          <w:szCs w:val="24"/>
        </w:rPr>
        <w:t>crucial</w:t>
      </w:r>
      <w:r w:rsidR="0035764E" w:rsidRPr="00204720">
        <w:rPr>
          <w:rFonts w:hint="eastAsia"/>
          <w:sz w:val="24"/>
          <w:szCs w:val="24"/>
        </w:rPr>
        <w:t xml:space="preserve"> to treat</w:t>
      </w:r>
      <w:r w:rsidR="00943E16" w:rsidRPr="00204720">
        <w:rPr>
          <w:rFonts w:hint="eastAsia"/>
          <w:sz w:val="24"/>
          <w:szCs w:val="24"/>
        </w:rPr>
        <w:t xml:space="preserve"> the </w:t>
      </w:r>
      <w:r w:rsidR="00550C97" w:rsidRPr="00204720">
        <w:rPr>
          <w:rFonts w:hint="eastAsia"/>
          <w:sz w:val="24"/>
          <w:szCs w:val="24"/>
        </w:rPr>
        <w:t xml:space="preserve">particle-particle </w:t>
      </w:r>
      <w:r w:rsidR="00943E16" w:rsidRPr="00204720">
        <w:rPr>
          <w:rFonts w:hint="eastAsia"/>
          <w:sz w:val="24"/>
          <w:szCs w:val="24"/>
        </w:rPr>
        <w:t>interaction using</w:t>
      </w:r>
      <w:r w:rsidR="00943E16" w:rsidRPr="00204720">
        <w:t xml:space="preserve"> </w:t>
      </w:r>
      <w:r w:rsidR="00C32123" w:rsidRPr="00204720">
        <w:rPr>
          <w:rFonts w:hint="eastAsia"/>
        </w:rPr>
        <w:t xml:space="preserve">a </w:t>
      </w:r>
      <w:r w:rsidR="00943E16" w:rsidRPr="00204720">
        <w:rPr>
          <w:sz w:val="24"/>
          <w:szCs w:val="24"/>
        </w:rPr>
        <w:t>felicitous</w:t>
      </w:r>
      <w:r w:rsidR="00943E16" w:rsidRPr="00204720">
        <w:rPr>
          <w:rFonts w:hint="eastAsia"/>
          <w:sz w:val="24"/>
          <w:szCs w:val="24"/>
        </w:rPr>
        <w:t xml:space="preserve"> method in numerical simulations</w:t>
      </w:r>
      <w:r w:rsidR="00481AC1" w:rsidRPr="00204720">
        <w:rPr>
          <w:rFonts w:hint="eastAsia"/>
          <w:sz w:val="24"/>
          <w:szCs w:val="24"/>
        </w:rPr>
        <w:t xml:space="preserve">. </w:t>
      </w:r>
      <w:r w:rsidR="003C241C" w:rsidRPr="00204720">
        <w:rPr>
          <w:rFonts w:hint="eastAsia"/>
          <w:sz w:val="24"/>
          <w:szCs w:val="24"/>
        </w:rPr>
        <w:t xml:space="preserve">A </w:t>
      </w:r>
      <w:r w:rsidR="00E17782" w:rsidRPr="00204720">
        <w:rPr>
          <w:rFonts w:hint="eastAsia"/>
          <w:sz w:val="24"/>
          <w:szCs w:val="24"/>
        </w:rPr>
        <w:t xml:space="preserve">novel </w:t>
      </w:r>
      <w:r w:rsidR="003C241C" w:rsidRPr="00204720">
        <w:rPr>
          <w:rFonts w:hint="eastAsia"/>
          <w:sz w:val="24"/>
          <w:szCs w:val="24"/>
        </w:rPr>
        <w:t xml:space="preserve">combined </w:t>
      </w:r>
      <w:r w:rsidR="00670ADB" w:rsidRPr="00204720">
        <w:rPr>
          <w:rFonts w:hint="eastAsia"/>
          <w:sz w:val="24"/>
          <w:szCs w:val="24"/>
        </w:rPr>
        <w:t>Lattice Boltzmann Method (</w:t>
      </w:r>
      <w:r w:rsidR="003C241C" w:rsidRPr="00204720">
        <w:rPr>
          <w:rFonts w:hint="eastAsia"/>
          <w:sz w:val="24"/>
          <w:szCs w:val="24"/>
        </w:rPr>
        <w:t>LBM</w:t>
      </w:r>
      <w:r w:rsidR="00670ADB" w:rsidRPr="00204720">
        <w:rPr>
          <w:rFonts w:hint="eastAsia"/>
          <w:sz w:val="24"/>
          <w:szCs w:val="24"/>
        </w:rPr>
        <w:t xml:space="preserve">) </w:t>
      </w:r>
      <w:r w:rsidR="003C241C" w:rsidRPr="00204720">
        <w:rPr>
          <w:rFonts w:hint="eastAsia"/>
          <w:sz w:val="24"/>
          <w:szCs w:val="24"/>
        </w:rPr>
        <w:t>-</w:t>
      </w:r>
      <w:r w:rsidR="00670ADB" w:rsidRPr="00204720">
        <w:rPr>
          <w:rFonts w:hint="eastAsia"/>
          <w:sz w:val="24"/>
          <w:szCs w:val="24"/>
        </w:rPr>
        <w:t xml:space="preserve"> Immersed Boundary Method (</w:t>
      </w:r>
      <w:r w:rsidR="003C241C" w:rsidRPr="00204720">
        <w:rPr>
          <w:rFonts w:hint="eastAsia"/>
          <w:sz w:val="24"/>
          <w:szCs w:val="24"/>
        </w:rPr>
        <w:t>IBM</w:t>
      </w:r>
      <w:r w:rsidR="00670ADB" w:rsidRPr="00204720">
        <w:rPr>
          <w:rFonts w:hint="eastAsia"/>
          <w:sz w:val="24"/>
          <w:szCs w:val="24"/>
        </w:rPr>
        <w:t xml:space="preserve">) </w:t>
      </w:r>
      <w:r w:rsidR="003C241C" w:rsidRPr="00204720">
        <w:rPr>
          <w:rFonts w:hint="eastAsia"/>
          <w:sz w:val="24"/>
          <w:szCs w:val="24"/>
        </w:rPr>
        <w:t>-</w:t>
      </w:r>
      <w:r w:rsidR="00670ADB" w:rsidRPr="00204720">
        <w:rPr>
          <w:rFonts w:hint="eastAsia"/>
          <w:sz w:val="24"/>
          <w:szCs w:val="24"/>
        </w:rPr>
        <w:t xml:space="preserve"> Discrete Element Method (</w:t>
      </w:r>
      <w:r w:rsidR="003C241C" w:rsidRPr="00204720">
        <w:rPr>
          <w:rFonts w:hint="eastAsia"/>
          <w:sz w:val="24"/>
          <w:szCs w:val="24"/>
        </w:rPr>
        <w:t>DEM</w:t>
      </w:r>
      <w:r w:rsidR="00670ADB" w:rsidRPr="00204720">
        <w:rPr>
          <w:rFonts w:hint="eastAsia"/>
          <w:sz w:val="24"/>
          <w:szCs w:val="24"/>
        </w:rPr>
        <w:t>)</w:t>
      </w:r>
      <w:r w:rsidR="003C241C" w:rsidRPr="00204720">
        <w:rPr>
          <w:sz w:val="24"/>
          <w:szCs w:val="24"/>
        </w:rPr>
        <w:t xml:space="preserve"> </w:t>
      </w:r>
      <w:r w:rsidR="00D73990" w:rsidRPr="00204720">
        <w:rPr>
          <w:rFonts w:hint="eastAsia"/>
          <w:sz w:val="24"/>
          <w:szCs w:val="24"/>
        </w:rPr>
        <w:t xml:space="preserve">scheme </w:t>
      </w:r>
      <w:r w:rsidR="0035764E" w:rsidRPr="00204720">
        <w:rPr>
          <w:rFonts w:hint="eastAsia"/>
          <w:sz w:val="24"/>
          <w:szCs w:val="24"/>
        </w:rPr>
        <w:t>is</w:t>
      </w:r>
      <w:r w:rsidR="003C241C" w:rsidRPr="00204720">
        <w:rPr>
          <w:rFonts w:hint="eastAsia"/>
          <w:sz w:val="24"/>
          <w:szCs w:val="24"/>
        </w:rPr>
        <w:t xml:space="preserve"> presented</w:t>
      </w:r>
      <w:r w:rsidR="00670ADB" w:rsidRPr="00204720">
        <w:rPr>
          <w:rFonts w:hint="eastAsia"/>
          <w:sz w:val="24"/>
          <w:szCs w:val="24"/>
        </w:rPr>
        <w:t xml:space="preserve"> in this study</w:t>
      </w:r>
      <w:r w:rsidR="003C241C" w:rsidRPr="00204720">
        <w:rPr>
          <w:rFonts w:hint="eastAsia"/>
          <w:sz w:val="24"/>
          <w:szCs w:val="24"/>
        </w:rPr>
        <w:t xml:space="preserve"> </w:t>
      </w:r>
      <w:r w:rsidR="009042D9" w:rsidRPr="00204720">
        <w:rPr>
          <w:rFonts w:hint="eastAsia"/>
          <w:sz w:val="24"/>
          <w:szCs w:val="24"/>
        </w:rPr>
        <w:t>with its application to model</w:t>
      </w:r>
      <w:r w:rsidR="0049001E" w:rsidRPr="00204720">
        <w:rPr>
          <w:rFonts w:hint="eastAsia"/>
          <w:sz w:val="24"/>
          <w:szCs w:val="24"/>
        </w:rPr>
        <w:t xml:space="preserve"> the </w:t>
      </w:r>
      <w:r w:rsidR="00525A21" w:rsidRPr="00204720">
        <w:rPr>
          <w:rFonts w:hint="eastAsia"/>
          <w:sz w:val="24"/>
          <w:szCs w:val="24"/>
        </w:rPr>
        <w:t xml:space="preserve">sedimentation of 2D circular particles in incompressible </w:t>
      </w:r>
      <w:r w:rsidR="0095786C" w:rsidRPr="00204720">
        <w:rPr>
          <w:rFonts w:hint="eastAsia"/>
          <w:sz w:val="24"/>
          <w:szCs w:val="24"/>
        </w:rPr>
        <w:t>Newtonian</w:t>
      </w:r>
      <w:r w:rsidR="00525A21" w:rsidRPr="00204720">
        <w:rPr>
          <w:rFonts w:hint="eastAsia"/>
          <w:sz w:val="24"/>
          <w:szCs w:val="24"/>
        </w:rPr>
        <w:t xml:space="preserve"> flows. The hydrodynamic </w:t>
      </w:r>
      <w:r w:rsidR="0026629E" w:rsidRPr="00204720">
        <w:rPr>
          <w:rFonts w:hint="eastAsia"/>
          <w:sz w:val="24"/>
          <w:szCs w:val="24"/>
        </w:rPr>
        <w:t xml:space="preserve">model of the </w:t>
      </w:r>
      <w:r w:rsidR="0026629E" w:rsidRPr="00204720">
        <w:rPr>
          <w:sz w:val="24"/>
          <w:szCs w:val="24"/>
        </w:rPr>
        <w:t>incompressible</w:t>
      </w:r>
      <w:r w:rsidR="001E25F7" w:rsidRPr="00204720">
        <w:rPr>
          <w:rFonts w:hint="eastAsia"/>
          <w:sz w:val="24"/>
          <w:szCs w:val="24"/>
        </w:rPr>
        <w:t xml:space="preserve"> </w:t>
      </w:r>
      <w:r w:rsidR="009C2AC6" w:rsidRPr="00204720">
        <w:rPr>
          <w:rFonts w:hint="eastAsia"/>
          <w:sz w:val="24"/>
          <w:szCs w:val="24"/>
        </w:rPr>
        <w:t>Newtonian</w:t>
      </w:r>
      <w:r w:rsidR="001E25F7" w:rsidRPr="00204720">
        <w:rPr>
          <w:rFonts w:hint="eastAsia"/>
          <w:sz w:val="24"/>
          <w:szCs w:val="24"/>
        </w:rPr>
        <w:t xml:space="preserve"> flow </w:t>
      </w:r>
      <w:r w:rsidR="0035764E" w:rsidRPr="00204720">
        <w:rPr>
          <w:rFonts w:hint="eastAsia"/>
          <w:sz w:val="24"/>
          <w:szCs w:val="24"/>
        </w:rPr>
        <w:t>is</w:t>
      </w:r>
      <w:r w:rsidR="001E25F7" w:rsidRPr="00204720">
        <w:rPr>
          <w:rFonts w:hint="eastAsia"/>
          <w:sz w:val="24"/>
          <w:szCs w:val="24"/>
        </w:rPr>
        <w:t xml:space="preserve"> bas</w:t>
      </w:r>
      <w:r w:rsidR="00015E0D" w:rsidRPr="00204720">
        <w:rPr>
          <w:rFonts w:hint="eastAsia"/>
          <w:sz w:val="24"/>
          <w:szCs w:val="24"/>
        </w:rPr>
        <w:t xml:space="preserve">ed on the </w:t>
      </w:r>
      <w:proofErr w:type="spellStart"/>
      <w:r w:rsidR="00015E0D" w:rsidRPr="00204720">
        <w:rPr>
          <w:rFonts w:hint="eastAsia"/>
          <w:sz w:val="24"/>
          <w:szCs w:val="24"/>
        </w:rPr>
        <w:t>Bhatnagar</w:t>
      </w:r>
      <w:proofErr w:type="spellEnd"/>
      <w:r w:rsidR="00015E0D" w:rsidRPr="00204720">
        <w:rPr>
          <w:rFonts w:hint="eastAsia"/>
          <w:sz w:val="24"/>
          <w:szCs w:val="24"/>
        </w:rPr>
        <w:t>-Gross-</w:t>
      </w:r>
      <w:proofErr w:type="spellStart"/>
      <w:r w:rsidR="00015E0D" w:rsidRPr="00204720">
        <w:rPr>
          <w:rFonts w:hint="eastAsia"/>
          <w:sz w:val="24"/>
          <w:szCs w:val="24"/>
        </w:rPr>
        <w:t>Krook</w:t>
      </w:r>
      <w:proofErr w:type="spellEnd"/>
      <w:r w:rsidR="001E25F7" w:rsidRPr="00204720">
        <w:rPr>
          <w:rFonts w:hint="eastAsia"/>
          <w:sz w:val="24"/>
          <w:szCs w:val="24"/>
        </w:rPr>
        <w:t xml:space="preserve"> </w:t>
      </w:r>
      <w:r w:rsidR="0026629E" w:rsidRPr="00204720">
        <w:rPr>
          <w:rFonts w:hint="eastAsia"/>
          <w:sz w:val="24"/>
          <w:szCs w:val="24"/>
        </w:rPr>
        <w:t xml:space="preserve">LBM, </w:t>
      </w:r>
      <w:r w:rsidR="00115469" w:rsidRPr="00204720">
        <w:rPr>
          <w:rFonts w:hint="eastAsia"/>
          <w:sz w:val="24"/>
          <w:szCs w:val="24"/>
        </w:rPr>
        <w:t xml:space="preserve">and </w:t>
      </w:r>
      <w:r w:rsidR="0026629E" w:rsidRPr="00204720">
        <w:rPr>
          <w:rFonts w:hint="eastAsia"/>
          <w:sz w:val="24"/>
          <w:szCs w:val="24"/>
        </w:rPr>
        <w:t xml:space="preserve">a momentum exchange-based IBM </w:t>
      </w:r>
      <w:r w:rsidR="0035764E" w:rsidRPr="00204720">
        <w:rPr>
          <w:rFonts w:hint="eastAsia"/>
          <w:sz w:val="24"/>
          <w:szCs w:val="24"/>
        </w:rPr>
        <w:t>is</w:t>
      </w:r>
      <w:r w:rsidR="0026629E" w:rsidRPr="00204720">
        <w:rPr>
          <w:rFonts w:hint="eastAsia"/>
          <w:sz w:val="24"/>
          <w:szCs w:val="24"/>
        </w:rPr>
        <w:t xml:space="preserve"> adopted to calculate the fluid-solid interaction force</w:t>
      </w:r>
      <w:r w:rsidR="00952936" w:rsidRPr="00204720">
        <w:rPr>
          <w:rFonts w:hint="eastAsia"/>
          <w:sz w:val="24"/>
          <w:szCs w:val="24"/>
        </w:rPr>
        <w:t>.</w:t>
      </w:r>
      <w:r w:rsidR="0026629E" w:rsidRPr="00204720">
        <w:rPr>
          <w:rFonts w:hint="eastAsia"/>
          <w:sz w:val="24"/>
          <w:szCs w:val="24"/>
        </w:rPr>
        <w:t xml:space="preserve"> </w:t>
      </w:r>
      <w:r w:rsidR="00952936" w:rsidRPr="00204720">
        <w:rPr>
          <w:rFonts w:hint="eastAsia"/>
          <w:sz w:val="24"/>
          <w:szCs w:val="24"/>
        </w:rPr>
        <w:t>T</w:t>
      </w:r>
      <w:r w:rsidR="0026629E" w:rsidRPr="00204720">
        <w:rPr>
          <w:rFonts w:hint="eastAsia"/>
          <w:sz w:val="24"/>
          <w:szCs w:val="24"/>
        </w:rPr>
        <w:t xml:space="preserve">he kinematics and trajectory of the discrete particles </w:t>
      </w:r>
      <w:r w:rsidR="0001011C" w:rsidRPr="00204720">
        <w:rPr>
          <w:rFonts w:hint="eastAsia"/>
          <w:sz w:val="24"/>
          <w:szCs w:val="24"/>
        </w:rPr>
        <w:t>a</w:t>
      </w:r>
      <w:r w:rsidR="005E3A89" w:rsidRPr="00204720">
        <w:rPr>
          <w:rFonts w:hint="eastAsia"/>
          <w:sz w:val="24"/>
          <w:szCs w:val="24"/>
        </w:rPr>
        <w:t>re evaluat</w:t>
      </w:r>
      <w:r w:rsidR="0026629E" w:rsidRPr="00204720">
        <w:rPr>
          <w:rFonts w:hint="eastAsia"/>
          <w:sz w:val="24"/>
          <w:szCs w:val="24"/>
        </w:rPr>
        <w:t>ed by DEM</w:t>
      </w:r>
      <w:r w:rsidR="00901D0E" w:rsidRPr="00204720">
        <w:rPr>
          <w:rFonts w:hint="eastAsia"/>
          <w:sz w:val="24"/>
          <w:szCs w:val="24"/>
        </w:rPr>
        <w:t xml:space="preserve">, </w:t>
      </w:r>
      <w:r w:rsidR="00BF0127" w:rsidRPr="00204720">
        <w:rPr>
          <w:rFonts w:hint="eastAsia"/>
          <w:sz w:val="24"/>
          <w:szCs w:val="24"/>
        </w:rPr>
        <w:t>in which</w:t>
      </w:r>
      <w:r w:rsidR="00115469" w:rsidRPr="00204720">
        <w:rPr>
          <w:rFonts w:hint="eastAsia"/>
          <w:sz w:val="24"/>
          <w:szCs w:val="24"/>
        </w:rPr>
        <w:t xml:space="preserve"> the particle-particle interaction rules are governed by</w:t>
      </w:r>
      <w:r w:rsidR="008D59BA" w:rsidRPr="00204720">
        <w:rPr>
          <w:rFonts w:hint="eastAsia"/>
          <w:sz w:val="24"/>
          <w:szCs w:val="24"/>
        </w:rPr>
        <w:t xml:space="preserve"> theoretical contact mechanics </w:t>
      </w:r>
      <w:r w:rsidR="00B82E0A" w:rsidRPr="00204720">
        <w:rPr>
          <w:rFonts w:hint="eastAsia"/>
          <w:sz w:val="24"/>
          <w:szCs w:val="24"/>
        </w:rPr>
        <w:t>to</w:t>
      </w:r>
      <w:r w:rsidR="00CE383B" w:rsidRPr="00204720">
        <w:rPr>
          <w:rFonts w:hint="eastAsia"/>
          <w:sz w:val="24"/>
          <w:szCs w:val="24"/>
        </w:rPr>
        <w:t xml:space="preserve"> enable the direct</w:t>
      </w:r>
      <w:r w:rsidR="00436F60" w:rsidRPr="00204720">
        <w:rPr>
          <w:rFonts w:hint="eastAsia"/>
          <w:sz w:val="24"/>
          <w:szCs w:val="24"/>
        </w:rPr>
        <w:t xml:space="preserve"> use</w:t>
      </w:r>
      <w:r w:rsidR="00CE383B" w:rsidRPr="00204720">
        <w:rPr>
          <w:rFonts w:hint="eastAsia"/>
          <w:sz w:val="24"/>
          <w:szCs w:val="24"/>
        </w:rPr>
        <w:t xml:space="preserve"> of real particle</w:t>
      </w:r>
      <w:r w:rsidR="008D59BA" w:rsidRPr="00204720">
        <w:rPr>
          <w:rFonts w:hint="eastAsia"/>
          <w:sz w:val="24"/>
          <w:szCs w:val="24"/>
        </w:rPr>
        <w:t xml:space="preserve"> properties.</w:t>
      </w:r>
      <w:r w:rsidR="003415B3" w:rsidRPr="00204720">
        <w:rPr>
          <w:rFonts w:hint="eastAsia"/>
          <w:sz w:val="24"/>
          <w:szCs w:val="24"/>
        </w:rPr>
        <w:t xml:space="preserve"> </w:t>
      </w:r>
      <w:r w:rsidR="003415B3" w:rsidRPr="00204720">
        <w:rPr>
          <w:sz w:val="24"/>
          <w:szCs w:val="24"/>
        </w:rPr>
        <w:t>T</w:t>
      </w:r>
      <w:r w:rsidR="003415B3" w:rsidRPr="00204720">
        <w:rPr>
          <w:rFonts w:hint="eastAsia"/>
          <w:sz w:val="24"/>
          <w:szCs w:val="24"/>
        </w:rPr>
        <w:t>his eliminates the need of artificial parameters</w:t>
      </w:r>
      <w:r w:rsidR="00DC4094" w:rsidRPr="00204720">
        <w:rPr>
          <w:rFonts w:hint="eastAsia"/>
          <w:sz w:val="24"/>
          <w:szCs w:val="24"/>
        </w:rPr>
        <w:t xml:space="preserve"> and </w:t>
      </w:r>
      <w:r w:rsidR="005661F0" w:rsidRPr="00204720">
        <w:rPr>
          <w:rFonts w:hint="eastAsia"/>
          <w:sz w:val="24"/>
          <w:szCs w:val="24"/>
        </w:rPr>
        <w:t xml:space="preserve">also </w:t>
      </w:r>
      <w:r w:rsidR="00DC4094" w:rsidRPr="00204720">
        <w:rPr>
          <w:rFonts w:hint="eastAsia"/>
          <w:sz w:val="24"/>
          <w:szCs w:val="24"/>
        </w:rPr>
        <w:t>improves the reliability of the numerical results</w:t>
      </w:r>
      <w:r w:rsidR="003415B3" w:rsidRPr="00204720">
        <w:rPr>
          <w:rFonts w:hint="eastAsia"/>
          <w:sz w:val="24"/>
          <w:szCs w:val="24"/>
        </w:rPr>
        <w:t>.</w:t>
      </w:r>
      <w:r w:rsidR="008D59BA" w:rsidRPr="00204720">
        <w:rPr>
          <w:rFonts w:hint="eastAsia"/>
          <w:sz w:val="24"/>
          <w:szCs w:val="24"/>
        </w:rPr>
        <w:t xml:space="preserve"> By using a</w:t>
      </w:r>
      <w:r w:rsidR="003F32C6" w:rsidRPr="00204720">
        <w:rPr>
          <w:rFonts w:hint="eastAsia"/>
          <w:sz w:val="24"/>
          <w:szCs w:val="24"/>
        </w:rPr>
        <w:t xml:space="preserve"> more</w:t>
      </w:r>
      <w:r w:rsidR="00901D0E" w:rsidRPr="00204720">
        <w:rPr>
          <w:rFonts w:hint="eastAsia"/>
          <w:sz w:val="24"/>
          <w:szCs w:val="24"/>
        </w:rPr>
        <w:t xml:space="preserve"> </w:t>
      </w:r>
      <w:r w:rsidR="00901D0E" w:rsidRPr="00204720">
        <w:rPr>
          <w:sz w:val="24"/>
          <w:szCs w:val="24"/>
        </w:rPr>
        <w:t>accurate</w:t>
      </w:r>
      <w:r w:rsidR="008E77E8" w:rsidRPr="00204720">
        <w:rPr>
          <w:rFonts w:hint="eastAsia"/>
          <w:sz w:val="24"/>
          <w:szCs w:val="24"/>
        </w:rPr>
        <w:t xml:space="preserve"> and </w:t>
      </w:r>
      <w:r w:rsidR="008E77E8" w:rsidRPr="00204720">
        <w:rPr>
          <w:sz w:val="24"/>
          <w:szCs w:val="24"/>
        </w:rPr>
        <w:t>physical</w:t>
      </w:r>
      <w:r w:rsidR="00901D0E" w:rsidRPr="00204720">
        <w:rPr>
          <w:rFonts w:hint="eastAsia"/>
          <w:sz w:val="24"/>
          <w:szCs w:val="24"/>
        </w:rPr>
        <w:t xml:space="preserve"> description of </w:t>
      </w:r>
      <w:r w:rsidR="00100E47" w:rsidRPr="00204720">
        <w:rPr>
          <w:rFonts w:hint="eastAsia"/>
          <w:sz w:val="24"/>
          <w:szCs w:val="24"/>
        </w:rPr>
        <w:t>particl</w:t>
      </w:r>
      <w:r w:rsidR="008D59BA" w:rsidRPr="00204720">
        <w:rPr>
          <w:rFonts w:hint="eastAsia"/>
          <w:sz w:val="24"/>
          <w:szCs w:val="24"/>
        </w:rPr>
        <w:t xml:space="preserve">e interaction, a </w:t>
      </w:r>
      <w:r w:rsidR="008D59BA" w:rsidRPr="00204720">
        <w:rPr>
          <w:sz w:val="24"/>
          <w:szCs w:val="24"/>
        </w:rPr>
        <w:t>‘</w:t>
      </w:r>
      <w:r w:rsidR="008D59BA" w:rsidRPr="00204720">
        <w:rPr>
          <w:rFonts w:hint="eastAsia"/>
          <w:sz w:val="24"/>
          <w:szCs w:val="24"/>
        </w:rPr>
        <w:t>safe zone</w:t>
      </w:r>
      <w:r w:rsidR="008D59BA" w:rsidRPr="00204720">
        <w:rPr>
          <w:sz w:val="24"/>
          <w:szCs w:val="24"/>
        </w:rPr>
        <w:t>’</w:t>
      </w:r>
      <w:r w:rsidR="008D59BA" w:rsidRPr="00204720">
        <w:rPr>
          <w:rFonts w:hint="eastAsia"/>
          <w:sz w:val="24"/>
          <w:szCs w:val="24"/>
        </w:rPr>
        <w:t xml:space="preserve"> or threshold is </w:t>
      </w:r>
      <w:r w:rsidR="00B5684D" w:rsidRPr="00204720">
        <w:rPr>
          <w:rFonts w:hint="eastAsia"/>
          <w:sz w:val="24"/>
          <w:szCs w:val="24"/>
        </w:rPr>
        <w:t xml:space="preserve">also </w:t>
      </w:r>
      <w:r w:rsidR="008D59BA" w:rsidRPr="00204720">
        <w:rPr>
          <w:rFonts w:hint="eastAsia"/>
          <w:sz w:val="24"/>
          <w:szCs w:val="24"/>
        </w:rPr>
        <w:t>no long</w:t>
      </w:r>
      <w:r w:rsidR="00555AC3" w:rsidRPr="00204720">
        <w:rPr>
          <w:rFonts w:hint="eastAsia"/>
          <w:sz w:val="24"/>
          <w:szCs w:val="24"/>
        </w:rPr>
        <w:t>er</w:t>
      </w:r>
      <w:r w:rsidR="00B5684D" w:rsidRPr="00204720">
        <w:rPr>
          <w:rFonts w:hint="eastAsia"/>
          <w:sz w:val="24"/>
          <w:szCs w:val="24"/>
        </w:rPr>
        <w:t xml:space="preserve"> required</w:t>
      </w:r>
      <w:r w:rsidR="00364CD7" w:rsidRPr="00204720">
        <w:rPr>
          <w:rFonts w:hint="eastAsia"/>
          <w:sz w:val="24"/>
          <w:szCs w:val="24"/>
        </w:rPr>
        <w:t>.</w:t>
      </w:r>
      <w:r w:rsidR="00FB5A01" w:rsidRPr="00204720">
        <w:rPr>
          <w:rFonts w:hint="eastAsia"/>
          <w:sz w:val="24"/>
          <w:szCs w:val="24"/>
        </w:rPr>
        <w:t xml:space="preserve"> </w:t>
      </w:r>
      <w:r w:rsidR="00EC63AA" w:rsidRPr="00204720">
        <w:rPr>
          <w:sz w:val="24"/>
          <w:szCs w:val="24"/>
        </w:rPr>
        <w:t>C</w:t>
      </w:r>
      <w:r w:rsidR="00EC63AA" w:rsidRPr="00204720">
        <w:rPr>
          <w:rFonts w:hint="eastAsia"/>
          <w:sz w:val="24"/>
          <w:szCs w:val="24"/>
        </w:rPr>
        <w:t>ase studies of</w:t>
      </w:r>
      <w:r w:rsidR="00C8767B" w:rsidRPr="00204720">
        <w:rPr>
          <w:rFonts w:hint="eastAsia"/>
          <w:sz w:val="24"/>
          <w:szCs w:val="24"/>
        </w:rPr>
        <w:t xml:space="preserve"> single</w:t>
      </w:r>
      <w:r w:rsidR="002410FA" w:rsidRPr="00204720">
        <w:rPr>
          <w:rFonts w:hint="eastAsia"/>
          <w:sz w:val="24"/>
          <w:szCs w:val="24"/>
        </w:rPr>
        <w:t xml:space="preserve"> </w:t>
      </w:r>
      <w:r w:rsidR="001374DA" w:rsidRPr="00204720">
        <w:rPr>
          <w:rFonts w:hint="eastAsia"/>
          <w:sz w:val="24"/>
          <w:szCs w:val="24"/>
        </w:rPr>
        <w:t>particle</w:t>
      </w:r>
      <w:r w:rsidR="002410FA" w:rsidRPr="00204720">
        <w:rPr>
          <w:rFonts w:hint="eastAsia"/>
          <w:sz w:val="24"/>
          <w:szCs w:val="24"/>
        </w:rPr>
        <w:t xml:space="preserve"> settling in a cavity</w:t>
      </w:r>
      <w:r w:rsidR="00952936" w:rsidRPr="00204720">
        <w:rPr>
          <w:rFonts w:hint="eastAsia"/>
          <w:sz w:val="24"/>
          <w:szCs w:val="24"/>
        </w:rPr>
        <w:t xml:space="preserve">, </w:t>
      </w:r>
      <w:r w:rsidR="00CF27E2" w:rsidRPr="00204720">
        <w:rPr>
          <w:rFonts w:hint="eastAsia"/>
          <w:sz w:val="24"/>
          <w:szCs w:val="24"/>
        </w:rPr>
        <w:t xml:space="preserve">and </w:t>
      </w:r>
      <w:r w:rsidR="002410FA" w:rsidRPr="00204720">
        <w:rPr>
          <w:rFonts w:hint="eastAsia"/>
          <w:sz w:val="24"/>
          <w:szCs w:val="24"/>
        </w:rPr>
        <w:t>two particles settling</w:t>
      </w:r>
      <w:r w:rsidR="00E52F0E" w:rsidRPr="00204720">
        <w:rPr>
          <w:rFonts w:hint="eastAsia"/>
          <w:sz w:val="24"/>
          <w:szCs w:val="24"/>
        </w:rPr>
        <w:t xml:space="preserve"> in</w:t>
      </w:r>
      <w:r w:rsidR="00555AC3" w:rsidRPr="00204720">
        <w:rPr>
          <w:rFonts w:hint="eastAsia"/>
          <w:sz w:val="24"/>
          <w:szCs w:val="24"/>
        </w:rPr>
        <w:t xml:space="preserve"> a</w:t>
      </w:r>
      <w:r w:rsidR="00E52F0E" w:rsidRPr="00204720">
        <w:rPr>
          <w:rFonts w:hint="eastAsia"/>
          <w:sz w:val="24"/>
          <w:szCs w:val="24"/>
        </w:rPr>
        <w:t xml:space="preserve"> </w:t>
      </w:r>
      <w:r w:rsidR="00E52F0E" w:rsidRPr="00204720">
        <w:rPr>
          <w:sz w:val="24"/>
          <w:szCs w:val="24"/>
        </w:rPr>
        <w:t>channel</w:t>
      </w:r>
      <w:r w:rsidR="00EC63AA" w:rsidRPr="00204720">
        <w:rPr>
          <w:rFonts w:hint="eastAsia"/>
          <w:sz w:val="24"/>
          <w:szCs w:val="24"/>
        </w:rPr>
        <w:t xml:space="preserve"> </w:t>
      </w:r>
      <w:r w:rsidR="000C2659" w:rsidRPr="00204720">
        <w:rPr>
          <w:rFonts w:hint="eastAsia"/>
          <w:sz w:val="24"/>
          <w:szCs w:val="24"/>
        </w:rPr>
        <w:t>we</w:t>
      </w:r>
      <w:r w:rsidR="0001011C" w:rsidRPr="00204720">
        <w:rPr>
          <w:rFonts w:hint="eastAsia"/>
          <w:sz w:val="24"/>
          <w:szCs w:val="24"/>
        </w:rPr>
        <w:t>re</w:t>
      </w:r>
      <w:r w:rsidR="00EC63AA" w:rsidRPr="00204720">
        <w:rPr>
          <w:rFonts w:hint="eastAsia"/>
          <w:sz w:val="24"/>
          <w:szCs w:val="24"/>
        </w:rPr>
        <w:t xml:space="preserve"> carried out</w:t>
      </w:r>
      <w:r w:rsidR="00892266" w:rsidRPr="00204720">
        <w:rPr>
          <w:rFonts w:hint="eastAsia"/>
          <w:sz w:val="24"/>
          <w:szCs w:val="24"/>
        </w:rPr>
        <w:t xml:space="preserve">, the velocity characteristics of the particle during settling and near the bottom </w:t>
      </w:r>
      <w:r w:rsidR="000C2659" w:rsidRPr="00204720">
        <w:rPr>
          <w:rFonts w:hint="eastAsia"/>
          <w:sz w:val="24"/>
          <w:szCs w:val="24"/>
        </w:rPr>
        <w:t>we</w:t>
      </w:r>
      <w:r w:rsidR="00892266" w:rsidRPr="00204720">
        <w:rPr>
          <w:rFonts w:hint="eastAsia"/>
          <w:sz w:val="24"/>
          <w:szCs w:val="24"/>
        </w:rPr>
        <w:t>re examined</w:t>
      </w:r>
      <w:r w:rsidR="00C03363" w:rsidRPr="00204720">
        <w:rPr>
          <w:rFonts w:hint="eastAsia"/>
          <w:sz w:val="24"/>
          <w:szCs w:val="24"/>
        </w:rPr>
        <w:t>.</w:t>
      </w:r>
      <w:r w:rsidR="000E36D3" w:rsidRPr="00204720">
        <w:rPr>
          <w:rFonts w:hint="eastAsia"/>
          <w:sz w:val="24"/>
          <w:szCs w:val="24"/>
        </w:rPr>
        <w:t xml:space="preserve"> </w:t>
      </w:r>
      <w:r w:rsidR="00CF27E2" w:rsidRPr="00204720">
        <w:rPr>
          <w:rFonts w:hint="eastAsia"/>
          <w:sz w:val="24"/>
          <w:szCs w:val="24"/>
        </w:rPr>
        <w:t>A</w:t>
      </w:r>
      <w:r w:rsidR="00FB5A01" w:rsidRPr="00204720">
        <w:rPr>
          <w:rFonts w:hint="eastAsia"/>
          <w:sz w:val="24"/>
          <w:szCs w:val="24"/>
        </w:rPr>
        <w:t xml:space="preserve"> numerical example of sedimentation involving 504 particles </w:t>
      </w:r>
      <w:r w:rsidR="000C2659" w:rsidRPr="00204720">
        <w:rPr>
          <w:rFonts w:hint="eastAsia"/>
          <w:sz w:val="24"/>
          <w:szCs w:val="24"/>
        </w:rPr>
        <w:t>was</w:t>
      </w:r>
      <w:r w:rsidR="00CD0326" w:rsidRPr="00204720">
        <w:rPr>
          <w:rFonts w:hint="eastAsia"/>
          <w:sz w:val="24"/>
          <w:szCs w:val="24"/>
        </w:rPr>
        <w:t xml:space="preserve"> </w:t>
      </w:r>
      <w:r w:rsidR="00CF27E2" w:rsidRPr="00204720">
        <w:rPr>
          <w:rFonts w:hint="eastAsia"/>
          <w:sz w:val="24"/>
          <w:szCs w:val="24"/>
        </w:rPr>
        <w:t>final</w:t>
      </w:r>
      <w:r w:rsidR="000B1257" w:rsidRPr="00204720">
        <w:rPr>
          <w:rFonts w:hint="eastAsia"/>
          <w:sz w:val="24"/>
          <w:szCs w:val="24"/>
        </w:rPr>
        <w:t>l</w:t>
      </w:r>
      <w:r w:rsidR="00CF27E2" w:rsidRPr="00204720">
        <w:rPr>
          <w:rFonts w:hint="eastAsia"/>
          <w:sz w:val="24"/>
          <w:szCs w:val="24"/>
        </w:rPr>
        <w:t>y</w:t>
      </w:r>
      <w:r w:rsidR="00E52F0E" w:rsidRPr="00204720">
        <w:rPr>
          <w:rFonts w:hint="eastAsia"/>
          <w:sz w:val="24"/>
          <w:szCs w:val="24"/>
        </w:rPr>
        <w:t xml:space="preserve"> </w:t>
      </w:r>
      <w:r w:rsidR="00CD0326" w:rsidRPr="00204720">
        <w:rPr>
          <w:rFonts w:hint="eastAsia"/>
          <w:sz w:val="24"/>
          <w:szCs w:val="24"/>
        </w:rPr>
        <w:t xml:space="preserve">presented to demonstrate the capability of </w:t>
      </w:r>
      <w:r w:rsidR="00CD0326" w:rsidRPr="00204720">
        <w:rPr>
          <w:sz w:val="24"/>
          <w:szCs w:val="24"/>
        </w:rPr>
        <w:t>the</w:t>
      </w:r>
      <w:r w:rsidR="00CD0326" w:rsidRPr="00204720">
        <w:rPr>
          <w:rFonts w:hint="eastAsia"/>
          <w:sz w:val="24"/>
          <w:szCs w:val="24"/>
        </w:rPr>
        <w:t xml:space="preserve"> com</w:t>
      </w:r>
      <w:r w:rsidR="00EC21C7" w:rsidRPr="00204720">
        <w:rPr>
          <w:rFonts w:hint="eastAsia"/>
          <w:sz w:val="24"/>
          <w:szCs w:val="24"/>
        </w:rPr>
        <w:t>bined scheme</w:t>
      </w:r>
      <w:r w:rsidR="00CD0326" w:rsidRPr="00204720">
        <w:rPr>
          <w:rFonts w:hint="eastAsia"/>
          <w:sz w:val="24"/>
          <w:szCs w:val="24"/>
        </w:rPr>
        <w:t>.</w:t>
      </w:r>
    </w:p>
    <w:p w:rsidR="00DC4DA9" w:rsidRPr="00204720" w:rsidRDefault="00D57091" w:rsidP="00811428">
      <w:pPr>
        <w:spacing w:line="480" w:lineRule="auto"/>
        <w:ind w:left="1022" w:hanging="1022"/>
        <w:rPr>
          <w:sz w:val="18"/>
          <w:szCs w:val="18"/>
        </w:rPr>
      </w:pPr>
      <w:r w:rsidRPr="00204720">
        <w:rPr>
          <w:b/>
          <w:sz w:val="18"/>
          <w:szCs w:val="18"/>
        </w:rPr>
        <w:t>Key words</w:t>
      </w:r>
      <w:r w:rsidRPr="00204720">
        <w:rPr>
          <w:rFonts w:hint="eastAsia"/>
          <w:b/>
          <w:sz w:val="18"/>
          <w:szCs w:val="18"/>
        </w:rPr>
        <w:t>：</w:t>
      </w:r>
      <w:r w:rsidR="00376CE9" w:rsidRPr="00204720">
        <w:rPr>
          <w:rFonts w:hint="eastAsia"/>
          <w:b/>
          <w:sz w:val="18"/>
          <w:szCs w:val="18"/>
        </w:rPr>
        <w:t xml:space="preserve">Particle collisions, </w:t>
      </w:r>
      <w:r w:rsidR="00443293" w:rsidRPr="00204720">
        <w:rPr>
          <w:rFonts w:hint="eastAsia"/>
          <w:b/>
          <w:sz w:val="18"/>
          <w:szCs w:val="18"/>
        </w:rPr>
        <w:t xml:space="preserve">Lattice Boltzmann method, Immersed </w:t>
      </w:r>
      <w:r w:rsidR="00443293" w:rsidRPr="00204720">
        <w:rPr>
          <w:b/>
          <w:sz w:val="18"/>
          <w:szCs w:val="18"/>
        </w:rPr>
        <w:t>boundary</w:t>
      </w:r>
      <w:r w:rsidR="00443293" w:rsidRPr="00204720">
        <w:rPr>
          <w:rFonts w:hint="eastAsia"/>
          <w:b/>
          <w:sz w:val="18"/>
          <w:szCs w:val="18"/>
        </w:rPr>
        <w:t xml:space="preserve"> method</w:t>
      </w:r>
      <w:r w:rsidR="00525A21" w:rsidRPr="00204720">
        <w:rPr>
          <w:rFonts w:hint="eastAsia"/>
          <w:b/>
          <w:sz w:val="18"/>
          <w:szCs w:val="18"/>
        </w:rPr>
        <w:t xml:space="preserve">, </w:t>
      </w:r>
      <w:proofErr w:type="gramStart"/>
      <w:r w:rsidR="00443293" w:rsidRPr="00204720">
        <w:rPr>
          <w:rFonts w:hint="eastAsia"/>
          <w:b/>
          <w:sz w:val="18"/>
          <w:szCs w:val="18"/>
        </w:rPr>
        <w:t>Discrete</w:t>
      </w:r>
      <w:proofErr w:type="gramEnd"/>
      <w:r w:rsidR="00443293" w:rsidRPr="00204720">
        <w:rPr>
          <w:rFonts w:hint="eastAsia"/>
          <w:b/>
          <w:sz w:val="18"/>
          <w:szCs w:val="18"/>
        </w:rPr>
        <w:t xml:space="preserve"> element method</w:t>
      </w:r>
    </w:p>
    <w:p w:rsidR="00CB1316" w:rsidRPr="00204720" w:rsidRDefault="00CB1316" w:rsidP="009860F9">
      <w:pPr>
        <w:pStyle w:val="NormalIndent"/>
        <w:ind w:firstLine="0"/>
        <w:rPr>
          <w:sz w:val="24"/>
          <w:szCs w:val="24"/>
        </w:rPr>
        <w:sectPr w:rsidR="00CB1316" w:rsidRPr="00204720" w:rsidSect="005D542F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type w:val="continuous"/>
          <w:pgSz w:w="11906" w:h="16838" w:code="9"/>
          <w:pgMar w:top="1219" w:right="1106" w:bottom="1219" w:left="1106" w:header="765" w:footer="720" w:gutter="0"/>
          <w:pgNumType w:start="1"/>
          <w:cols w:space="720"/>
          <w:titlePg/>
          <w:docGrid w:type="linesAndChars" w:linePitch="312"/>
        </w:sectPr>
      </w:pPr>
    </w:p>
    <w:p w:rsidR="00314A08" w:rsidRPr="00204720" w:rsidRDefault="00314A08" w:rsidP="00F85A8D">
      <w:pPr>
        <w:numPr>
          <w:ilvl w:val="0"/>
          <w:numId w:val="18"/>
        </w:numPr>
        <w:adjustRightInd w:val="0"/>
        <w:snapToGrid w:val="0"/>
        <w:spacing w:line="480" w:lineRule="auto"/>
        <w:ind w:right="-149"/>
        <w:rPr>
          <w:rFonts w:eastAsia="SimHei"/>
          <w:b/>
          <w:sz w:val="24"/>
          <w:szCs w:val="24"/>
        </w:rPr>
      </w:pPr>
      <w:r w:rsidRPr="00204720">
        <w:rPr>
          <w:rFonts w:eastAsia="SimHei" w:hint="eastAsia"/>
          <w:b/>
          <w:sz w:val="24"/>
          <w:szCs w:val="24"/>
        </w:rPr>
        <w:lastRenderedPageBreak/>
        <w:t>Introduction</w:t>
      </w:r>
    </w:p>
    <w:p w:rsidR="00D03CC6" w:rsidRPr="00204720" w:rsidRDefault="00FC22A0" w:rsidP="00F85A8D">
      <w:pPr>
        <w:spacing w:line="480" w:lineRule="auto"/>
        <w:ind w:firstLineChars="100" w:firstLine="240"/>
        <w:rPr>
          <w:sz w:val="24"/>
          <w:szCs w:val="24"/>
        </w:rPr>
      </w:pPr>
      <w:r w:rsidRPr="00204720">
        <w:rPr>
          <w:rFonts w:hint="eastAsia"/>
          <w:sz w:val="24"/>
          <w:szCs w:val="24"/>
        </w:rPr>
        <w:t>Particle-fluid system</w:t>
      </w:r>
      <w:r w:rsidR="00112778" w:rsidRPr="00204720">
        <w:rPr>
          <w:rFonts w:hint="eastAsia"/>
          <w:sz w:val="24"/>
          <w:szCs w:val="24"/>
        </w:rPr>
        <w:t>s</w:t>
      </w:r>
      <w:r w:rsidRPr="00204720">
        <w:rPr>
          <w:rFonts w:hint="eastAsia"/>
          <w:sz w:val="24"/>
          <w:szCs w:val="24"/>
        </w:rPr>
        <w:t xml:space="preserve"> </w:t>
      </w:r>
      <w:r w:rsidR="00112778" w:rsidRPr="00204720">
        <w:rPr>
          <w:rFonts w:hint="eastAsia"/>
          <w:sz w:val="24"/>
          <w:szCs w:val="24"/>
        </w:rPr>
        <w:t>are</w:t>
      </w:r>
      <w:r w:rsidR="00AC4E3B" w:rsidRPr="00204720">
        <w:rPr>
          <w:rFonts w:hint="eastAsia"/>
          <w:sz w:val="24"/>
          <w:szCs w:val="24"/>
        </w:rPr>
        <w:t xml:space="preserve"> </w:t>
      </w:r>
      <w:r w:rsidR="00E06D1E" w:rsidRPr="00204720">
        <w:rPr>
          <w:rFonts w:hint="eastAsia"/>
          <w:sz w:val="24"/>
          <w:szCs w:val="24"/>
        </w:rPr>
        <w:t>commonly encountered</w:t>
      </w:r>
      <w:r w:rsidR="000F119F" w:rsidRPr="00204720">
        <w:rPr>
          <w:rFonts w:hint="eastAsia"/>
          <w:sz w:val="24"/>
          <w:szCs w:val="24"/>
        </w:rPr>
        <w:t xml:space="preserve"> in</w:t>
      </w:r>
      <w:r w:rsidRPr="00204720">
        <w:rPr>
          <w:rFonts w:hint="eastAsia"/>
          <w:sz w:val="24"/>
          <w:szCs w:val="24"/>
        </w:rPr>
        <w:t xml:space="preserve"> engineering</w:t>
      </w:r>
      <w:r w:rsidR="000F119F" w:rsidRPr="00204720">
        <w:rPr>
          <w:rFonts w:hint="eastAsia"/>
          <w:sz w:val="24"/>
          <w:szCs w:val="24"/>
        </w:rPr>
        <w:t xml:space="preserve"> and environmental</w:t>
      </w:r>
      <w:r w:rsidRPr="00204720">
        <w:rPr>
          <w:rFonts w:hint="eastAsia"/>
          <w:sz w:val="24"/>
          <w:szCs w:val="24"/>
        </w:rPr>
        <w:t xml:space="preserve"> applications</w:t>
      </w:r>
      <w:r w:rsidR="00E3079F" w:rsidRPr="00204720">
        <w:rPr>
          <w:rFonts w:hint="eastAsia"/>
          <w:sz w:val="24"/>
          <w:szCs w:val="24"/>
        </w:rPr>
        <w:t xml:space="preserve">, </w:t>
      </w:r>
      <w:r w:rsidR="00A81A65" w:rsidRPr="00204720">
        <w:rPr>
          <w:rFonts w:hint="eastAsia"/>
          <w:sz w:val="24"/>
          <w:szCs w:val="24"/>
        </w:rPr>
        <w:t xml:space="preserve">however, </w:t>
      </w:r>
      <w:r w:rsidR="00DA6C29" w:rsidRPr="00204720">
        <w:rPr>
          <w:rFonts w:hint="eastAsia"/>
          <w:sz w:val="24"/>
          <w:szCs w:val="24"/>
        </w:rPr>
        <w:t>t</w:t>
      </w:r>
      <w:r w:rsidR="00DA6C29" w:rsidRPr="00204720">
        <w:rPr>
          <w:sz w:val="24"/>
          <w:szCs w:val="24"/>
        </w:rPr>
        <w:t>he</w:t>
      </w:r>
      <w:r w:rsidR="00C26245" w:rsidRPr="00204720">
        <w:rPr>
          <w:rFonts w:hint="eastAsia"/>
          <w:sz w:val="24"/>
          <w:szCs w:val="24"/>
        </w:rPr>
        <w:t xml:space="preserve"> understanding of the</w:t>
      </w:r>
      <w:r w:rsidR="00DA6C29" w:rsidRPr="00204720">
        <w:rPr>
          <w:sz w:val="24"/>
          <w:szCs w:val="24"/>
        </w:rPr>
        <w:t xml:space="preserve"> fundamental physical </w:t>
      </w:r>
      <w:r w:rsidR="00DA6C29" w:rsidRPr="00204720">
        <w:rPr>
          <w:rFonts w:hint="eastAsia"/>
          <w:sz w:val="24"/>
          <w:szCs w:val="24"/>
        </w:rPr>
        <w:t>mechanism</w:t>
      </w:r>
      <w:r w:rsidR="00971AE5" w:rsidRPr="00204720">
        <w:rPr>
          <w:rFonts w:hint="eastAsia"/>
          <w:sz w:val="24"/>
          <w:szCs w:val="24"/>
        </w:rPr>
        <w:t xml:space="preserve"> </w:t>
      </w:r>
      <w:r w:rsidR="00CF27E2" w:rsidRPr="00204720">
        <w:rPr>
          <w:rFonts w:hint="eastAsia"/>
          <w:sz w:val="24"/>
          <w:szCs w:val="24"/>
        </w:rPr>
        <w:t>involved</w:t>
      </w:r>
      <w:r w:rsidR="00DA6C29" w:rsidRPr="00204720">
        <w:rPr>
          <w:sz w:val="24"/>
          <w:szCs w:val="24"/>
        </w:rPr>
        <w:t xml:space="preserve"> in these systems</w:t>
      </w:r>
      <w:r w:rsidR="00DA6C29" w:rsidRPr="00204720">
        <w:rPr>
          <w:rFonts w:hint="eastAsia"/>
          <w:sz w:val="24"/>
          <w:szCs w:val="24"/>
        </w:rPr>
        <w:t xml:space="preserve"> </w:t>
      </w:r>
      <w:r w:rsidR="00DA6C29" w:rsidRPr="00204720">
        <w:rPr>
          <w:sz w:val="24"/>
          <w:szCs w:val="24"/>
        </w:rPr>
        <w:t>a</w:t>
      </w:r>
      <w:r w:rsidR="00C26245" w:rsidRPr="00204720">
        <w:rPr>
          <w:sz w:val="24"/>
          <w:szCs w:val="24"/>
        </w:rPr>
        <w:t xml:space="preserve">re generally </w:t>
      </w:r>
      <w:r w:rsidR="00D23777" w:rsidRPr="00204720">
        <w:rPr>
          <w:rFonts w:hint="eastAsia"/>
          <w:sz w:val="24"/>
          <w:szCs w:val="24"/>
        </w:rPr>
        <w:t>insufficient</w:t>
      </w:r>
      <w:r w:rsidR="00971AE5" w:rsidRPr="00204720">
        <w:rPr>
          <w:rFonts w:hint="eastAsia"/>
          <w:sz w:val="24"/>
          <w:szCs w:val="24"/>
        </w:rPr>
        <w:t xml:space="preserve"> but </w:t>
      </w:r>
      <w:r w:rsidR="00051365" w:rsidRPr="00204720">
        <w:rPr>
          <w:rFonts w:hint="eastAsia"/>
          <w:sz w:val="24"/>
          <w:szCs w:val="24"/>
        </w:rPr>
        <w:t>of high demand</w:t>
      </w:r>
      <w:r w:rsidRPr="00204720">
        <w:rPr>
          <w:rFonts w:hint="eastAsia"/>
          <w:sz w:val="24"/>
          <w:szCs w:val="24"/>
        </w:rPr>
        <w:t>.</w:t>
      </w:r>
      <w:r w:rsidR="0004521C" w:rsidRPr="00204720">
        <w:rPr>
          <w:rFonts w:hint="eastAsia"/>
          <w:sz w:val="24"/>
          <w:szCs w:val="24"/>
        </w:rPr>
        <w:t xml:space="preserve"> </w:t>
      </w:r>
      <w:r w:rsidR="00D8490F" w:rsidRPr="00204720">
        <w:rPr>
          <w:sz w:val="24"/>
          <w:szCs w:val="24"/>
        </w:rPr>
        <w:t>T</w:t>
      </w:r>
      <w:r w:rsidR="00D8490F" w:rsidRPr="00204720">
        <w:rPr>
          <w:rFonts w:hint="eastAsia"/>
          <w:sz w:val="24"/>
          <w:szCs w:val="24"/>
        </w:rPr>
        <w:t xml:space="preserve">he stochastic nature of the dispersed-phase distribution </w:t>
      </w:r>
      <w:r w:rsidR="00D23777" w:rsidRPr="00204720">
        <w:rPr>
          <w:rFonts w:hint="eastAsia"/>
          <w:sz w:val="24"/>
          <w:szCs w:val="24"/>
        </w:rPr>
        <w:t xml:space="preserve">in a particle-fluid flow makes it much more complex </w:t>
      </w:r>
      <w:r w:rsidR="00D8490F" w:rsidRPr="00204720">
        <w:rPr>
          <w:rFonts w:hint="eastAsia"/>
          <w:sz w:val="24"/>
          <w:szCs w:val="24"/>
        </w:rPr>
        <w:t xml:space="preserve">than </w:t>
      </w:r>
      <w:r w:rsidR="00197862" w:rsidRPr="00204720">
        <w:rPr>
          <w:rFonts w:hint="eastAsia"/>
          <w:sz w:val="24"/>
          <w:szCs w:val="24"/>
        </w:rPr>
        <w:t xml:space="preserve">the </w:t>
      </w:r>
      <w:r w:rsidR="00D8490F" w:rsidRPr="00204720">
        <w:rPr>
          <w:rFonts w:hint="eastAsia"/>
          <w:sz w:val="24"/>
          <w:szCs w:val="24"/>
        </w:rPr>
        <w:t xml:space="preserve">single phase flow. </w:t>
      </w:r>
      <w:r w:rsidR="0004521C" w:rsidRPr="00204720">
        <w:rPr>
          <w:rFonts w:hint="eastAsia"/>
          <w:sz w:val="24"/>
          <w:szCs w:val="24"/>
        </w:rPr>
        <w:t>Over the last two decades,</w:t>
      </w:r>
      <w:r w:rsidRPr="00204720">
        <w:rPr>
          <w:rFonts w:hint="eastAsia"/>
          <w:sz w:val="24"/>
          <w:szCs w:val="24"/>
        </w:rPr>
        <w:t xml:space="preserve"> </w:t>
      </w:r>
      <w:r w:rsidR="0004521C" w:rsidRPr="00204720">
        <w:rPr>
          <w:rFonts w:hint="eastAsia"/>
          <w:sz w:val="24"/>
          <w:szCs w:val="24"/>
        </w:rPr>
        <w:t>t</w:t>
      </w:r>
      <w:r w:rsidR="00C505D3" w:rsidRPr="00204720">
        <w:rPr>
          <w:rFonts w:hint="eastAsia"/>
          <w:sz w:val="24"/>
          <w:szCs w:val="24"/>
        </w:rPr>
        <w:t xml:space="preserve">he </w:t>
      </w:r>
      <w:r w:rsidR="00DA6C29" w:rsidRPr="00204720">
        <w:rPr>
          <w:rFonts w:hint="eastAsia"/>
          <w:sz w:val="24"/>
          <w:szCs w:val="24"/>
        </w:rPr>
        <w:t>L</w:t>
      </w:r>
      <w:r w:rsidRPr="00204720">
        <w:rPr>
          <w:sz w:val="24"/>
          <w:szCs w:val="24"/>
        </w:rPr>
        <w:t>attice Boltzmann method (LBM)</w:t>
      </w:r>
      <w:r w:rsidRPr="00204720">
        <w:rPr>
          <w:rFonts w:hint="eastAsia"/>
          <w:sz w:val="24"/>
          <w:szCs w:val="24"/>
        </w:rPr>
        <w:t xml:space="preserve"> has been widely adopted </w:t>
      </w:r>
      <w:r w:rsidRPr="00204720">
        <w:rPr>
          <w:sz w:val="24"/>
          <w:szCs w:val="24"/>
        </w:rPr>
        <w:t>to simulate particle–fluid interaction problems</w:t>
      </w:r>
      <w:r w:rsidR="00EC4CC2" w:rsidRPr="00204720">
        <w:rPr>
          <w:rFonts w:hint="eastAsia"/>
          <w:sz w:val="24"/>
          <w:szCs w:val="24"/>
        </w:rPr>
        <w:t xml:space="preserve"> </w:t>
      </w:r>
      <w:r w:rsidRPr="00204720">
        <w:rPr>
          <w:sz w:val="24"/>
          <w:szCs w:val="24"/>
        </w:rPr>
        <w:t>[</w:t>
      </w:r>
      <w:r w:rsidRPr="00204720">
        <w:rPr>
          <w:rFonts w:hint="eastAsia"/>
          <w:sz w:val="24"/>
          <w:szCs w:val="24"/>
        </w:rPr>
        <w:t>1-2</w:t>
      </w:r>
      <w:r w:rsidR="00712092" w:rsidRPr="00204720">
        <w:rPr>
          <w:rFonts w:hint="eastAsia"/>
          <w:sz w:val="24"/>
          <w:szCs w:val="24"/>
        </w:rPr>
        <w:t>1</w:t>
      </w:r>
      <w:r w:rsidRPr="00204720">
        <w:rPr>
          <w:sz w:val="24"/>
          <w:szCs w:val="24"/>
        </w:rPr>
        <w:t>]</w:t>
      </w:r>
      <w:r w:rsidR="00C12003" w:rsidRPr="00204720">
        <w:rPr>
          <w:rFonts w:hint="eastAsia"/>
          <w:sz w:val="24"/>
          <w:szCs w:val="24"/>
        </w:rPr>
        <w:t xml:space="preserve"> </w:t>
      </w:r>
      <w:r w:rsidR="005B0375" w:rsidRPr="00204720">
        <w:rPr>
          <w:rFonts w:hint="eastAsia"/>
          <w:sz w:val="24"/>
          <w:szCs w:val="24"/>
        </w:rPr>
        <w:t xml:space="preserve">mainly due to the fact that </w:t>
      </w:r>
      <w:r w:rsidR="0065737A" w:rsidRPr="00204720">
        <w:rPr>
          <w:rFonts w:hint="eastAsia"/>
          <w:sz w:val="24"/>
          <w:szCs w:val="24"/>
        </w:rPr>
        <w:t>t</w:t>
      </w:r>
      <w:r w:rsidR="00B62270" w:rsidRPr="00204720">
        <w:rPr>
          <w:rFonts w:hint="eastAsia"/>
          <w:sz w:val="24"/>
          <w:szCs w:val="24"/>
        </w:rPr>
        <w:t>he</w:t>
      </w:r>
      <w:r w:rsidR="00902779" w:rsidRPr="00204720">
        <w:rPr>
          <w:rFonts w:hint="eastAsia"/>
          <w:sz w:val="24"/>
          <w:szCs w:val="24"/>
        </w:rPr>
        <w:t xml:space="preserve"> </w:t>
      </w:r>
      <w:r w:rsidR="00902779" w:rsidRPr="00204720">
        <w:rPr>
          <w:sz w:val="24"/>
          <w:szCs w:val="24"/>
        </w:rPr>
        <w:t>formulation</w:t>
      </w:r>
      <w:r w:rsidR="00902779" w:rsidRPr="00204720">
        <w:rPr>
          <w:rFonts w:hint="eastAsia"/>
          <w:sz w:val="24"/>
          <w:szCs w:val="24"/>
        </w:rPr>
        <w:t xml:space="preserve"> of</w:t>
      </w:r>
      <w:r w:rsidR="00B62270" w:rsidRPr="00204720">
        <w:rPr>
          <w:rFonts w:hint="eastAsia"/>
          <w:sz w:val="24"/>
          <w:szCs w:val="24"/>
        </w:rPr>
        <w:t xml:space="preserve"> LBM</w:t>
      </w:r>
      <w:r w:rsidR="00902779" w:rsidRPr="00204720">
        <w:rPr>
          <w:rFonts w:hint="eastAsia"/>
          <w:sz w:val="24"/>
          <w:szCs w:val="24"/>
        </w:rPr>
        <w:t xml:space="preserve"> is quite simpler</w:t>
      </w:r>
      <w:r w:rsidR="005B0375" w:rsidRPr="00204720">
        <w:rPr>
          <w:rFonts w:hint="eastAsia"/>
          <w:sz w:val="24"/>
          <w:szCs w:val="24"/>
        </w:rPr>
        <w:t xml:space="preserve"> than the conventional Computational Fluid Dynamics (CFD) methods</w:t>
      </w:r>
      <w:r w:rsidR="00BA447A" w:rsidRPr="00204720">
        <w:rPr>
          <w:rFonts w:hint="eastAsia"/>
          <w:sz w:val="24"/>
          <w:szCs w:val="24"/>
        </w:rPr>
        <w:t xml:space="preserve">. </w:t>
      </w:r>
      <w:r w:rsidR="00EC1272" w:rsidRPr="00204720">
        <w:rPr>
          <w:rFonts w:hint="eastAsia"/>
          <w:sz w:val="24"/>
          <w:szCs w:val="24"/>
        </w:rPr>
        <w:t xml:space="preserve">In </w:t>
      </w:r>
      <w:r w:rsidR="002D1A71" w:rsidRPr="00204720">
        <w:rPr>
          <w:rFonts w:hint="eastAsia"/>
          <w:sz w:val="24"/>
          <w:szCs w:val="24"/>
        </w:rPr>
        <w:t>LBM</w:t>
      </w:r>
      <w:r w:rsidR="001249CF" w:rsidRPr="00204720">
        <w:rPr>
          <w:rFonts w:hint="eastAsia"/>
          <w:sz w:val="24"/>
          <w:szCs w:val="24"/>
        </w:rPr>
        <w:t>,</w:t>
      </w:r>
      <w:r w:rsidR="009C3427" w:rsidRPr="00204720">
        <w:rPr>
          <w:rFonts w:hint="eastAsia"/>
          <w:sz w:val="24"/>
          <w:szCs w:val="24"/>
        </w:rPr>
        <w:t xml:space="preserve"> the </w:t>
      </w:r>
      <w:r w:rsidR="00474A22" w:rsidRPr="00204720">
        <w:rPr>
          <w:rFonts w:hint="eastAsia"/>
          <w:sz w:val="24"/>
          <w:szCs w:val="24"/>
        </w:rPr>
        <w:t xml:space="preserve">so called </w:t>
      </w:r>
      <w:r w:rsidR="009C3427" w:rsidRPr="00204720">
        <w:rPr>
          <w:rFonts w:hint="eastAsia"/>
          <w:sz w:val="24"/>
          <w:szCs w:val="24"/>
        </w:rPr>
        <w:t>fluid density distribution</w:t>
      </w:r>
      <w:r w:rsidR="005858D2" w:rsidRPr="00204720">
        <w:rPr>
          <w:rFonts w:hint="eastAsia"/>
          <w:sz w:val="24"/>
          <w:szCs w:val="24"/>
        </w:rPr>
        <w:t>,</w:t>
      </w:r>
      <w:r w:rsidR="005858D2" w:rsidRPr="00204720">
        <w:rPr>
          <w:position w:val="-12"/>
        </w:rPr>
        <w:object w:dxaOrig="7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05pt;height:18.35pt" o:ole="">
            <v:imagedata r:id="rId14" o:title=""/>
          </v:shape>
          <o:OLEObject Type="Embed" ProgID="Equation.DSMT4" ShapeID="_x0000_i1025" DrawAspect="Content" ObjectID="_1470653790" r:id="rId15"/>
        </w:object>
      </w:r>
      <w:proofErr w:type="gramStart"/>
      <w:r w:rsidR="005858D2" w:rsidRPr="00204720">
        <w:rPr>
          <w:rFonts w:hint="eastAsia"/>
          <w:sz w:val="24"/>
          <w:szCs w:val="24"/>
        </w:rPr>
        <w:t>,</w:t>
      </w:r>
      <w:proofErr w:type="gramEnd"/>
      <w:r w:rsidR="005858D2" w:rsidRPr="00204720">
        <w:rPr>
          <w:rFonts w:hint="eastAsia"/>
          <w:sz w:val="24"/>
          <w:szCs w:val="24"/>
        </w:rPr>
        <w:t xml:space="preserve"> </w:t>
      </w:r>
      <w:r w:rsidR="00EC1272" w:rsidRPr="00204720">
        <w:rPr>
          <w:rFonts w:hint="eastAsia"/>
          <w:sz w:val="24"/>
          <w:szCs w:val="24"/>
        </w:rPr>
        <w:t xml:space="preserve">is used </w:t>
      </w:r>
      <w:r w:rsidR="004836B6" w:rsidRPr="00204720">
        <w:rPr>
          <w:rFonts w:hint="eastAsia"/>
          <w:sz w:val="24"/>
          <w:szCs w:val="24"/>
        </w:rPr>
        <w:t>to represent</w:t>
      </w:r>
      <w:r w:rsidR="00695139" w:rsidRPr="00204720">
        <w:rPr>
          <w:rFonts w:hint="eastAsia"/>
          <w:sz w:val="24"/>
          <w:szCs w:val="24"/>
        </w:rPr>
        <w:t xml:space="preserve"> the</w:t>
      </w:r>
      <w:r w:rsidR="009C3427" w:rsidRPr="00204720">
        <w:rPr>
          <w:rFonts w:hint="eastAsia"/>
          <w:sz w:val="24"/>
          <w:szCs w:val="24"/>
        </w:rPr>
        <w:t xml:space="preserve"> fluid elements</w:t>
      </w:r>
      <w:r w:rsidR="005858D2" w:rsidRPr="00204720">
        <w:rPr>
          <w:rFonts w:hint="eastAsia"/>
          <w:sz w:val="24"/>
          <w:szCs w:val="24"/>
        </w:rPr>
        <w:t>.</w:t>
      </w:r>
      <w:r w:rsidR="009C3427" w:rsidRPr="00204720">
        <w:rPr>
          <w:rFonts w:hint="eastAsia"/>
          <w:sz w:val="24"/>
          <w:szCs w:val="24"/>
        </w:rPr>
        <w:t xml:space="preserve"> </w:t>
      </w:r>
      <w:r w:rsidR="005858D2" w:rsidRPr="00204720">
        <w:rPr>
          <w:rFonts w:hint="eastAsia"/>
          <w:sz w:val="24"/>
          <w:szCs w:val="24"/>
        </w:rPr>
        <w:t>T</w:t>
      </w:r>
      <w:r w:rsidR="00344895" w:rsidRPr="00204720">
        <w:rPr>
          <w:rFonts w:hint="eastAsia"/>
          <w:sz w:val="24"/>
          <w:szCs w:val="24"/>
        </w:rPr>
        <w:t>he general concept</w:t>
      </w:r>
      <w:r w:rsidR="00BA447A" w:rsidRPr="00204720">
        <w:rPr>
          <w:rFonts w:hint="eastAsia"/>
          <w:sz w:val="24"/>
          <w:szCs w:val="24"/>
        </w:rPr>
        <w:t xml:space="preserve"> is to compute </w:t>
      </w:r>
      <w:r w:rsidR="005858D2" w:rsidRPr="00204720">
        <w:rPr>
          <w:position w:val="-12"/>
        </w:rPr>
        <w:object w:dxaOrig="760" w:dyaOrig="360">
          <v:shape id="_x0000_i1026" type="#_x0000_t75" style="width:38.05pt;height:18.35pt" o:ole="">
            <v:imagedata r:id="rId14" o:title=""/>
          </v:shape>
          <o:OLEObject Type="Embed" ProgID="Equation.DSMT4" ShapeID="_x0000_i1026" DrawAspect="Content" ObjectID="_1470653791" r:id="rId16"/>
        </w:object>
      </w:r>
      <w:r w:rsidR="00BA447A" w:rsidRPr="00204720">
        <w:rPr>
          <w:rFonts w:hint="eastAsia"/>
          <w:sz w:val="24"/>
          <w:szCs w:val="24"/>
        </w:rPr>
        <w:t xml:space="preserve"> with a discrete velocity along the direction at spatial</w:t>
      </w:r>
      <w:r w:rsidR="005858D2" w:rsidRPr="00204720">
        <w:rPr>
          <w:rFonts w:hint="eastAsia"/>
          <w:sz w:val="24"/>
          <w:szCs w:val="24"/>
        </w:rPr>
        <w:t xml:space="preserve"> </w:t>
      </w:r>
      <w:r w:rsidR="005858D2" w:rsidRPr="00204720">
        <w:rPr>
          <w:position w:val="-4"/>
        </w:rPr>
        <w:object w:dxaOrig="180" w:dyaOrig="200">
          <v:shape id="_x0000_i1027" type="#_x0000_t75" style="width:8.85pt;height:9.5pt" o:ole="">
            <v:imagedata r:id="rId17" o:title=""/>
          </v:shape>
          <o:OLEObject Type="Embed" ProgID="Equation.DSMT4" ShapeID="_x0000_i1027" DrawAspect="Content" ObjectID="_1470653792" r:id="rId18"/>
        </w:object>
      </w:r>
      <w:r w:rsidR="00BA447A" w:rsidRPr="00204720">
        <w:rPr>
          <w:rFonts w:hint="eastAsia"/>
          <w:sz w:val="24"/>
          <w:szCs w:val="24"/>
        </w:rPr>
        <w:t xml:space="preserve"> and temporal space</w:t>
      </w:r>
      <w:r w:rsidR="005858D2" w:rsidRPr="00204720">
        <w:rPr>
          <w:rFonts w:hint="eastAsia"/>
          <w:sz w:val="24"/>
          <w:szCs w:val="24"/>
        </w:rPr>
        <w:t xml:space="preserve"> </w:t>
      </w:r>
      <w:r w:rsidR="005858D2" w:rsidRPr="00204720">
        <w:rPr>
          <w:position w:val="-6"/>
        </w:rPr>
        <w:object w:dxaOrig="139" w:dyaOrig="240">
          <v:shape id="_x0000_i1028" type="#_x0000_t75" style="width:6.8pt;height:12.25pt" o:ole="">
            <v:imagedata r:id="rId19" o:title=""/>
          </v:shape>
          <o:OLEObject Type="Embed" ProgID="Equation.DSMT4" ShapeID="_x0000_i1028" DrawAspect="Content" ObjectID="_1470653793" r:id="rId20"/>
        </w:object>
      </w:r>
      <w:r w:rsidR="00BA447A" w:rsidRPr="00204720">
        <w:rPr>
          <w:rFonts w:hint="eastAsia"/>
          <w:sz w:val="24"/>
          <w:szCs w:val="24"/>
        </w:rPr>
        <w:t xml:space="preserve"> as they move </w:t>
      </w:r>
      <w:r w:rsidR="005858D2" w:rsidRPr="00204720">
        <w:rPr>
          <w:rFonts w:hint="eastAsia"/>
          <w:sz w:val="24"/>
          <w:szCs w:val="24"/>
        </w:rPr>
        <w:t xml:space="preserve">along the lattice </w:t>
      </w:r>
      <w:r w:rsidR="00BA447A" w:rsidRPr="00204720">
        <w:rPr>
          <w:rFonts w:hint="eastAsia"/>
          <w:sz w:val="24"/>
          <w:szCs w:val="24"/>
        </w:rPr>
        <w:t>and collide</w:t>
      </w:r>
      <w:r w:rsidR="005858D2" w:rsidRPr="00204720">
        <w:rPr>
          <w:rFonts w:hint="eastAsia"/>
          <w:sz w:val="24"/>
          <w:szCs w:val="24"/>
        </w:rPr>
        <w:t xml:space="preserve"> on the</w:t>
      </w:r>
      <w:r w:rsidR="00BA447A" w:rsidRPr="00204720">
        <w:rPr>
          <w:rFonts w:hint="eastAsia"/>
          <w:sz w:val="24"/>
          <w:szCs w:val="24"/>
        </w:rPr>
        <w:t xml:space="preserve"> lattice</w:t>
      </w:r>
      <w:r w:rsidR="005858D2" w:rsidRPr="00204720">
        <w:rPr>
          <w:rFonts w:hint="eastAsia"/>
          <w:sz w:val="24"/>
          <w:szCs w:val="24"/>
        </w:rPr>
        <w:t xml:space="preserve"> node</w:t>
      </w:r>
      <w:r w:rsidRPr="00204720">
        <w:rPr>
          <w:rFonts w:hint="eastAsia"/>
          <w:sz w:val="24"/>
          <w:szCs w:val="24"/>
        </w:rPr>
        <w:t>. In the</w:t>
      </w:r>
      <w:r w:rsidRPr="00204720">
        <w:rPr>
          <w:sz w:val="24"/>
          <w:szCs w:val="24"/>
        </w:rPr>
        <w:t xml:space="preserve"> early </w:t>
      </w:r>
      <w:r w:rsidR="00BB2031" w:rsidRPr="00204720">
        <w:rPr>
          <w:rFonts w:hint="eastAsia"/>
          <w:sz w:val="24"/>
          <w:szCs w:val="24"/>
        </w:rPr>
        <w:t>19</w:t>
      </w:r>
      <w:r w:rsidRPr="00204720">
        <w:rPr>
          <w:sz w:val="24"/>
          <w:szCs w:val="24"/>
        </w:rPr>
        <w:t>90</w:t>
      </w:r>
      <w:r w:rsidRPr="00204720">
        <w:rPr>
          <w:rFonts w:hint="eastAsia"/>
          <w:sz w:val="24"/>
          <w:szCs w:val="24"/>
        </w:rPr>
        <w:t>s</w:t>
      </w:r>
      <w:r w:rsidRPr="00204720">
        <w:rPr>
          <w:sz w:val="24"/>
          <w:szCs w:val="24"/>
        </w:rPr>
        <w:t>, Ladd</w:t>
      </w:r>
      <w:r w:rsidRPr="00204720">
        <w:rPr>
          <w:rFonts w:hint="eastAsia"/>
          <w:sz w:val="24"/>
          <w:szCs w:val="24"/>
        </w:rPr>
        <w:t xml:space="preserve"> </w:t>
      </w:r>
      <w:r w:rsidRPr="00204720">
        <w:rPr>
          <w:sz w:val="24"/>
          <w:szCs w:val="24"/>
        </w:rPr>
        <w:t>[</w:t>
      </w:r>
      <w:r w:rsidRPr="00204720">
        <w:rPr>
          <w:rFonts w:hint="eastAsia"/>
          <w:sz w:val="24"/>
          <w:szCs w:val="24"/>
        </w:rPr>
        <w:t>1</w:t>
      </w:r>
      <w:r w:rsidRPr="00204720">
        <w:rPr>
          <w:sz w:val="24"/>
          <w:szCs w:val="24"/>
        </w:rPr>
        <w:t>,</w:t>
      </w:r>
      <w:r w:rsidR="004025D0" w:rsidRPr="00204720">
        <w:rPr>
          <w:rFonts w:hint="eastAsia"/>
          <w:sz w:val="24"/>
          <w:szCs w:val="24"/>
        </w:rPr>
        <w:t xml:space="preserve"> </w:t>
      </w:r>
      <w:r w:rsidRPr="00204720">
        <w:rPr>
          <w:rFonts w:hint="eastAsia"/>
          <w:sz w:val="24"/>
          <w:szCs w:val="24"/>
        </w:rPr>
        <w:t>2</w:t>
      </w:r>
      <w:r w:rsidRPr="00204720">
        <w:rPr>
          <w:sz w:val="24"/>
          <w:szCs w:val="24"/>
        </w:rPr>
        <w:t xml:space="preserve">] </w:t>
      </w:r>
      <w:r w:rsidRPr="00204720">
        <w:rPr>
          <w:rFonts w:hint="eastAsia"/>
          <w:sz w:val="24"/>
          <w:szCs w:val="24"/>
        </w:rPr>
        <w:t>first</w:t>
      </w:r>
      <w:r w:rsidRPr="00204720">
        <w:rPr>
          <w:sz w:val="24"/>
          <w:szCs w:val="24"/>
        </w:rPr>
        <w:t>ly applied the</w:t>
      </w:r>
      <w:r w:rsidRPr="00204720">
        <w:rPr>
          <w:rFonts w:hint="eastAsia"/>
          <w:sz w:val="24"/>
          <w:szCs w:val="24"/>
        </w:rPr>
        <w:t xml:space="preserve"> </w:t>
      </w:r>
      <w:r w:rsidRPr="00204720">
        <w:rPr>
          <w:sz w:val="24"/>
          <w:szCs w:val="24"/>
        </w:rPr>
        <w:t>L</w:t>
      </w:r>
      <w:r w:rsidRPr="00204720">
        <w:rPr>
          <w:rFonts w:hint="eastAsia"/>
          <w:sz w:val="24"/>
          <w:szCs w:val="24"/>
        </w:rPr>
        <w:t>BM</w:t>
      </w:r>
      <w:r w:rsidRPr="00204720">
        <w:rPr>
          <w:sz w:val="24"/>
          <w:szCs w:val="24"/>
        </w:rPr>
        <w:t xml:space="preserve"> to</w:t>
      </w:r>
      <w:r w:rsidR="008528D1" w:rsidRPr="00204720">
        <w:rPr>
          <w:rFonts w:hint="eastAsia"/>
          <w:sz w:val="24"/>
          <w:szCs w:val="24"/>
        </w:rPr>
        <w:t xml:space="preserve"> simulate the</w:t>
      </w:r>
      <w:r w:rsidR="008528D1" w:rsidRPr="00204720">
        <w:rPr>
          <w:sz w:val="24"/>
          <w:szCs w:val="24"/>
        </w:rPr>
        <w:t xml:space="preserve"> particle–fluid suspension</w:t>
      </w:r>
      <w:r w:rsidR="008528D1" w:rsidRPr="00204720">
        <w:rPr>
          <w:rFonts w:hint="eastAsia"/>
          <w:sz w:val="24"/>
          <w:szCs w:val="24"/>
        </w:rPr>
        <w:t xml:space="preserve"> problem</w:t>
      </w:r>
      <w:r w:rsidR="004B3DA0" w:rsidRPr="00204720">
        <w:rPr>
          <w:rFonts w:hint="eastAsia"/>
          <w:sz w:val="24"/>
          <w:szCs w:val="24"/>
        </w:rPr>
        <w:t xml:space="preserve">, </w:t>
      </w:r>
      <w:r w:rsidR="005B0375" w:rsidRPr="00204720">
        <w:rPr>
          <w:rFonts w:hint="eastAsia"/>
          <w:sz w:val="24"/>
          <w:szCs w:val="24"/>
        </w:rPr>
        <w:t>in which</w:t>
      </w:r>
      <w:r w:rsidR="00C35400" w:rsidRPr="00204720">
        <w:rPr>
          <w:rFonts w:hint="eastAsia"/>
          <w:sz w:val="24"/>
          <w:szCs w:val="24"/>
        </w:rPr>
        <w:t xml:space="preserve"> the </w:t>
      </w:r>
      <w:r w:rsidR="00C35400" w:rsidRPr="00204720">
        <w:rPr>
          <w:sz w:val="24"/>
          <w:szCs w:val="24"/>
        </w:rPr>
        <w:t>boundary point</w:t>
      </w:r>
      <w:r w:rsidR="00C35400" w:rsidRPr="00204720">
        <w:rPr>
          <w:rFonts w:hint="eastAsia"/>
          <w:sz w:val="24"/>
          <w:szCs w:val="24"/>
        </w:rPr>
        <w:t xml:space="preserve">s of the particle would be </w:t>
      </w:r>
      <w:r w:rsidR="00C35400" w:rsidRPr="00204720">
        <w:rPr>
          <w:sz w:val="24"/>
          <w:szCs w:val="24"/>
        </w:rPr>
        <w:t>approximately</w:t>
      </w:r>
      <w:r w:rsidR="00C35400" w:rsidRPr="00204720">
        <w:rPr>
          <w:rFonts w:hint="eastAsia"/>
          <w:sz w:val="24"/>
          <w:szCs w:val="24"/>
        </w:rPr>
        <w:t xml:space="preserve"> located at the middle of the link between LBM nodes</w:t>
      </w:r>
      <w:r w:rsidR="002A08E0" w:rsidRPr="00204720">
        <w:rPr>
          <w:rFonts w:hint="eastAsia"/>
          <w:sz w:val="24"/>
          <w:szCs w:val="24"/>
        </w:rPr>
        <w:t xml:space="preserve"> </w:t>
      </w:r>
      <w:r w:rsidR="007B264C" w:rsidRPr="00204720">
        <w:rPr>
          <w:rFonts w:hint="eastAsia"/>
          <w:sz w:val="24"/>
          <w:szCs w:val="24"/>
        </w:rPr>
        <w:t>wh</w:t>
      </w:r>
      <w:r w:rsidR="00D62A2F" w:rsidRPr="00204720">
        <w:rPr>
          <w:rFonts w:hint="eastAsia"/>
          <w:sz w:val="24"/>
          <w:szCs w:val="24"/>
        </w:rPr>
        <w:t>en the boundary of a solid</w:t>
      </w:r>
      <w:r w:rsidR="00992179" w:rsidRPr="00204720">
        <w:rPr>
          <w:rFonts w:hint="eastAsia"/>
          <w:sz w:val="24"/>
          <w:szCs w:val="24"/>
        </w:rPr>
        <w:t xml:space="preserve"> particle</w:t>
      </w:r>
      <w:r w:rsidR="007B264C" w:rsidRPr="00204720">
        <w:rPr>
          <w:rFonts w:hint="eastAsia"/>
          <w:sz w:val="24"/>
          <w:szCs w:val="24"/>
        </w:rPr>
        <w:t xml:space="preserve"> </w:t>
      </w:r>
      <w:r w:rsidR="00176C42" w:rsidRPr="00204720">
        <w:rPr>
          <w:rFonts w:hint="eastAsia"/>
          <w:sz w:val="24"/>
          <w:szCs w:val="24"/>
        </w:rPr>
        <w:t>intersect</w:t>
      </w:r>
      <w:r w:rsidR="007B264C" w:rsidRPr="00204720">
        <w:rPr>
          <w:rFonts w:hint="eastAsia"/>
          <w:sz w:val="24"/>
          <w:szCs w:val="24"/>
        </w:rPr>
        <w:t xml:space="preserve">s </w:t>
      </w:r>
      <w:r w:rsidR="007B264C" w:rsidRPr="00204720">
        <w:rPr>
          <w:sz w:val="24"/>
          <w:szCs w:val="24"/>
        </w:rPr>
        <w:t>with</w:t>
      </w:r>
      <w:r w:rsidR="007B264C" w:rsidRPr="00204720">
        <w:rPr>
          <w:rFonts w:hint="eastAsia"/>
          <w:sz w:val="24"/>
          <w:szCs w:val="24"/>
        </w:rPr>
        <w:t xml:space="preserve"> the lattice link</w:t>
      </w:r>
      <w:r w:rsidRPr="00204720">
        <w:rPr>
          <w:sz w:val="24"/>
          <w:szCs w:val="24"/>
        </w:rPr>
        <w:t>.</w:t>
      </w:r>
      <w:r w:rsidR="002A08E0" w:rsidRPr="00204720">
        <w:rPr>
          <w:rFonts w:hint="eastAsia"/>
          <w:sz w:val="24"/>
          <w:szCs w:val="24"/>
        </w:rPr>
        <w:t xml:space="preserve"> </w:t>
      </w:r>
      <w:r w:rsidR="00D23830" w:rsidRPr="00204720">
        <w:rPr>
          <w:sz w:val="24"/>
          <w:szCs w:val="24"/>
        </w:rPr>
        <w:t>T</w:t>
      </w:r>
      <w:r w:rsidR="00025DB9" w:rsidRPr="00204720">
        <w:rPr>
          <w:rFonts w:hint="eastAsia"/>
          <w:sz w:val="24"/>
          <w:szCs w:val="24"/>
        </w:rPr>
        <w:t>his</w:t>
      </w:r>
      <w:r w:rsidR="00D23830" w:rsidRPr="00204720">
        <w:rPr>
          <w:rFonts w:hint="eastAsia"/>
          <w:sz w:val="24"/>
          <w:szCs w:val="24"/>
        </w:rPr>
        <w:t xml:space="preserve"> treatment educes </w:t>
      </w:r>
      <w:r w:rsidR="001546E1" w:rsidRPr="00204720">
        <w:rPr>
          <w:rFonts w:hint="eastAsia"/>
          <w:sz w:val="24"/>
          <w:szCs w:val="24"/>
        </w:rPr>
        <w:t xml:space="preserve">a </w:t>
      </w:r>
      <w:r w:rsidR="001546E1" w:rsidRPr="00204720">
        <w:rPr>
          <w:sz w:val="24"/>
          <w:szCs w:val="24"/>
        </w:rPr>
        <w:t>distinct</w:t>
      </w:r>
      <w:r w:rsidR="001546E1" w:rsidRPr="00204720">
        <w:rPr>
          <w:rFonts w:hint="eastAsia"/>
          <w:sz w:val="24"/>
          <w:szCs w:val="24"/>
        </w:rPr>
        <w:t xml:space="preserve"> </w:t>
      </w:r>
      <w:r w:rsidR="001546E1" w:rsidRPr="00204720">
        <w:rPr>
          <w:sz w:val="24"/>
          <w:szCs w:val="24"/>
        </w:rPr>
        <w:t>simplification</w:t>
      </w:r>
      <w:r w:rsidR="001546E1" w:rsidRPr="00204720">
        <w:rPr>
          <w:rFonts w:hint="eastAsia"/>
          <w:sz w:val="24"/>
          <w:szCs w:val="24"/>
        </w:rPr>
        <w:t xml:space="preserve"> in </w:t>
      </w:r>
      <w:r w:rsidR="001546E1" w:rsidRPr="00204720">
        <w:rPr>
          <w:sz w:val="24"/>
          <w:szCs w:val="24"/>
        </w:rPr>
        <w:t>progra</w:t>
      </w:r>
      <w:r w:rsidR="001546E1" w:rsidRPr="00204720">
        <w:rPr>
          <w:rFonts w:hint="eastAsia"/>
          <w:sz w:val="24"/>
          <w:szCs w:val="24"/>
        </w:rPr>
        <w:t>m</w:t>
      </w:r>
      <w:r w:rsidR="001546E1" w:rsidRPr="00204720">
        <w:rPr>
          <w:sz w:val="24"/>
          <w:szCs w:val="24"/>
        </w:rPr>
        <w:t>ming</w:t>
      </w:r>
      <w:r w:rsidR="001546E1" w:rsidRPr="00204720">
        <w:rPr>
          <w:rFonts w:hint="eastAsia"/>
          <w:sz w:val="24"/>
          <w:szCs w:val="24"/>
        </w:rPr>
        <w:t xml:space="preserve"> </w:t>
      </w:r>
      <w:r w:rsidR="008049AC" w:rsidRPr="00204720">
        <w:rPr>
          <w:rFonts w:hint="eastAsia"/>
          <w:sz w:val="24"/>
          <w:szCs w:val="24"/>
        </w:rPr>
        <w:t>however</w:t>
      </w:r>
      <w:r w:rsidR="001546E1" w:rsidRPr="00204720">
        <w:rPr>
          <w:rFonts w:hint="eastAsia"/>
          <w:sz w:val="24"/>
          <w:szCs w:val="24"/>
        </w:rPr>
        <w:t xml:space="preserve"> </w:t>
      </w:r>
      <w:r w:rsidR="005238BA" w:rsidRPr="00204720">
        <w:rPr>
          <w:rFonts w:hint="eastAsia"/>
          <w:sz w:val="24"/>
          <w:szCs w:val="24"/>
        </w:rPr>
        <w:t xml:space="preserve">forms </w:t>
      </w:r>
      <w:r w:rsidR="00D23830" w:rsidRPr="00204720">
        <w:rPr>
          <w:rFonts w:hint="eastAsia"/>
          <w:sz w:val="24"/>
          <w:szCs w:val="24"/>
        </w:rPr>
        <w:t>a</w:t>
      </w:r>
      <w:r w:rsidR="005E13F5" w:rsidRPr="00204720">
        <w:rPr>
          <w:rFonts w:hint="eastAsia"/>
          <w:sz w:val="24"/>
          <w:szCs w:val="24"/>
        </w:rPr>
        <w:t xml:space="preserve"> stepwise representation of the solid particles </w:t>
      </w:r>
      <w:r w:rsidR="001546E1" w:rsidRPr="00204720">
        <w:rPr>
          <w:sz w:val="24"/>
          <w:szCs w:val="24"/>
        </w:rPr>
        <w:t>simultaneously</w:t>
      </w:r>
      <w:r w:rsidR="00A25CB0" w:rsidRPr="00204720">
        <w:rPr>
          <w:rFonts w:hint="eastAsia"/>
          <w:sz w:val="24"/>
          <w:szCs w:val="24"/>
        </w:rPr>
        <w:t xml:space="preserve">. </w:t>
      </w:r>
      <w:r w:rsidR="001A0DD5" w:rsidRPr="00204720">
        <w:rPr>
          <w:rFonts w:hint="eastAsia"/>
          <w:sz w:val="24"/>
          <w:szCs w:val="24"/>
        </w:rPr>
        <w:t>A</w:t>
      </w:r>
      <w:r w:rsidR="00695139" w:rsidRPr="00204720">
        <w:rPr>
          <w:rFonts w:hint="eastAsia"/>
          <w:sz w:val="24"/>
          <w:szCs w:val="24"/>
        </w:rPr>
        <w:t xml:space="preserve"> </w:t>
      </w:r>
      <w:r w:rsidR="00695139" w:rsidRPr="00204720">
        <w:rPr>
          <w:sz w:val="24"/>
          <w:szCs w:val="24"/>
        </w:rPr>
        <w:t>severe</w:t>
      </w:r>
      <w:r w:rsidR="00695139" w:rsidRPr="00204720">
        <w:rPr>
          <w:rFonts w:hint="eastAsia"/>
          <w:sz w:val="24"/>
          <w:szCs w:val="24"/>
        </w:rPr>
        <w:t xml:space="preserve"> numerical</w:t>
      </w:r>
      <w:r w:rsidR="00695139" w:rsidRPr="00204720">
        <w:rPr>
          <w:sz w:val="24"/>
          <w:szCs w:val="24"/>
        </w:rPr>
        <w:t xml:space="preserve"> oscillation</w:t>
      </w:r>
      <w:r w:rsidR="001A0DD5" w:rsidRPr="00204720">
        <w:rPr>
          <w:rFonts w:hint="eastAsia"/>
          <w:sz w:val="24"/>
          <w:szCs w:val="24"/>
        </w:rPr>
        <w:t xml:space="preserve"> of the calculated</w:t>
      </w:r>
      <w:r w:rsidR="001A0DD5" w:rsidRPr="00204720">
        <w:rPr>
          <w:sz w:val="24"/>
          <w:szCs w:val="24"/>
        </w:rPr>
        <w:t xml:space="preserve"> fluid</w:t>
      </w:r>
      <w:r w:rsidR="001A0DD5" w:rsidRPr="00204720">
        <w:rPr>
          <w:rFonts w:hint="eastAsia"/>
          <w:sz w:val="24"/>
          <w:szCs w:val="24"/>
        </w:rPr>
        <w:t>-</w:t>
      </w:r>
      <w:r w:rsidR="001A0DD5" w:rsidRPr="00204720">
        <w:rPr>
          <w:sz w:val="24"/>
          <w:szCs w:val="24"/>
        </w:rPr>
        <w:t>solid</w:t>
      </w:r>
      <w:r w:rsidR="001A0DD5" w:rsidRPr="00204720">
        <w:rPr>
          <w:rFonts w:hint="eastAsia"/>
          <w:sz w:val="24"/>
          <w:szCs w:val="24"/>
        </w:rPr>
        <w:t xml:space="preserve"> </w:t>
      </w:r>
      <w:r w:rsidR="001A0DD5" w:rsidRPr="00204720">
        <w:rPr>
          <w:sz w:val="24"/>
          <w:szCs w:val="24"/>
        </w:rPr>
        <w:t>interface force</w:t>
      </w:r>
      <w:r w:rsidR="002A08E0" w:rsidRPr="00204720">
        <w:rPr>
          <w:sz w:val="24"/>
          <w:szCs w:val="24"/>
        </w:rPr>
        <w:t xml:space="preserve"> has been observed</w:t>
      </w:r>
      <w:r w:rsidR="001A0DD5" w:rsidRPr="00204720">
        <w:rPr>
          <w:rFonts w:hint="eastAsia"/>
          <w:sz w:val="24"/>
          <w:szCs w:val="24"/>
        </w:rPr>
        <w:t xml:space="preserve"> </w:t>
      </w:r>
      <w:r w:rsidR="002A08E0" w:rsidRPr="00204720">
        <w:rPr>
          <w:sz w:val="24"/>
          <w:szCs w:val="24"/>
        </w:rPr>
        <w:t>when</w:t>
      </w:r>
      <w:r w:rsidR="002A08E0" w:rsidRPr="00204720">
        <w:rPr>
          <w:rFonts w:hint="eastAsia"/>
          <w:sz w:val="24"/>
          <w:szCs w:val="24"/>
        </w:rPr>
        <w:t xml:space="preserve"> </w:t>
      </w:r>
      <w:r w:rsidR="002A08E0" w:rsidRPr="00204720">
        <w:rPr>
          <w:sz w:val="24"/>
          <w:szCs w:val="24"/>
        </w:rPr>
        <w:t>the</w:t>
      </w:r>
      <w:r w:rsidR="000008D3" w:rsidRPr="00204720">
        <w:rPr>
          <w:rFonts w:hint="eastAsia"/>
          <w:sz w:val="24"/>
          <w:szCs w:val="24"/>
        </w:rPr>
        <w:t xml:space="preserve"> solid</w:t>
      </w:r>
      <w:r w:rsidR="002A08E0" w:rsidRPr="00204720">
        <w:rPr>
          <w:sz w:val="24"/>
          <w:szCs w:val="24"/>
        </w:rPr>
        <w:t xml:space="preserve"> particle cro</w:t>
      </w:r>
      <w:r w:rsidR="00AC58AE" w:rsidRPr="00204720">
        <w:rPr>
          <w:sz w:val="24"/>
          <w:szCs w:val="24"/>
        </w:rPr>
        <w:t>ss</w:t>
      </w:r>
      <w:r w:rsidR="00D84A93" w:rsidRPr="00204720">
        <w:rPr>
          <w:rFonts w:hint="eastAsia"/>
          <w:sz w:val="24"/>
          <w:szCs w:val="24"/>
        </w:rPr>
        <w:t>es</w:t>
      </w:r>
      <w:r w:rsidR="00D84A93" w:rsidRPr="00204720">
        <w:rPr>
          <w:sz w:val="24"/>
          <w:szCs w:val="24"/>
        </w:rPr>
        <w:t xml:space="preserve"> </w:t>
      </w:r>
      <w:r w:rsidR="00D84A93" w:rsidRPr="00204720">
        <w:rPr>
          <w:rFonts w:hint="eastAsia"/>
          <w:sz w:val="24"/>
          <w:szCs w:val="24"/>
        </w:rPr>
        <w:t>one lattice</w:t>
      </w:r>
      <w:r w:rsidR="00AC58AE" w:rsidRPr="00204720">
        <w:rPr>
          <w:sz w:val="24"/>
          <w:szCs w:val="24"/>
        </w:rPr>
        <w:t xml:space="preserve"> grid</w:t>
      </w:r>
      <w:r w:rsidR="00D84A93" w:rsidRPr="00204720">
        <w:rPr>
          <w:rFonts w:hint="eastAsia"/>
          <w:sz w:val="24"/>
          <w:szCs w:val="24"/>
        </w:rPr>
        <w:t xml:space="preserve"> to another</w:t>
      </w:r>
      <w:r w:rsidR="00AC58AE" w:rsidRPr="00204720">
        <w:rPr>
          <w:sz w:val="24"/>
          <w:szCs w:val="24"/>
        </w:rPr>
        <w:t xml:space="preserve"> with large velocity</w:t>
      </w:r>
      <w:r w:rsidR="009C0D61" w:rsidRPr="00204720">
        <w:rPr>
          <w:rFonts w:hint="eastAsia"/>
          <w:sz w:val="24"/>
          <w:szCs w:val="24"/>
        </w:rPr>
        <w:t>. For the sake of</w:t>
      </w:r>
      <w:r w:rsidR="00AC58AE" w:rsidRPr="00204720">
        <w:rPr>
          <w:rFonts w:hint="eastAsia"/>
          <w:sz w:val="24"/>
          <w:szCs w:val="24"/>
        </w:rPr>
        <w:t xml:space="preserve"> </w:t>
      </w:r>
      <w:r w:rsidR="009C0D61" w:rsidRPr="00204720">
        <w:rPr>
          <w:sz w:val="24"/>
          <w:szCs w:val="24"/>
        </w:rPr>
        <w:t>overcom</w:t>
      </w:r>
      <w:r w:rsidR="009C0D61" w:rsidRPr="00204720">
        <w:rPr>
          <w:rFonts w:hint="eastAsia"/>
          <w:sz w:val="24"/>
          <w:szCs w:val="24"/>
        </w:rPr>
        <w:t>ing</w:t>
      </w:r>
      <w:r w:rsidR="00AC58AE" w:rsidRPr="00204720">
        <w:rPr>
          <w:rFonts w:hint="eastAsia"/>
          <w:sz w:val="24"/>
          <w:szCs w:val="24"/>
        </w:rPr>
        <w:t xml:space="preserve"> the oscillation</w:t>
      </w:r>
      <w:r w:rsidR="00AE0F22" w:rsidRPr="00204720">
        <w:rPr>
          <w:rFonts w:hint="eastAsia"/>
          <w:sz w:val="24"/>
          <w:szCs w:val="24"/>
        </w:rPr>
        <w:t>,</w:t>
      </w:r>
      <w:r w:rsidR="00AC58AE" w:rsidRPr="00204720">
        <w:rPr>
          <w:rFonts w:hint="eastAsia"/>
          <w:sz w:val="24"/>
          <w:szCs w:val="24"/>
        </w:rPr>
        <w:t xml:space="preserve"> </w:t>
      </w:r>
      <w:r w:rsidR="00C84BCC" w:rsidRPr="00204720">
        <w:rPr>
          <w:rFonts w:hint="eastAsia"/>
          <w:sz w:val="24"/>
          <w:szCs w:val="24"/>
        </w:rPr>
        <w:t>the</w:t>
      </w:r>
      <w:r w:rsidR="00AC58AE" w:rsidRPr="00204720">
        <w:rPr>
          <w:rFonts w:hint="eastAsia"/>
          <w:sz w:val="24"/>
          <w:szCs w:val="24"/>
        </w:rPr>
        <w:t xml:space="preserve"> </w:t>
      </w:r>
      <w:r w:rsidR="00AC58AE" w:rsidRPr="00204720">
        <w:rPr>
          <w:sz w:val="24"/>
          <w:szCs w:val="24"/>
        </w:rPr>
        <w:t>immersed boundary method</w:t>
      </w:r>
      <w:r w:rsidR="00AC58AE" w:rsidRPr="00204720">
        <w:rPr>
          <w:rFonts w:hint="eastAsia"/>
          <w:sz w:val="24"/>
          <w:szCs w:val="24"/>
        </w:rPr>
        <w:t xml:space="preserve"> (IBM)</w:t>
      </w:r>
      <w:r w:rsidR="0022522F" w:rsidRPr="00204720">
        <w:rPr>
          <w:sz w:val="24"/>
          <w:szCs w:val="24"/>
        </w:rPr>
        <w:t xml:space="preserve"> [</w:t>
      </w:r>
      <w:r w:rsidR="0022522F" w:rsidRPr="00204720">
        <w:rPr>
          <w:rFonts w:hint="eastAsia"/>
          <w:sz w:val="24"/>
          <w:szCs w:val="24"/>
        </w:rPr>
        <w:t>2</w:t>
      </w:r>
      <w:r w:rsidR="00A602CA" w:rsidRPr="00204720">
        <w:rPr>
          <w:rFonts w:hint="eastAsia"/>
          <w:sz w:val="24"/>
          <w:szCs w:val="24"/>
        </w:rPr>
        <w:t>2</w:t>
      </w:r>
      <w:r w:rsidR="0022522F" w:rsidRPr="00204720">
        <w:rPr>
          <w:sz w:val="24"/>
          <w:szCs w:val="24"/>
        </w:rPr>
        <w:t>]</w:t>
      </w:r>
      <w:r w:rsidR="00AC58AE" w:rsidRPr="00204720">
        <w:rPr>
          <w:rFonts w:hint="eastAsia"/>
          <w:sz w:val="24"/>
          <w:szCs w:val="24"/>
        </w:rPr>
        <w:t xml:space="preserve"> was introduced</w:t>
      </w:r>
      <w:r w:rsidR="00B82658" w:rsidRPr="00204720">
        <w:rPr>
          <w:rFonts w:hint="eastAsia"/>
          <w:sz w:val="24"/>
          <w:szCs w:val="24"/>
        </w:rPr>
        <w:t xml:space="preserve"> into LBM</w:t>
      </w:r>
      <w:r w:rsidR="00AC58AE" w:rsidRPr="00204720">
        <w:rPr>
          <w:rFonts w:hint="eastAsia"/>
          <w:sz w:val="24"/>
          <w:szCs w:val="24"/>
        </w:rPr>
        <w:t>.</w:t>
      </w:r>
      <w:r w:rsidRPr="00204720">
        <w:rPr>
          <w:sz w:val="24"/>
          <w:szCs w:val="24"/>
        </w:rPr>
        <w:t xml:space="preserve"> </w:t>
      </w:r>
      <w:r w:rsidR="00A847F6" w:rsidRPr="00204720">
        <w:rPr>
          <w:sz w:val="24"/>
          <w:szCs w:val="24"/>
        </w:rPr>
        <w:t>Since</w:t>
      </w:r>
      <w:r w:rsidR="00E01B37" w:rsidRPr="00204720">
        <w:rPr>
          <w:sz w:val="24"/>
          <w:szCs w:val="24"/>
        </w:rPr>
        <w:t xml:space="preserve"> the pioneering work by</w:t>
      </w:r>
      <w:r w:rsidR="00E01B37" w:rsidRPr="00204720">
        <w:rPr>
          <w:rFonts w:hint="eastAsia"/>
          <w:sz w:val="24"/>
          <w:szCs w:val="24"/>
        </w:rPr>
        <w:t xml:space="preserve"> </w:t>
      </w:r>
      <w:proofErr w:type="spellStart"/>
      <w:r w:rsidR="00147F5E" w:rsidRPr="00204720">
        <w:rPr>
          <w:rFonts w:hint="eastAsia"/>
          <w:sz w:val="24"/>
          <w:szCs w:val="24"/>
        </w:rPr>
        <w:t>Feng</w:t>
      </w:r>
      <w:proofErr w:type="spellEnd"/>
      <w:r w:rsidR="007D0B2B" w:rsidRPr="00204720">
        <w:rPr>
          <w:rFonts w:hint="eastAsia"/>
          <w:sz w:val="24"/>
          <w:szCs w:val="24"/>
        </w:rPr>
        <w:t xml:space="preserve"> </w:t>
      </w:r>
      <w:r w:rsidR="00A85A93" w:rsidRPr="00204720">
        <w:rPr>
          <w:sz w:val="24"/>
          <w:szCs w:val="24"/>
        </w:rPr>
        <w:t xml:space="preserve">and </w:t>
      </w:r>
      <w:proofErr w:type="spellStart"/>
      <w:r w:rsidR="00A85A93" w:rsidRPr="00204720">
        <w:rPr>
          <w:sz w:val="24"/>
          <w:szCs w:val="24"/>
        </w:rPr>
        <w:t>Michaelides</w:t>
      </w:r>
      <w:proofErr w:type="spellEnd"/>
      <w:r w:rsidR="00EC4CC2" w:rsidRPr="00204720">
        <w:rPr>
          <w:rFonts w:hint="eastAsia"/>
          <w:sz w:val="24"/>
          <w:szCs w:val="24"/>
        </w:rPr>
        <w:t xml:space="preserve"> </w:t>
      </w:r>
      <w:r w:rsidR="00BF544F" w:rsidRPr="00204720">
        <w:rPr>
          <w:sz w:val="24"/>
          <w:szCs w:val="24"/>
        </w:rPr>
        <w:t>[</w:t>
      </w:r>
      <w:r w:rsidR="00147F5E" w:rsidRPr="00204720">
        <w:rPr>
          <w:rFonts w:hint="eastAsia"/>
          <w:sz w:val="24"/>
          <w:szCs w:val="24"/>
        </w:rPr>
        <w:t>3</w:t>
      </w:r>
      <w:proofErr w:type="gramStart"/>
      <w:r w:rsidR="00BF544F" w:rsidRPr="00204720">
        <w:rPr>
          <w:sz w:val="24"/>
          <w:szCs w:val="24"/>
        </w:rPr>
        <w:t>,</w:t>
      </w:r>
      <w:r w:rsidR="00147F5E" w:rsidRPr="00204720">
        <w:rPr>
          <w:rFonts w:hint="eastAsia"/>
          <w:sz w:val="24"/>
          <w:szCs w:val="24"/>
        </w:rPr>
        <w:t>4</w:t>
      </w:r>
      <w:proofErr w:type="gramEnd"/>
      <w:r w:rsidR="00BF544F" w:rsidRPr="00204720">
        <w:rPr>
          <w:sz w:val="24"/>
          <w:szCs w:val="24"/>
        </w:rPr>
        <w:t>]</w:t>
      </w:r>
      <w:r w:rsidR="00E01B37" w:rsidRPr="00204720">
        <w:rPr>
          <w:rFonts w:hint="eastAsia"/>
          <w:sz w:val="24"/>
          <w:szCs w:val="24"/>
        </w:rPr>
        <w:t xml:space="preserve">, </w:t>
      </w:r>
      <w:r w:rsidR="007D0B2B" w:rsidRPr="00204720">
        <w:rPr>
          <w:rFonts w:hint="eastAsia"/>
          <w:sz w:val="24"/>
          <w:szCs w:val="24"/>
        </w:rPr>
        <w:t xml:space="preserve">the </w:t>
      </w:r>
      <w:r w:rsidR="004E447B" w:rsidRPr="00204720">
        <w:rPr>
          <w:sz w:val="24"/>
          <w:szCs w:val="24"/>
        </w:rPr>
        <w:t>immersed boundary-lattice Boltzmann method (IB-LBM)</w:t>
      </w:r>
      <w:r w:rsidR="0092705A" w:rsidRPr="00204720">
        <w:rPr>
          <w:rFonts w:hint="eastAsia"/>
          <w:sz w:val="24"/>
          <w:szCs w:val="24"/>
        </w:rPr>
        <w:t xml:space="preserve"> has been </w:t>
      </w:r>
      <w:r w:rsidR="006C5B91" w:rsidRPr="00204720">
        <w:rPr>
          <w:rFonts w:hint="eastAsia"/>
          <w:sz w:val="24"/>
          <w:szCs w:val="24"/>
        </w:rPr>
        <w:t>adopt</w:t>
      </w:r>
      <w:r w:rsidR="0092705A" w:rsidRPr="00204720">
        <w:rPr>
          <w:rFonts w:hint="eastAsia"/>
          <w:sz w:val="24"/>
          <w:szCs w:val="24"/>
        </w:rPr>
        <w:t>ed</w:t>
      </w:r>
      <w:r w:rsidR="0092705A" w:rsidRPr="00204720">
        <w:rPr>
          <w:sz w:val="24"/>
          <w:szCs w:val="24"/>
        </w:rPr>
        <w:t xml:space="preserve"> </w:t>
      </w:r>
      <w:r w:rsidR="007D0B2B" w:rsidRPr="00204720">
        <w:rPr>
          <w:rFonts w:hint="eastAsia"/>
          <w:sz w:val="24"/>
          <w:szCs w:val="24"/>
        </w:rPr>
        <w:t xml:space="preserve">by </w:t>
      </w:r>
      <w:r w:rsidR="00D10723" w:rsidRPr="00204720">
        <w:rPr>
          <w:rFonts w:hint="eastAsia"/>
          <w:sz w:val="24"/>
          <w:szCs w:val="24"/>
        </w:rPr>
        <w:t>several</w:t>
      </w:r>
      <w:r w:rsidR="007D0B2B" w:rsidRPr="00204720">
        <w:rPr>
          <w:rFonts w:hint="eastAsia"/>
          <w:sz w:val="24"/>
          <w:szCs w:val="24"/>
        </w:rPr>
        <w:t xml:space="preserve"> researchers</w:t>
      </w:r>
      <w:r w:rsidR="00EC4CC2" w:rsidRPr="00204720">
        <w:rPr>
          <w:rFonts w:hint="eastAsia"/>
          <w:sz w:val="24"/>
          <w:szCs w:val="24"/>
        </w:rPr>
        <w:t xml:space="preserve"> </w:t>
      </w:r>
      <w:r w:rsidR="007D0B2B" w:rsidRPr="00204720">
        <w:rPr>
          <w:sz w:val="24"/>
          <w:szCs w:val="24"/>
        </w:rPr>
        <w:t>[</w:t>
      </w:r>
      <w:r w:rsidR="00FD41EA" w:rsidRPr="00204720">
        <w:rPr>
          <w:rFonts w:hint="eastAsia"/>
          <w:sz w:val="24"/>
          <w:szCs w:val="24"/>
        </w:rPr>
        <w:t>5</w:t>
      </w:r>
      <w:r w:rsidR="007D0B2B" w:rsidRPr="00204720">
        <w:rPr>
          <w:rFonts w:hint="eastAsia"/>
          <w:sz w:val="24"/>
          <w:szCs w:val="24"/>
        </w:rPr>
        <w:t>-</w:t>
      </w:r>
      <w:r w:rsidR="001D6259" w:rsidRPr="00204720">
        <w:rPr>
          <w:rFonts w:hint="eastAsia"/>
          <w:sz w:val="24"/>
          <w:szCs w:val="24"/>
        </w:rPr>
        <w:t>1</w:t>
      </w:r>
      <w:r w:rsidR="00A602CA" w:rsidRPr="00204720">
        <w:rPr>
          <w:rFonts w:hint="eastAsia"/>
          <w:sz w:val="24"/>
          <w:szCs w:val="24"/>
        </w:rPr>
        <w:t>2</w:t>
      </w:r>
      <w:r w:rsidR="007D0B2B" w:rsidRPr="00204720">
        <w:rPr>
          <w:sz w:val="24"/>
          <w:szCs w:val="24"/>
        </w:rPr>
        <w:t>]</w:t>
      </w:r>
      <w:r w:rsidR="00E6248D" w:rsidRPr="00204720">
        <w:rPr>
          <w:rFonts w:hint="eastAsia"/>
          <w:sz w:val="24"/>
          <w:szCs w:val="24"/>
        </w:rPr>
        <w:t>.</w:t>
      </w:r>
    </w:p>
    <w:p w:rsidR="00B729EB" w:rsidRPr="00204720" w:rsidRDefault="00EE732A" w:rsidP="00EE732A">
      <w:pPr>
        <w:spacing w:line="480" w:lineRule="auto"/>
        <w:ind w:firstLineChars="100" w:firstLine="210"/>
        <w:rPr>
          <w:sz w:val="24"/>
          <w:szCs w:val="24"/>
        </w:rPr>
      </w:pPr>
      <w:r w:rsidRPr="00204720">
        <w:rPr>
          <w:rFonts w:hint="eastAsia"/>
        </w:rPr>
        <w:t xml:space="preserve">  </w:t>
      </w:r>
      <w:r w:rsidR="00D03CC6" w:rsidRPr="00204720">
        <w:rPr>
          <w:sz w:val="24"/>
          <w:szCs w:val="24"/>
        </w:rPr>
        <w:t>I</w:t>
      </w:r>
      <w:r w:rsidR="00D03CC6" w:rsidRPr="00204720">
        <w:rPr>
          <w:rFonts w:hint="eastAsia"/>
          <w:sz w:val="24"/>
          <w:szCs w:val="24"/>
        </w:rPr>
        <w:t xml:space="preserve">n </w:t>
      </w:r>
      <w:r w:rsidR="000A2F99" w:rsidRPr="00204720">
        <w:rPr>
          <w:rFonts w:hint="eastAsia"/>
          <w:sz w:val="24"/>
          <w:szCs w:val="24"/>
        </w:rPr>
        <w:t xml:space="preserve">the </w:t>
      </w:r>
      <w:r w:rsidR="000A2F99" w:rsidRPr="00204720">
        <w:rPr>
          <w:sz w:val="24"/>
          <w:szCs w:val="24"/>
        </w:rPr>
        <w:t>context</w:t>
      </w:r>
      <w:r w:rsidR="000A2F99" w:rsidRPr="00204720">
        <w:rPr>
          <w:rFonts w:hint="eastAsia"/>
          <w:sz w:val="24"/>
          <w:szCs w:val="24"/>
        </w:rPr>
        <w:t xml:space="preserve"> of </w:t>
      </w:r>
      <w:r w:rsidR="00D03CC6" w:rsidRPr="00204720">
        <w:rPr>
          <w:rFonts w:hint="eastAsia"/>
          <w:sz w:val="24"/>
          <w:szCs w:val="24"/>
        </w:rPr>
        <w:t>a particulate flow simulation</w:t>
      </w:r>
      <w:r w:rsidR="00B14077" w:rsidRPr="00204720">
        <w:rPr>
          <w:rFonts w:hint="eastAsia"/>
          <w:sz w:val="24"/>
          <w:szCs w:val="24"/>
        </w:rPr>
        <w:t xml:space="preserve"> where </w:t>
      </w:r>
      <w:r w:rsidR="00C04913" w:rsidRPr="00204720">
        <w:rPr>
          <w:rFonts w:hint="eastAsia"/>
          <w:sz w:val="24"/>
          <w:szCs w:val="24"/>
        </w:rPr>
        <w:t xml:space="preserve">the effect of </w:t>
      </w:r>
      <w:r w:rsidR="00B67F4F" w:rsidRPr="00204720">
        <w:rPr>
          <w:rFonts w:hint="eastAsia"/>
          <w:sz w:val="24"/>
          <w:szCs w:val="24"/>
        </w:rPr>
        <w:t xml:space="preserve">the </w:t>
      </w:r>
      <w:r w:rsidR="00C04913" w:rsidRPr="00204720">
        <w:rPr>
          <w:rFonts w:hint="eastAsia"/>
          <w:sz w:val="24"/>
          <w:szCs w:val="24"/>
        </w:rPr>
        <w:t>surrounding fluid</w:t>
      </w:r>
      <w:r w:rsidR="00B14077" w:rsidRPr="00204720">
        <w:rPr>
          <w:rFonts w:hint="eastAsia"/>
          <w:sz w:val="24"/>
          <w:szCs w:val="24"/>
        </w:rPr>
        <w:t xml:space="preserve"> </w:t>
      </w:r>
      <w:r w:rsidR="003E3D96" w:rsidRPr="00204720">
        <w:rPr>
          <w:rFonts w:hint="eastAsia"/>
          <w:sz w:val="24"/>
          <w:szCs w:val="24"/>
        </w:rPr>
        <w:t>cannot</w:t>
      </w:r>
      <w:r w:rsidR="00B14077" w:rsidRPr="00204720">
        <w:rPr>
          <w:rFonts w:hint="eastAsia"/>
          <w:sz w:val="24"/>
          <w:szCs w:val="24"/>
        </w:rPr>
        <w:t xml:space="preserve"> be ignored</w:t>
      </w:r>
      <w:r w:rsidR="00CB6E71" w:rsidRPr="00204720">
        <w:rPr>
          <w:rFonts w:hint="eastAsia"/>
          <w:sz w:val="24"/>
          <w:szCs w:val="24"/>
        </w:rPr>
        <w:t xml:space="preserve"> (the effect is sometime not considered when a large density ratio between the solid and fluid</w:t>
      </w:r>
      <w:r w:rsidR="00BB2568" w:rsidRPr="00204720">
        <w:rPr>
          <w:rFonts w:hint="eastAsia"/>
          <w:sz w:val="24"/>
          <w:szCs w:val="24"/>
        </w:rPr>
        <w:t xml:space="preserve"> is encountered</w:t>
      </w:r>
      <w:r w:rsidR="00CB6E71" w:rsidRPr="00204720">
        <w:rPr>
          <w:rFonts w:hint="eastAsia"/>
          <w:sz w:val="24"/>
          <w:szCs w:val="24"/>
        </w:rPr>
        <w:t>)</w:t>
      </w:r>
      <w:r w:rsidR="00D03CC6" w:rsidRPr="00204720">
        <w:rPr>
          <w:rFonts w:hint="eastAsia"/>
          <w:sz w:val="24"/>
          <w:szCs w:val="24"/>
        </w:rPr>
        <w:t>, it is</w:t>
      </w:r>
      <w:r w:rsidR="0070712D" w:rsidRPr="00204720">
        <w:rPr>
          <w:rFonts w:hint="eastAsia"/>
          <w:sz w:val="24"/>
          <w:szCs w:val="24"/>
        </w:rPr>
        <w:t xml:space="preserve"> very</w:t>
      </w:r>
      <w:r w:rsidR="00D03CC6" w:rsidRPr="00204720">
        <w:rPr>
          <w:rFonts w:hint="eastAsia"/>
          <w:sz w:val="24"/>
          <w:szCs w:val="24"/>
        </w:rPr>
        <w:t xml:space="preserve"> important to correctly </w:t>
      </w:r>
      <w:r w:rsidR="00AD505C" w:rsidRPr="00204720">
        <w:rPr>
          <w:sz w:val="24"/>
          <w:szCs w:val="24"/>
        </w:rPr>
        <w:t>estimate</w:t>
      </w:r>
      <w:r w:rsidR="00AD505C" w:rsidRPr="00204720">
        <w:rPr>
          <w:rFonts w:hint="eastAsia"/>
          <w:sz w:val="24"/>
          <w:szCs w:val="24"/>
        </w:rPr>
        <w:t xml:space="preserve"> </w:t>
      </w:r>
      <w:r w:rsidR="00D03CC6" w:rsidRPr="00204720">
        <w:rPr>
          <w:rFonts w:hint="eastAsia"/>
          <w:sz w:val="24"/>
          <w:szCs w:val="24"/>
        </w:rPr>
        <w:t xml:space="preserve">the </w:t>
      </w:r>
      <w:r w:rsidR="00F43069" w:rsidRPr="00204720">
        <w:rPr>
          <w:rFonts w:hint="eastAsia"/>
          <w:sz w:val="24"/>
          <w:szCs w:val="24"/>
        </w:rPr>
        <w:t xml:space="preserve">fluid-solid </w:t>
      </w:r>
      <w:r w:rsidR="00D03CC6" w:rsidRPr="00204720">
        <w:rPr>
          <w:rFonts w:hint="eastAsia"/>
          <w:sz w:val="24"/>
          <w:szCs w:val="24"/>
        </w:rPr>
        <w:t xml:space="preserve">interaction </w:t>
      </w:r>
      <w:r w:rsidR="00F43069" w:rsidRPr="00204720">
        <w:rPr>
          <w:rFonts w:hint="eastAsia"/>
          <w:sz w:val="24"/>
          <w:szCs w:val="24"/>
        </w:rPr>
        <w:t>force</w:t>
      </w:r>
      <w:r w:rsidR="00070B25" w:rsidRPr="00204720">
        <w:rPr>
          <w:rFonts w:hint="eastAsia"/>
          <w:sz w:val="24"/>
          <w:szCs w:val="24"/>
        </w:rPr>
        <w:t xml:space="preserve"> in </w:t>
      </w:r>
      <w:r w:rsidR="00070B25" w:rsidRPr="00204720">
        <w:rPr>
          <w:rFonts w:hint="eastAsia"/>
          <w:sz w:val="24"/>
          <w:szCs w:val="24"/>
        </w:rPr>
        <w:lastRenderedPageBreak/>
        <w:t xml:space="preserve">order to capture the essential physical </w:t>
      </w:r>
      <w:proofErr w:type="spellStart"/>
      <w:r w:rsidR="00070B25" w:rsidRPr="00204720">
        <w:rPr>
          <w:sz w:val="24"/>
          <w:szCs w:val="24"/>
        </w:rPr>
        <w:t>behavio</w:t>
      </w:r>
      <w:r w:rsidR="003D5523" w:rsidRPr="00204720">
        <w:rPr>
          <w:rFonts w:hint="eastAsia"/>
          <w:sz w:val="24"/>
          <w:szCs w:val="24"/>
        </w:rPr>
        <w:t>u</w:t>
      </w:r>
      <w:r w:rsidR="00070B25" w:rsidRPr="00204720">
        <w:rPr>
          <w:sz w:val="24"/>
          <w:szCs w:val="24"/>
        </w:rPr>
        <w:t>r</w:t>
      </w:r>
      <w:proofErr w:type="spellEnd"/>
      <w:r w:rsidR="00070B25" w:rsidRPr="00204720">
        <w:rPr>
          <w:rFonts w:hint="eastAsia"/>
          <w:sz w:val="24"/>
          <w:szCs w:val="24"/>
        </w:rPr>
        <w:t xml:space="preserve"> of the system</w:t>
      </w:r>
      <w:r w:rsidR="0080658B" w:rsidRPr="00204720">
        <w:rPr>
          <w:rFonts w:hint="eastAsia"/>
          <w:sz w:val="24"/>
          <w:szCs w:val="24"/>
        </w:rPr>
        <w:t xml:space="preserve">, because the </w:t>
      </w:r>
      <w:r w:rsidR="00102E7E" w:rsidRPr="00204720">
        <w:rPr>
          <w:rFonts w:hint="eastAsia"/>
          <w:sz w:val="24"/>
          <w:szCs w:val="24"/>
        </w:rPr>
        <w:t>succeeding</w:t>
      </w:r>
      <w:r w:rsidR="00883529" w:rsidRPr="00204720">
        <w:rPr>
          <w:rFonts w:hint="eastAsia"/>
          <w:sz w:val="24"/>
          <w:szCs w:val="24"/>
        </w:rPr>
        <w:t xml:space="preserve"> motion of</w:t>
      </w:r>
      <w:r w:rsidR="00E3120D" w:rsidRPr="00204720">
        <w:rPr>
          <w:rFonts w:hint="eastAsia"/>
          <w:sz w:val="24"/>
          <w:szCs w:val="24"/>
        </w:rPr>
        <w:t xml:space="preserve"> solid particles mainly depends</w:t>
      </w:r>
      <w:r w:rsidR="0080658B" w:rsidRPr="00204720">
        <w:rPr>
          <w:rFonts w:hint="eastAsia"/>
          <w:sz w:val="24"/>
          <w:szCs w:val="24"/>
        </w:rPr>
        <w:t xml:space="preserve"> on the drag force</w:t>
      </w:r>
      <w:r w:rsidR="00EE3399" w:rsidRPr="00204720">
        <w:rPr>
          <w:rFonts w:hint="eastAsia"/>
          <w:sz w:val="24"/>
          <w:szCs w:val="24"/>
        </w:rPr>
        <w:t xml:space="preserve"> exerted on them</w:t>
      </w:r>
      <w:r w:rsidR="00EA121B" w:rsidRPr="00204720">
        <w:rPr>
          <w:rFonts w:hint="eastAsia"/>
          <w:sz w:val="24"/>
          <w:szCs w:val="24"/>
        </w:rPr>
        <w:t xml:space="preserve"> as well as the inter</w:t>
      </w:r>
      <w:r w:rsidR="00D03680" w:rsidRPr="00204720">
        <w:rPr>
          <w:rFonts w:hint="eastAsia"/>
          <w:sz w:val="24"/>
          <w:szCs w:val="24"/>
        </w:rPr>
        <w:t>-</w:t>
      </w:r>
      <w:r w:rsidR="00EA121B" w:rsidRPr="00204720">
        <w:rPr>
          <w:rFonts w:hint="eastAsia"/>
          <w:sz w:val="24"/>
          <w:szCs w:val="24"/>
        </w:rPr>
        <w:t xml:space="preserve">particle </w:t>
      </w:r>
      <w:r w:rsidR="0080658B" w:rsidRPr="00204720">
        <w:rPr>
          <w:rFonts w:hint="eastAsia"/>
          <w:sz w:val="24"/>
          <w:szCs w:val="24"/>
        </w:rPr>
        <w:t>collis</w:t>
      </w:r>
      <w:r w:rsidR="00B57D94" w:rsidRPr="00204720">
        <w:rPr>
          <w:rFonts w:hint="eastAsia"/>
          <w:sz w:val="24"/>
          <w:szCs w:val="24"/>
        </w:rPr>
        <w:t>i</w:t>
      </w:r>
      <w:r w:rsidR="0080658B" w:rsidRPr="00204720">
        <w:rPr>
          <w:rFonts w:hint="eastAsia"/>
          <w:sz w:val="24"/>
          <w:szCs w:val="24"/>
        </w:rPr>
        <w:t>on</w:t>
      </w:r>
      <w:r w:rsidR="00FB696E" w:rsidRPr="00204720">
        <w:rPr>
          <w:rFonts w:hint="eastAsia"/>
          <w:sz w:val="24"/>
          <w:szCs w:val="24"/>
        </w:rPr>
        <w:t>s</w:t>
      </w:r>
      <w:r w:rsidR="00070B25" w:rsidRPr="00204720">
        <w:rPr>
          <w:rFonts w:hint="eastAsia"/>
          <w:sz w:val="24"/>
          <w:szCs w:val="24"/>
        </w:rPr>
        <w:t xml:space="preserve">. </w:t>
      </w:r>
      <w:r w:rsidR="002972BE" w:rsidRPr="00204720">
        <w:rPr>
          <w:rFonts w:hint="eastAsia"/>
          <w:sz w:val="24"/>
          <w:szCs w:val="24"/>
        </w:rPr>
        <w:t>So far</w:t>
      </w:r>
      <w:r w:rsidR="000C3550" w:rsidRPr="00204720">
        <w:rPr>
          <w:rFonts w:hint="eastAsia"/>
          <w:sz w:val="24"/>
          <w:szCs w:val="24"/>
        </w:rPr>
        <w:t xml:space="preserve"> </w:t>
      </w:r>
      <w:r w:rsidR="00D925B6" w:rsidRPr="00204720">
        <w:rPr>
          <w:rFonts w:hint="eastAsia"/>
          <w:sz w:val="24"/>
          <w:szCs w:val="24"/>
        </w:rPr>
        <w:t>a number o</w:t>
      </w:r>
      <w:r w:rsidR="009D7E8F" w:rsidRPr="00204720">
        <w:rPr>
          <w:rFonts w:hint="eastAsia"/>
          <w:sz w:val="24"/>
          <w:szCs w:val="24"/>
        </w:rPr>
        <w:t>f</w:t>
      </w:r>
      <w:r w:rsidR="000C3550" w:rsidRPr="00204720">
        <w:rPr>
          <w:rFonts w:hint="eastAsia"/>
          <w:sz w:val="24"/>
          <w:szCs w:val="24"/>
        </w:rPr>
        <w:t xml:space="preserve"> </w:t>
      </w:r>
      <w:r w:rsidR="006940EA" w:rsidRPr="00204720">
        <w:rPr>
          <w:rFonts w:hint="eastAsia"/>
          <w:sz w:val="24"/>
          <w:szCs w:val="24"/>
        </w:rPr>
        <w:t>particle fluid interaction scheme</w:t>
      </w:r>
      <w:r w:rsidR="00B121D7" w:rsidRPr="00204720">
        <w:rPr>
          <w:rFonts w:hint="eastAsia"/>
          <w:sz w:val="24"/>
          <w:szCs w:val="24"/>
        </w:rPr>
        <w:t>s have been proposed for IB-LBM</w:t>
      </w:r>
      <w:r w:rsidR="00102E7E" w:rsidRPr="00204720">
        <w:rPr>
          <w:rFonts w:hint="eastAsia"/>
          <w:sz w:val="24"/>
          <w:szCs w:val="24"/>
        </w:rPr>
        <w:t xml:space="preserve">. </w:t>
      </w:r>
      <w:proofErr w:type="spellStart"/>
      <w:r w:rsidR="009E33A0" w:rsidRPr="00204720">
        <w:rPr>
          <w:sz w:val="24"/>
          <w:szCs w:val="24"/>
        </w:rPr>
        <w:t>Feng</w:t>
      </w:r>
      <w:proofErr w:type="spellEnd"/>
      <w:r w:rsidR="009E33A0" w:rsidRPr="00204720">
        <w:rPr>
          <w:sz w:val="24"/>
          <w:szCs w:val="24"/>
        </w:rPr>
        <w:t xml:space="preserve"> and </w:t>
      </w:r>
      <w:proofErr w:type="spellStart"/>
      <w:r w:rsidR="009E33A0" w:rsidRPr="00204720">
        <w:rPr>
          <w:sz w:val="24"/>
          <w:szCs w:val="24"/>
        </w:rPr>
        <w:t>Michaelides</w:t>
      </w:r>
      <w:proofErr w:type="spellEnd"/>
      <w:r w:rsidR="000C3550" w:rsidRPr="00204720">
        <w:rPr>
          <w:i/>
          <w:sz w:val="24"/>
          <w:szCs w:val="24"/>
        </w:rPr>
        <w:t xml:space="preserve"> </w:t>
      </w:r>
      <w:r w:rsidR="00102E7E" w:rsidRPr="00204720">
        <w:rPr>
          <w:rFonts w:hint="eastAsia"/>
          <w:sz w:val="24"/>
          <w:szCs w:val="24"/>
        </w:rPr>
        <w:t>firstly</w:t>
      </w:r>
      <w:r w:rsidR="00102E7E" w:rsidRPr="00204720">
        <w:rPr>
          <w:sz w:val="24"/>
          <w:szCs w:val="24"/>
        </w:rPr>
        <w:t xml:space="preserve"> </w:t>
      </w:r>
      <w:r w:rsidR="001B1B1B" w:rsidRPr="00204720">
        <w:rPr>
          <w:rFonts w:hint="eastAsia"/>
          <w:sz w:val="24"/>
          <w:szCs w:val="24"/>
        </w:rPr>
        <w:t xml:space="preserve">used a </w:t>
      </w:r>
      <w:r w:rsidR="001B1B1B" w:rsidRPr="00204720">
        <w:rPr>
          <w:sz w:val="24"/>
          <w:szCs w:val="24"/>
        </w:rPr>
        <w:t>penalty method</w:t>
      </w:r>
      <w:r w:rsidR="00A62641" w:rsidRPr="00204720">
        <w:rPr>
          <w:rFonts w:hint="eastAsia"/>
          <w:sz w:val="24"/>
          <w:szCs w:val="24"/>
        </w:rPr>
        <w:t xml:space="preserve"> to</w:t>
      </w:r>
      <w:r w:rsidR="00464F42" w:rsidRPr="00204720">
        <w:rPr>
          <w:rFonts w:hint="eastAsia"/>
          <w:sz w:val="24"/>
          <w:szCs w:val="24"/>
        </w:rPr>
        <w:t xml:space="preserve"> calculate</w:t>
      </w:r>
      <w:r w:rsidR="000C3550" w:rsidRPr="00204720">
        <w:rPr>
          <w:sz w:val="24"/>
          <w:szCs w:val="24"/>
        </w:rPr>
        <w:t xml:space="preserve"> the </w:t>
      </w:r>
      <w:r w:rsidR="000C3550" w:rsidRPr="00204720">
        <w:rPr>
          <w:rFonts w:hint="eastAsia"/>
          <w:sz w:val="24"/>
          <w:szCs w:val="24"/>
        </w:rPr>
        <w:t>fluid-solid interaction</w:t>
      </w:r>
      <w:r w:rsidR="000C3550" w:rsidRPr="00204720">
        <w:rPr>
          <w:sz w:val="24"/>
          <w:szCs w:val="24"/>
        </w:rPr>
        <w:t xml:space="preserve"> force </w:t>
      </w:r>
      <w:r w:rsidR="00720FD8" w:rsidRPr="00204720">
        <w:rPr>
          <w:sz w:val="24"/>
          <w:szCs w:val="24"/>
        </w:rPr>
        <w:t>[</w:t>
      </w:r>
      <w:r w:rsidR="00720FD8" w:rsidRPr="00204720">
        <w:rPr>
          <w:rFonts w:hint="eastAsia"/>
          <w:sz w:val="24"/>
          <w:szCs w:val="24"/>
        </w:rPr>
        <w:t>3</w:t>
      </w:r>
      <w:r w:rsidR="00720FD8" w:rsidRPr="00204720">
        <w:rPr>
          <w:sz w:val="24"/>
          <w:szCs w:val="24"/>
        </w:rPr>
        <w:t>]</w:t>
      </w:r>
      <w:r w:rsidR="00102E7E" w:rsidRPr="00204720">
        <w:rPr>
          <w:rFonts w:hint="eastAsia"/>
          <w:sz w:val="24"/>
          <w:szCs w:val="24"/>
        </w:rPr>
        <w:t xml:space="preserve"> and then</w:t>
      </w:r>
      <w:r w:rsidR="000E07EC" w:rsidRPr="00204720">
        <w:rPr>
          <w:sz w:val="24"/>
          <w:szCs w:val="24"/>
        </w:rPr>
        <w:t xml:space="preserve"> </w:t>
      </w:r>
      <w:r w:rsidR="000E07EC" w:rsidRPr="00204720">
        <w:rPr>
          <w:rFonts w:hint="eastAsia"/>
          <w:sz w:val="24"/>
          <w:szCs w:val="24"/>
        </w:rPr>
        <w:t>improved the calculation by using</w:t>
      </w:r>
      <w:r w:rsidR="000C3550" w:rsidRPr="00204720">
        <w:rPr>
          <w:rFonts w:hint="eastAsia"/>
          <w:sz w:val="24"/>
          <w:szCs w:val="24"/>
        </w:rPr>
        <w:t xml:space="preserve"> </w:t>
      </w:r>
      <w:r w:rsidR="000E07EC" w:rsidRPr="00204720">
        <w:rPr>
          <w:rFonts w:hint="eastAsia"/>
          <w:sz w:val="24"/>
          <w:szCs w:val="24"/>
        </w:rPr>
        <w:t>a</w:t>
      </w:r>
      <w:r w:rsidR="000C3550" w:rsidRPr="00204720">
        <w:rPr>
          <w:sz w:val="24"/>
          <w:szCs w:val="24"/>
        </w:rPr>
        <w:t xml:space="preserve"> direct forcing scheme</w:t>
      </w:r>
      <w:r w:rsidR="00A83B14" w:rsidRPr="00204720">
        <w:rPr>
          <w:rFonts w:hint="eastAsia"/>
          <w:sz w:val="24"/>
          <w:szCs w:val="24"/>
        </w:rPr>
        <w:t xml:space="preserve"> which </w:t>
      </w:r>
      <w:r w:rsidR="00A83B14" w:rsidRPr="00204720">
        <w:rPr>
          <w:sz w:val="24"/>
          <w:szCs w:val="24"/>
        </w:rPr>
        <w:t>eliminate</w:t>
      </w:r>
      <w:r w:rsidR="00E5033D" w:rsidRPr="00204720">
        <w:rPr>
          <w:rFonts w:hint="eastAsia"/>
          <w:sz w:val="24"/>
          <w:szCs w:val="24"/>
        </w:rPr>
        <w:t>s the</w:t>
      </w:r>
      <w:r w:rsidR="00267D3D" w:rsidRPr="00204720">
        <w:rPr>
          <w:rFonts w:hint="eastAsia"/>
          <w:sz w:val="24"/>
          <w:szCs w:val="24"/>
        </w:rPr>
        <w:t xml:space="preserve"> need of</w:t>
      </w:r>
      <w:r w:rsidR="00A83B14" w:rsidRPr="00204720">
        <w:rPr>
          <w:rFonts w:hint="eastAsia"/>
          <w:sz w:val="24"/>
          <w:szCs w:val="24"/>
        </w:rPr>
        <w:t xml:space="preserve"> </w:t>
      </w:r>
      <w:r w:rsidR="00384616" w:rsidRPr="00204720">
        <w:rPr>
          <w:rFonts w:hint="eastAsia"/>
          <w:sz w:val="24"/>
          <w:szCs w:val="24"/>
        </w:rPr>
        <w:t xml:space="preserve">determination of the penalty </w:t>
      </w:r>
      <w:r w:rsidR="00A83B14" w:rsidRPr="00204720">
        <w:rPr>
          <w:rFonts w:hint="eastAsia"/>
          <w:sz w:val="24"/>
          <w:szCs w:val="24"/>
        </w:rPr>
        <w:t xml:space="preserve">parameter </w:t>
      </w:r>
      <w:r w:rsidR="000C3550" w:rsidRPr="00204720">
        <w:rPr>
          <w:sz w:val="24"/>
          <w:szCs w:val="24"/>
        </w:rPr>
        <w:t>[</w:t>
      </w:r>
      <w:r w:rsidR="000C3550" w:rsidRPr="00204720">
        <w:rPr>
          <w:rFonts w:hint="eastAsia"/>
          <w:sz w:val="24"/>
          <w:szCs w:val="24"/>
        </w:rPr>
        <w:t>4</w:t>
      </w:r>
      <w:r w:rsidR="000C3550" w:rsidRPr="00204720">
        <w:rPr>
          <w:sz w:val="24"/>
          <w:szCs w:val="24"/>
        </w:rPr>
        <w:t>]</w:t>
      </w:r>
      <w:r w:rsidR="003E0F0D" w:rsidRPr="00204720">
        <w:rPr>
          <w:sz w:val="24"/>
          <w:szCs w:val="24"/>
        </w:rPr>
        <w:t>.</w:t>
      </w:r>
      <w:r w:rsidR="00735266" w:rsidRPr="00204720">
        <w:rPr>
          <w:rFonts w:hint="eastAsia"/>
          <w:sz w:val="24"/>
          <w:szCs w:val="24"/>
        </w:rPr>
        <w:t xml:space="preserve"> </w:t>
      </w:r>
      <w:proofErr w:type="spellStart"/>
      <w:r w:rsidR="003E0F0D" w:rsidRPr="00204720">
        <w:rPr>
          <w:rFonts w:hint="eastAsia"/>
          <w:sz w:val="24"/>
          <w:szCs w:val="24"/>
        </w:rPr>
        <w:t>Niu</w:t>
      </w:r>
      <w:proofErr w:type="spellEnd"/>
      <w:r w:rsidR="003E0F0D" w:rsidRPr="00204720">
        <w:rPr>
          <w:rFonts w:hint="eastAsia"/>
          <w:sz w:val="24"/>
          <w:szCs w:val="24"/>
        </w:rPr>
        <w:t xml:space="preserve"> </w:t>
      </w:r>
      <w:r w:rsidR="003E0F0D" w:rsidRPr="00204720">
        <w:rPr>
          <w:rFonts w:hint="eastAsia"/>
          <w:i/>
          <w:sz w:val="24"/>
          <w:szCs w:val="24"/>
        </w:rPr>
        <w:t>et al</w:t>
      </w:r>
      <w:r w:rsidR="003E0F0D" w:rsidRPr="00204720">
        <w:rPr>
          <w:rFonts w:hint="eastAsia"/>
          <w:sz w:val="24"/>
          <w:szCs w:val="24"/>
        </w:rPr>
        <w:t xml:space="preserve">. </w:t>
      </w:r>
      <w:r w:rsidR="003E0F0D" w:rsidRPr="00204720">
        <w:rPr>
          <w:sz w:val="24"/>
          <w:szCs w:val="24"/>
        </w:rPr>
        <w:t>propose</w:t>
      </w:r>
      <w:r w:rsidR="003E0F0D" w:rsidRPr="00204720">
        <w:rPr>
          <w:rFonts w:hint="eastAsia"/>
          <w:sz w:val="24"/>
          <w:szCs w:val="24"/>
        </w:rPr>
        <w:t>d</w:t>
      </w:r>
      <w:r w:rsidR="003E0F0D" w:rsidRPr="00204720">
        <w:rPr>
          <w:sz w:val="24"/>
          <w:szCs w:val="24"/>
        </w:rPr>
        <w:t xml:space="preserve"> a simple</w:t>
      </w:r>
      <w:r w:rsidR="002333BC" w:rsidRPr="00204720">
        <w:rPr>
          <w:rFonts w:hint="eastAsia"/>
          <w:sz w:val="24"/>
          <w:szCs w:val="24"/>
        </w:rPr>
        <w:t>r</w:t>
      </w:r>
      <w:r w:rsidR="003E0F0D" w:rsidRPr="00204720">
        <w:rPr>
          <w:sz w:val="24"/>
          <w:szCs w:val="24"/>
        </w:rPr>
        <w:t xml:space="preserve"> and</w:t>
      </w:r>
      <w:r w:rsidR="002333BC" w:rsidRPr="00204720">
        <w:rPr>
          <w:rFonts w:hint="eastAsia"/>
          <w:sz w:val="24"/>
          <w:szCs w:val="24"/>
        </w:rPr>
        <w:t xml:space="preserve"> more</w:t>
      </w:r>
      <w:r w:rsidR="003E0F0D" w:rsidRPr="00204720">
        <w:rPr>
          <w:sz w:val="24"/>
          <w:szCs w:val="24"/>
        </w:rPr>
        <w:t xml:space="preserve"> efficient </w:t>
      </w:r>
      <w:r w:rsidR="00A736AA" w:rsidRPr="00204720">
        <w:rPr>
          <w:sz w:val="24"/>
          <w:szCs w:val="24"/>
        </w:rPr>
        <w:t xml:space="preserve">approach </w:t>
      </w:r>
      <w:r w:rsidR="003E0F0D" w:rsidRPr="00204720">
        <w:rPr>
          <w:sz w:val="24"/>
          <w:szCs w:val="24"/>
        </w:rPr>
        <w:t>to compute the force at the boundary point</w:t>
      </w:r>
      <w:r w:rsidR="004A3D34" w:rsidRPr="00204720">
        <w:rPr>
          <w:rFonts w:hint="eastAsia"/>
          <w:sz w:val="24"/>
          <w:szCs w:val="24"/>
        </w:rPr>
        <w:t xml:space="preserve"> of solid particles</w:t>
      </w:r>
      <w:r w:rsidR="003E0F0D" w:rsidRPr="00204720">
        <w:rPr>
          <w:rFonts w:hint="eastAsia"/>
          <w:sz w:val="24"/>
          <w:szCs w:val="24"/>
        </w:rPr>
        <w:t xml:space="preserve">, where </w:t>
      </w:r>
      <w:r w:rsidR="003E0F0D" w:rsidRPr="00204720">
        <w:rPr>
          <w:sz w:val="24"/>
          <w:szCs w:val="24"/>
        </w:rPr>
        <w:t xml:space="preserve">the forcing term is </w:t>
      </w:r>
      <w:r w:rsidR="00E43AEE" w:rsidRPr="00204720">
        <w:rPr>
          <w:sz w:val="24"/>
          <w:szCs w:val="24"/>
        </w:rPr>
        <w:t>simply calculated by the momentum exchange method</w:t>
      </w:r>
      <w:r w:rsidR="00E01610" w:rsidRPr="00204720">
        <w:rPr>
          <w:rFonts w:hint="eastAsia"/>
          <w:sz w:val="24"/>
          <w:szCs w:val="24"/>
        </w:rPr>
        <w:t xml:space="preserve"> </w:t>
      </w:r>
      <w:r w:rsidR="00E01610" w:rsidRPr="00204720">
        <w:rPr>
          <w:sz w:val="24"/>
          <w:szCs w:val="24"/>
        </w:rPr>
        <w:t>[</w:t>
      </w:r>
      <w:r w:rsidR="00E01610" w:rsidRPr="00204720">
        <w:rPr>
          <w:rFonts w:hint="eastAsia"/>
          <w:sz w:val="24"/>
          <w:szCs w:val="24"/>
        </w:rPr>
        <w:t>5</w:t>
      </w:r>
      <w:r w:rsidR="00E01610" w:rsidRPr="00204720">
        <w:rPr>
          <w:sz w:val="24"/>
          <w:szCs w:val="24"/>
        </w:rPr>
        <w:t>]</w:t>
      </w:r>
      <w:r w:rsidR="00E43AEE" w:rsidRPr="00204720">
        <w:rPr>
          <w:rFonts w:hint="eastAsia"/>
          <w:sz w:val="24"/>
          <w:szCs w:val="24"/>
        </w:rPr>
        <w:t>.</w:t>
      </w:r>
      <w:r w:rsidR="00455442" w:rsidRPr="00204720">
        <w:rPr>
          <w:rFonts w:hint="eastAsia"/>
          <w:sz w:val="24"/>
          <w:szCs w:val="24"/>
        </w:rPr>
        <w:t xml:space="preserve"> </w:t>
      </w:r>
      <w:r w:rsidR="00CB154C" w:rsidRPr="00204720">
        <w:rPr>
          <w:rFonts w:hint="eastAsia"/>
          <w:sz w:val="24"/>
          <w:szCs w:val="24"/>
        </w:rPr>
        <w:t>The</w:t>
      </w:r>
      <w:r w:rsidR="00B542B1" w:rsidRPr="00204720">
        <w:rPr>
          <w:sz w:val="24"/>
          <w:szCs w:val="24"/>
        </w:rPr>
        <w:t xml:space="preserve"> </w:t>
      </w:r>
      <w:r w:rsidR="00455442" w:rsidRPr="00204720">
        <w:rPr>
          <w:rFonts w:hint="eastAsia"/>
          <w:sz w:val="24"/>
          <w:szCs w:val="24"/>
        </w:rPr>
        <w:t>scheme</w:t>
      </w:r>
      <w:r w:rsidR="00CB154C" w:rsidRPr="00204720">
        <w:rPr>
          <w:rFonts w:hint="eastAsia"/>
          <w:sz w:val="24"/>
          <w:szCs w:val="24"/>
        </w:rPr>
        <w:t xml:space="preserve"> of </w:t>
      </w:r>
      <w:proofErr w:type="spellStart"/>
      <w:r w:rsidR="00CB154C" w:rsidRPr="00204720">
        <w:rPr>
          <w:rFonts w:hint="eastAsia"/>
          <w:sz w:val="24"/>
          <w:szCs w:val="24"/>
        </w:rPr>
        <w:t>Niu</w:t>
      </w:r>
      <w:proofErr w:type="spellEnd"/>
      <w:r w:rsidR="00CB154C" w:rsidRPr="00204720">
        <w:rPr>
          <w:rFonts w:hint="eastAsia"/>
          <w:sz w:val="24"/>
          <w:szCs w:val="24"/>
        </w:rPr>
        <w:t xml:space="preserve"> </w:t>
      </w:r>
      <w:r w:rsidR="00CB154C" w:rsidRPr="00204720">
        <w:rPr>
          <w:rFonts w:hint="eastAsia"/>
          <w:i/>
          <w:sz w:val="24"/>
          <w:szCs w:val="24"/>
        </w:rPr>
        <w:t>et al</w:t>
      </w:r>
      <w:r w:rsidR="00CB154C" w:rsidRPr="00204720">
        <w:rPr>
          <w:rFonts w:hint="eastAsia"/>
          <w:sz w:val="24"/>
          <w:szCs w:val="24"/>
        </w:rPr>
        <w:t>.</w:t>
      </w:r>
      <w:r w:rsidR="00455442" w:rsidRPr="00204720">
        <w:rPr>
          <w:rFonts w:hint="eastAsia"/>
          <w:sz w:val="24"/>
          <w:szCs w:val="24"/>
        </w:rPr>
        <w:t xml:space="preserve"> </w:t>
      </w:r>
      <w:r w:rsidR="00A714B9" w:rsidRPr="00204720">
        <w:rPr>
          <w:rFonts w:hint="eastAsia"/>
          <w:sz w:val="24"/>
          <w:szCs w:val="24"/>
        </w:rPr>
        <w:t xml:space="preserve">also </w:t>
      </w:r>
      <w:r w:rsidR="00455442" w:rsidRPr="00204720">
        <w:rPr>
          <w:rFonts w:hint="eastAsia"/>
          <w:sz w:val="24"/>
          <w:szCs w:val="24"/>
        </w:rPr>
        <w:t>contains no artificial parameter</w:t>
      </w:r>
      <w:r w:rsidR="00DB49B5" w:rsidRPr="00204720">
        <w:rPr>
          <w:rFonts w:hint="eastAsia"/>
          <w:sz w:val="24"/>
          <w:szCs w:val="24"/>
        </w:rPr>
        <w:t>s</w:t>
      </w:r>
      <w:r w:rsidR="00A14201" w:rsidRPr="00204720">
        <w:rPr>
          <w:rFonts w:hint="eastAsia"/>
          <w:sz w:val="24"/>
          <w:szCs w:val="24"/>
        </w:rPr>
        <w:t xml:space="preserve"> while</w:t>
      </w:r>
      <w:r w:rsidR="00455442" w:rsidRPr="00204720">
        <w:rPr>
          <w:rFonts w:hint="eastAsia"/>
          <w:sz w:val="24"/>
          <w:szCs w:val="24"/>
        </w:rPr>
        <w:t xml:space="preserve"> keeps the same order of accuracy as the conventional LBM</w:t>
      </w:r>
      <w:r w:rsidR="00C441BA" w:rsidRPr="00204720">
        <w:rPr>
          <w:rFonts w:hint="eastAsia"/>
          <w:sz w:val="24"/>
          <w:szCs w:val="24"/>
        </w:rPr>
        <w:t xml:space="preserve">. </w:t>
      </w:r>
      <w:proofErr w:type="spellStart"/>
      <w:r w:rsidR="006C7F4A" w:rsidRPr="00204720">
        <w:rPr>
          <w:rFonts w:hint="eastAsia"/>
          <w:sz w:val="24"/>
          <w:szCs w:val="24"/>
        </w:rPr>
        <w:t>Peng</w:t>
      </w:r>
      <w:proofErr w:type="spellEnd"/>
      <w:r w:rsidR="00E43AEE" w:rsidRPr="00204720">
        <w:rPr>
          <w:rFonts w:hint="eastAsia"/>
          <w:sz w:val="24"/>
          <w:szCs w:val="24"/>
        </w:rPr>
        <w:t xml:space="preserve"> </w:t>
      </w:r>
      <w:r w:rsidR="00E43AEE" w:rsidRPr="00204720">
        <w:rPr>
          <w:rFonts w:hint="eastAsia"/>
          <w:i/>
          <w:sz w:val="24"/>
          <w:szCs w:val="24"/>
        </w:rPr>
        <w:t>et al</w:t>
      </w:r>
      <w:r w:rsidR="00E43AEE" w:rsidRPr="00204720">
        <w:rPr>
          <w:rFonts w:hint="eastAsia"/>
          <w:sz w:val="24"/>
          <w:szCs w:val="24"/>
        </w:rPr>
        <w:t xml:space="preserve">. </w:t>
      </w:r>
      <w:r w:rsidR="00E43AEE" w:rsidRPr="00204720">
        <w:rPr>
          <w:sz w:val="24"/>
          <w:szCs w:val="24"/>
        </w:rPr>
        <w:t>[</w:t>
      </w:r>
      <w:r w:rsidR="00E43AEE" w:rsidRPr="00204720">
        <w:rPr>
          <w:rFonts w:hint="eastAsia"/>
          <w:sz w:val="24"/>
          <w:szCs w:val="24"/>
        </w:rPr>
        <w:t>6</w:t>
      </w:r>
      <w:r w:rsidR="00E43AEE" w:rsidRPr="00204720">
        <w:rPr>
          <w:sz w:val="24"/>
          <w:szCs w:val="24"/>
        </w:rPr>
        <w:t>]</w:t>
      </w:r>
      <w:r w:rsidR="00E43AEE" w:rsidRPr="00204720">
        <w:rPr>
          <w:rFonts w:hint="eastAsia"/>
          <w:sz w:val="24"/>
          <w:szCs w:val="24"/>
        </w:rPr>
        <w:t xml:space="preserve"> employed a multi-block approach to make their code more </w:t>
      </w:r>
      <w:r w:rsidR="001F6CA3" w:rsidRPr="00204720">
        <w:rPr>
          <w:rFonts w:hint="eastAsia"/>
          <w:sz w:val="24"/>
          <w:szCs w:val="24"/>
        </w:rPr>
        <w:t xml:space="preserve">efficient by </w:t>
      </w:r>
      <w:r w:rsidR="001F6CA3" w:rsidRPr="00204720">
        <w:rPr>
          <w:sz w:val="24"/>
          <w:szCs w:val="24"/>
        </w:rPr>
        <w:t>enhanc</w:t>
      </w:r>
      <w:r w:rsidR="001F6CA3" w:rsidRPr="00204720">
        <w:rPr>
          <w:rFonts w:hint="eastAsia"/>
          <w:sz w:val="24"/>
          <w:szCs w:val="24"/>
        </w:rPr>
        <w:t>ing</w:t>
      </w:r>
      <w:r w:rsidR="00E43AEE" w:rsidRPr="00204720">
        <w:rPr>
          <w:rFonts w:hint="eastAsia"/>
          <w:sz w:val="24"/>
          <w:szCs w:val="24"/>
        </w:rPr>
        <w:t xml:space="preserve"> the</w:t>
      </w:r>
      <w:r w:rsidR="00E43AEE" w:rsidRPr="00204720">
        <w:rPr>
          <w:sz w:val="24"/>
          <w:szCs w:val="24"/>
        </w:rPr>
        <w:t xml:space="preserve"> </w:t>
      </w:r>
      <w:r w:rsidR="00C13721" w:rsidRPr="00204720">
        <w:rPr>
          <w:sz w:val="24"/>
          <w:szCs w:val="24"/>
        </w:rPr>
        <w:t xml:space="preserve">grid refinement near </w:t>
      </w:r>
      <w:r w:rsidR="00C13721" w:rsidRPr="00204720">
        <w:rPr>
          <w:rFonts w:hint="eastAsia"/>
          <w:sz w:val="24"/>
          <w:szCs w:val="24"/>
        </w:rPr>
        <w:t>the</w:t>
      </w:r>
      <w:r w:rsidR="002B28EB" w:rsidRPr="00204720">
        <w:rPr>
          <w:sz w:val="24"/>
          <w:szCs w:val="24"/>
        </w:rPr>
        <w:t xml:space="preserve"> solid body</w:t>
      </w:r>
      <w:r w:rsidR="001F6CA3" w:rsidRPr="00204720">
        <w:rPr>
          <w:rFonts w:hint="eastAsia"/>
          <w:sz w:val="24"/>
          <w:szCs w:val="24"/>
        </w:rPr>
        <w:t xml:space="preserve"> while using</w:t>
      </w:r>
      <w:r w:rsidR="005F25F0" w:rsidRPr="00204720">
        <w:rPr>
          <w:rFonts w:hint="eastAsia"/>
          <w:sz w:val="24"/>
          <w:szCs w:val="24"/>
        </w:rPr>
        <w:t xml:space="preserve"> relative coarse</w:t>
      </w:r>
      <w:r w:rsidR="009D5C24" w:rsidRPr="00204720">
        <w:rPr>
          <w:rFonts w:hint="eastAsia"/>
          <w:sz w:val="24"/>
          <w:szCs w:val="24"/>
        </w:rPr>
        <w:t xml:space="preserve"> meshes</w:t>
      </w:r>
      <w:r w:rsidR="005F25F0" w:rsidRPr="00204720">
        <w:rPr>
          <w:rFonts w:hint="eastAsia"/>
          <w:sz w:val="24"/>
          <w:szCs w:val="24"/>
        </w:rPr>
        <w:t xml:space="preserve"> at </w:t>
      </w:r>
      <w:r w:rsidR="00A17D1C" w:rsidRPr="00204720">
        <w:rPr>
          <w:rFonts w:hint="eastAsia"/>
          <w:sz w:val="24"/>
          <w:szCs w:val="24"/>
        </w:rPr>
        <w:t>further</w:t>
      </w:r>
      <w:r w:rsidR="001F6CA3" w:rsidRPr="00204720">
        <w:rPr>
          <w:rFonts w:hint="eastAsia"/>
          <w:sz w:val="24"/>
          <w:szCs w:val="24"/>
        </w:rPr>
        <w:t xml:space="preserve"> locations</w:t>
      </w:r>
      <w:r w:rsidR="002B28EB" w:rsidRPr="00204720">
        <w:rPr>
          <w:rFonts w:hint="eastAsia"/>
          <w:sz w:val="24"/>
          <w:szCs w:val="24"/>
        </w:rPr>
        <w:t xml:space="preserve">. </w:t>
      </w:r>
      <w:r w:rsidR="00EF56A4" w:rsidRPr="00204720">
        <w:rPr>
          <w:rFonts w:hint="eastAsia"/>
          <w:sz w:val="24"/>
          <w:szCs w:val="24"/>
        </w:rPr>
        <w:t xml:space="preserve">In order to </w:t>
      </w:r>
      <w:r w:rsidR="001F6CA3" w:rsidRPr="00204720">
        <w:rPr>
          <w:sz w:val="24"/>
          <w:szCs w:val="24"/>
        </w:rPr>
        <w:t>guarantee</w:t>
      </w:r>
      <w:r w:rsidR="00287F1A" w:rsidRPr="00204720">
        <w:rPr>
          <w:rFonts w:hint="eastAsia"/>
          <w:sz w:val="24"/>
          <w:szCs w:val="24"/>
        </w:rPr>
        <w:t xml:space="preserve"> the</w:t>
      </w:r>
      <w:r w:rsidR="00EF56A4" w:rsidRPr="00204720">
        <w:rPr>
          <w:sz w:val="24"/>
          <w:szCs w:val="24"/>
        </w:rPr>
        <w:t xml:space="preserve"> no-slip boundary condition</w:t>
      </w:r>
      <w:r w:rsidR="00EF56A4" w:rsidRPr="00204720">
        <w:rPr>
          <w:rFonts w:hint="eastAsia"/>
          <w:sz w:val="24"/>
          <w:szCs w:val="24"/>
        </w:rPr>
        <w:t xml:space="preserve">, </w:t>
      </w:r>
      <w:proofErr w:type="spellStart"/>
      <w:r w:rsidR="002B28EB" w:rsidRPr="00204720">
        <w:rPr>
          <w:rFonts w:hint="eastAsia"/>
          <w:sz w:val="24"/>
          <w:szCs w:val="24"/>
        </w:rPr>
        <w:t>Shu</w:t>
      </w:r>
      <w:proofErr w:type="spellEnd"/>
      <w:r w:rsidR="002B28EB" w:rsidRPr="00204720">
        <w:rPr>
          <w:rFonts w:hint="eastAsia"/>
          <w:sz w:val="24"/>
          <w:szCs w:val="24"/>
        </w:rPr>
        <w:t xml:space="preserve"> </w:t>
      </w:r>
      <w:r w:rsidR="00455664" w:rsidRPr="00204720">
        <w:rPr>
          <w:rFonts w:hint="eastAsia"/>
          <w:i/>
          <w:sz w:val="24"/>
          <w:szCs w:val="24"/>
        </w:rPr>
        <w:t>et al.</w:t>
      </w:r>
      <w:r w:rsidR="002B28EB" w:rsidRPr="00204720">
        <w:rPr>
          <w:rFonts w:hint="eastAsia"/>
          <w:sz w:val="24"/>
          <w:szCs w:val="24"/>
        </w:rPr>
        <w:t xml:space="preserve"> </w:t>
      </w:r>
      <w:r w:rsidR="002B28EB" w:rsidRPr="00204720">
        <w:rPr>
          <w:sz w:val="24"/>
          <w:szCs w:val="24"/>
        </w:rPr>
        <w:t>[</w:t>
      </w:r>
      <w:r w:rsidR="002B28EB" w:rsidRPr="00204720">
        <w:rPr>
          <w:rFonts w:hint="eastAsia"/>
          <w:sz w:val="24"/>
          <w:szCs w:val="24"/>
        </w:rPr>
        <w:t>7</w:t>
      </w:r>
      <w:r w:rsidR="008F15AF" w:rsidRPr="00204720">
        <w:rPr>
          <w:rFonts w:hint="eastAsia"/>
          <w:sz w:val="24"/>
          <w:szCs w:val="24"/>
        </w:rPr>
        <w:t>-</w:t>
      </w:r>
      <w:r w:rsidR="00307D5F" w:rsidRPr="00204720">
        <w:rPr>
          <w:rFonts w:hint="eastAsia"/>
          <w:sz w:val="24"/>
          <w:szCs w:val="24"/>
        </w:rPr>
        <w:t>1</w:t>
      </w:r>
      <w:r w:rsidR="0076053C" w:rsidRPr="00204720">
        <w:rPr>
          <w:rFonts w:hint="eastAsia"/>
          <w:sz w:val="24"/>
          <w:szCs w:val="24"/>
        </w:rPr>
        <w:t>0</w:t>
      </w:r>
      <w:r w:rsidR="002B28EB" w:rsidRPr="00204720">
        <w:rPr>
          <w:sz w:val="24"/>
          <w:szCs w:val="24"/>
        </w:rPr>
        <w:t>]</w:t>
      </w:r>
      <w:r w:rsidR="002B28EB" w:rsidRPr="00204720">
        <w:rPr>
          <w:rFonts w:hint="eastAsia"/>
          <w:sz w:val="24"/>
          <w:szCs w:val="24"/>
        </w:rPr>
        <w:t xml:space="preserve"> proposed </w:t>
      </w:r>
      <w:r w:rsidR="001807EE" w:rsidRPr="00204720">
        <w:rPr>
          <w:sz w:val="24"/>
          <w:szCs w:val="24"/>
        </w:rPr>
        <w:t>a series of</w:t>
      </w:r>
      <w:r w:rsidR="002B28EB" w:rsidRPr="00204720">
        <w:rPr>
          <w:rFonts w:hint="eastAsia"/>
          <w:sz w:val="24"/>
          <w:szCs w:val="24"/>
        </w:rPr>
        <w:t xml:space="preserve"> </w:t>
      </w:r>
      <w:r w:rsidR="002B28EB" w:rsidRPr="00204720">
        <w:rPr>
          <w:sz w:val="24"/>
          <w:szCs w:val="24"/>
        </w:rPr>
        <w:t>new concept</w:t>
      </w:r>
      <w:r w:rsidR="001807EE" w:rsidRPr="00204720">
        <w:rPr>
          <w:rFonts w:hint="eastAsia"/>
          <w:sz w:val="24"/>
          <w:szCs w:val="24"/>
        </w:rPr>
        <w:t>s</w:t>
      </w:r>
      <w:r w:rsidR="002B28EB" w:rsidRPr="00204720">
        <w:rPr>
          <w:sz w:val="24"/>
          <w:szCs w:val="24"/>
        </w:rPr>
        <w:t xml:space="preserve"> of </w:t>
      </w:r>
      <w:r w:rsidR="002B202D" w:rsidRPr="00204720">
        <w:rPr>
          <w:rFonts w:hint="eastAsia"/>
          <w:sz w:val="24"/>
          <w:szCs w:val="24"/>
        </w:rPr>
        <w:t>IB-</w:t>
      </w:r>
      <w:r w:rsidR="00C02BFE" w:rsidRPr="00204720">
        <w:rPr>
          <w:rFonts w:hint="eastAsia"/>
          <w:sz w:val="24"/>
          <w:szCs w:val="24"/>
        </w:rPr>
        <w:t>LBM</w:t>
      </w:r>
      <w:r w:rsidR="00AC50F8" w:rsidRPr="00204720">
        <w:rPr>
          <w:rFonts w:hint="eastAsia"/>
          <w:sz w:val="24"/>
          <w:szCs w:val="24"/>
        </w:rPr>
        <w:t xml:space="preserve"> to overcome the drawback that</w:t>
      </w:r>
      <w:r w:rsidR="00AC50F8" w:rsidRPr="00204720">
        <w:rPr>
          <w:sz w:val="24"/>
          <w:szCs w:val="24"/>
        </w:rPr>
        <w:t xml:space="preserve"> </w:t>
      </w:r>
      <w:r w:rsidR="0049167A" w:rsidRPr="00204720">
        <w:rPr>
          <w:sz w:val="24"/>
          <w:szCs w:val="24"/>
        </w:rPr>
        <w:t>some streamlines may pass through the solid body</w:t>
      </w:r>
      <w:r w:rsidR="0049167A" w:rsidRPr="00204720">
        <w:rPr>
          <w:rFonts w:hint="eastAsia"/>
          <w:sz w:val="24"/>
          <w:szCs w:val="24"/>
        </w:rPr>
        <w:t>.</w:t>
      </w:r>
      <w:r w:rsidR="009550E9" w:rsidRPr="00204720">
        <w:rPr>
          <w:rFonts w:hint="eastAsia"/>
          <w:sz w:val="24"/>
          <w:szCs w:val="24"/>
        </w:rPr>
        <w:t xml:space="preserve"> </w:t>
      </w:r>
      <w:r w:rsidR="009550E9" w:rsidRPr="00204720">
        <w:rPr>
          <w:sz w:val="24"/>
          <w:szCs w:val="24"/>
        </w:rPr>
        <w:t>T</w:t>
      </w:r>
      <w:r w:rsidR="009550E9" w:rsidRPr="00204720">
        <w:rPr>
          <w:rFonts w:hint="eastAsia"/>
          <w:sz w:val="24"/>
          <w:szCs w:val="24"/>
        </w:rPr>
        <w:t>he new scheme</w:t>
      </w:r>
      <w:r w:rsidR="00C81AF1" w:rsidRPr="00204720">
        <w:rPr>
          <w:rFonts w:hint="eastAsia"/>
          <w:sz w:val="24"/>
          <w:szCs w:val="24"/>
        </w:rPr>
        <w:t>s</w:t>
      </w:r>
      <w:r w:rsidR="009550E9" w:rsidRPr="00204720">
        <w:rPr>
          <w:rFonts w:hint="eastAsia"/>
          <w:sz w:val="24"/>
          <w:szCs w:val="24"/>
        </w:rPr>
        <w:t xml:space="preserve"> ha</w:t>
      </w:r>
      <w:r w:rsidR="00C81AF1" w:rsidRPr="00204720">
        <w:rPr>
          <w:rFonts w:hint="eastAsia"/>
          <w:sz w:val="24"/>
          <w:szCs w:val="24"/>
        </w:rPr>
        <w:t>ve</w:t>
      </w:r>
      <w:r w:rsidR="009550E9" w:rsidRPr="00204720">
        <w:rPr>
          <w:rFonts w:hint="eastAsia"/>
          <w:sz w:val="24"/>
          <w:szCs w:val="24"/>
        </w:rPr>
        <w:t xml:space="preserve"> been validated by</w:t>
      </w:r>
      <w:r w:rsidR="00EF56A4" w:rsidRPr="00204720">
        <w:rPr>
          <w:rFonts w:hint="eastAsia"/>
          <w:sz w:val="24"/>
          <w:szCs w:val="24"/>
        </w:rPr>
        <w:t xml:space="preserve"> 2D</w:t>
      </w:r>
      <w:r w:rsidR="009550E9" w:rsidRPr="00204720">
        <w:rPr>
          <w:rFonts w:hint="eastAsia"/>
          <w:sz w:val="24"/>
          <w:szCs w:val="24"/>
        </w:rPr>
        <w:t xml:space="preserve"> application</w:t>
      </w:r>
      <w:r w:rsidR="009550DC" w:rsidRPr="00204720">
        <w:rPr>
          <w:rFonts w:hint="eastAsia"/>
          <w:sz w:val="24"/>
          <w:szCs w:val="24"/>
        </w:rPr>
        <w:t>s</w:t>
      </w:r>
      <w:r w:rsidR="00822216" w:rsidRPr="00204720">
        <w:rPr>
          <w:rFonts w:hint="eastAsia"/>
          <w:sz w:val="24"/>
          <w:szCs w:val="24"/>
        </w:rPr>
        <w:t xml:space="preserve"> such as</w:t>
      </w:r>
      <w:r w:rsidR="009550E9" w:rsidRPr="00204720">
        <w:rPr>
          <w:rFonts w:hint="eastAsia"/>
          <w:sz w:val="24"/>
          <w:szCs w:val="24"/>
        </w:rPr>
        <w:t xml:space="preserve"> flow past a circular cylinder </w:t>
      </w:r>
      <w:r w:rsidR="009550E9" w:rsidRPr="00204720">
        <w:rPr>
          <w:sz w:val="24"/>
          <w:szCs w:val="24"/>
        </w:rPr>
        <w:t>[</w:t>
      </w:r>
      <w:r w:rsidR="009550E9" w:rsidRPr="00204720">
        <w:rPr>
          <w:rFonts w:hint="eastAsia"/>
          <w:sz w:val="24"/>
          <w:szCs w:val="24"/>
        </w:rPr>
        <w:t>7</w:t>
      </w:r>
      <w:r w:rsidR="009550E9" w:rsidRPr="00204720">
        <w:rPr>
          <w:sz w:val="24"/>
          <w:szCs w:val="24"/>
        </w:rPr>
        <w:t>]</w:t>
      </w:r>
      <w:r w:rsidR="008209EE" w:rsidRPr="00204720">
        <w:rPr>
          <w:rFonts w:hint="eastAsia"/>
          <w:sz w:val="24"/>
          <w:szCs w:val="24"/>
        </w:rPr>
        <w:t xml:space="preserve">, flow past an airfoil </w:t>
      </w:r>
      <w:r w:rsidR="008209EE" w:rsidRPr="00204720">
        <w:rPr>
          <w:sz w:val="24"/>
          <w:szCs w:val="24"/>
        </w:rPr>
        <w:t>[</w:t>
      </w:r>
      <w:r w:rsidR="008209EE" w:rsidRPr="00204720">
        <w:rPr>
          <w:rFonts w:hint="eastAsia"/>
          <w:sz w:val="24"/>
          <w:szCs w:val="24"/>
        </w:rPr>
        <w:t>8</w:t>
      </w:r>
      <w:r w:rsidR="008209EE" w:rsidRPr="00204720">
        <w:rPr>
          <w:sz w:val="24"/>
          <w:szCs w:val="24"/>
        </w:rPr>
        <w:t>]</w:t>
      </w:r>
      <w:r w:rsidR="001E7D94" w:rsidRPr="00204720">
        <w:rPr>
          <w:rFonts w:hint="eastAsia"/>
          <w:sz w:val="24"/>
          <w:szCs w:val="24"/>
        </w:rPr>
        <w:t>,</w:t>
      </w:r>
      <w:r w:rsidR="008209EE" w:rsidRPr="00204720">
        <w:rPr>
          <w:rFonts w:hint="eastAsia"/>
          <w:sz w:val="24"/>
          <w:szCs w:val="24"/>
        </w:rPr>
        <w:t xml:space="preserve"> </w:t>
      </w:r>
      <w:r w:rsidR="001E7D94" w:rsidRPr="00204720">
        <w:rPr>
          <w:rFonts w:hint="eastAsia"/>
          <w:sz w:val="24"/>
          <w:szCs w:val="24"/>
        </w:rPr>
        <w:t xml:space="preserve">flow around moving objects </w:t>
      </w:r>
      <w:r w:rsidR="001E7D94" w:rsidRPr="00204720">
        <w:rPr>
          <w:sz w:val="24"/>
          <w:szCs w:val="24"/>
        </w:rPr>
        <w:t>[</w:t>
      </w:r>
      <w:r w:rsidR="001E7D94" w:rsidRPr="00204720">
        <w:rPr>
          <w:rFonts w:hint="eastAsia"/>
          <w:sz w:val="24"/>
          <w:szCs w:val="24"/>
        </w:rPr>
        <w:t>9</w:t>
      </w:r>
      <w:r w:rsidR="001E7D94" w:rsidRPr="00204720">
        <w:rPr>
          <w:sz w:val="24"/>
          <w:szCs w:val="24"/>
        </w:rPr>
        <w:t>]</w:t>
      </w:r>
      <w:r w:rsidR="001E7D94" w:rsidRPr="00204720">
        <w:rPr>
          <w:rFonts w:hint="eastAsia"/>
          <w:sz w:val="24"/>
          <w:szCs w:val="24"/>
        </w:rPr>
        <w:t xml:space="preserve"> </w:t>
      </w:r>
      <w:r w:rsidR="009550E9" w:rsidRPr="00204720">
        <w:rPr>
          <w:rFonts w:hint="eastAsia"/>
          <w:sz w:val="24"/>
          <w:szCs w:val="24"/>
        </w:rPr>
        <w:t>and particulate flow simulation</w:t>
      </w:r>
      <w:r w:rsidR="009A6C9E" w:rsidRPr="00204720">
        <w:rPr>
          <w:rFonts w:hint="eastAsia"/>
          <w:sz w:val="24"/>
          <w:szCs w:val="24"/>
        </w:rPr>
        <w:t>s</w:t>
      </w:r>
      <w:r w:rsidR="009550E9" w:rsidRPr="00204720">
        <w:rPr>
          <w:rFonts w:hint="eastAsia"/>
          <w:sz w:val="24"/>
          <w:szCs w:val="24"/>
        </w:rPr>
        <w:t xml:space="preserve"> </w:t>
      </w:r>
      <w:r w:rsidR="009550E9" w:rsidRPr="00204720">
        <w:rPr>
          <w:sz w:val="24"/>
          <w:szCs w:val="24"/>
        </w:rPr>
        <w:t>[</w:t>
      </w:r>
      <w:r w:rsidR="001E7D94" w:rsidRPr="00204720">
        <w:rPr>
          <w:rFonts w:hint="eastAsia"/>
          <w:sz w:val="24"/>
          <w:szCs w:val="24"/>
        </w:rPr>
        <w:t>10</w:t>
      </w:r>
      <w:r w:rsidR="009550E9" w:rsidRPr="00204720">
        <w:rPr>
          <w:sz w:val="24"/>
          <w:szCs w:val="24"/>
        </w:rPr>
        <w:t>]</w:t>
      </w:r>
      <w:r w:rsidR="009550E9" w:rsidRPr="00204720">
        <w:rPr>
          <w:rFonts w:hint="eastAsia"/>
          <w:sz w:val="24"/>
          <w:szCs w:val="24"/>
        </w:rPr>
        <w:t xml:space="preserve">. </w:t>
      </w:r>
      <w:r w:rsidR="005F684E" w:rsidRPr="00204720">
        <w:rPr>
          <w:rFonts w:hint="eastAsia"/>
          <w:sz w:val="24"/>
          <w:szCs w:val="24"/>
        </w:rPr>
        <w:t xml:space="preserve">The scheme of </w:t>
      </w:r>
      <w:proofErr w:type="spellStart"/>
      <w:r w:rsidR="00265ABC" w:rsidRPr="00204720">
        <w:rPr>
          <w:rFonts w:hint="eastAsia"/>
          <w:sz w:val="24"/>
          <w:szCs w:val="24"/>
        </w:rPr>
        <w:t>Shu</w:t>
      </w:r>
      <w:proofErr w:type="spellEnd"/>
      <w:r w:rsidR="005F684E" w:rsidRPr="00204720">
        <w:rPr>
          <w:rFonts w:hint="eastAsia"/>
          <w:sz w:val="24"/>
          <w:szCs w:val="24"/>
        </w:rPr>
        <w:t xml:space="preserve"> </w:t>
      </w:r>
      <w:r w:rsidR="005F684E" w:rsidRPr="00204720">
        <w:rPr>
          <w:rFonts w:hint="eastAsia"/>
          <w:i/>
          <w:sz w:val="24"/>
          <w:szCs w:val="24"/>
        </w:rPr>
        <w:t>et al.</w:t>
      </w:r>
      <w:r w:rsidR="00265ABC" w:rsidRPr="00204720">
        <w:rPr>
          <w:rFonts w:hint="eastAsia"/>
          <w:sz w:val="24"/>
          <w:szCs w:val="24"/>
        </w:rPr>
        <w:t xml:space="preserve"> was </w:t>
      </w:r>
      <w:r w:rsidR="00A801E6" w:rsidRPr="00204720">
        <w:rPr>
          <w:rFonts w:hint="eastAsia"/>
          <w:sz w:val="24"/>
          <w:szCs w:val="24"/>
        </w:rPr>
        <w:t xml:space="preserve">further </w:t>
      </w:r>
      <w:r w:rsidR="00265ABC" w:rsidRPr="00204720">
        <w:rPr>
          <w:rFonts w:hint="eastAsia"/>
          <w:sz w:val="24"/>
          <w:szCs w:val="24"/>
        </w:rPr>
        <w:t>improved by Wu</w:t>
      </w:r>
      <w:r w:rsidR="004C3287" w:rsidRPr="00204720">
        <w:rPr>
          <w:rFonts w:hint="eastAsia"/>
          <w:sz w:val="24"/>
          <w:szCs w:val="24"/>
        </w:rPr>
        <w:t xml:space="preserve"> and </w:t>
      </w:r>
      <w:proofErr w:type="spellStart"/>
      <w:r w:rsidR="004C3287" w:rsidRPr="00204720">
        <w:rPr>
          <w:rFonts w:hint="eastAsia"/>
          <w:sz w:val="24"/>
          <w:szCs w:val="24"/>
        </w:rPr>
        <w:t>Shu</w:t>
      </w:r>
      <w:proofErr w:type="spellEnd"/>
      <w:r w:rsidR="00265ABC" w:rsidRPr="00204720">
        <w:rPr>
          <w:rFonts w:hint="eastAsia"/>
          <w:sz w:val="24"/>
          <w:szCs w:val="24"/>
        </w:rPr>
        <w:t xml:space="preserve"> and expanded to 3D applications</w:t>
      </w:r>
      <w:r w:rsidR="0049167A" w:rsidRPr="00204720">
        <w:rPr>
          <w:rFonts w:hint="eastAsia"/>
          <w:sz w:val="24"/>
          <w:szCs w:val="24"/>
        </w:rPr>
        <w:t xml:space="preserve"> </w:t>
      </w:r>
      <w:r w:rsidR="00B44A45" w:rsidRPr="00204720">
        <w:rPr>
          <w:sz w:val="24"/>
          <w:szCs w:val="24"/>
        </w:rPr>
        <w:t>[</w:t>
      </w:r>
      <w:r w:rsidR="00B44A45" w:rsidRPr="00204720">
        <w:rPr>
          <w:rFonts w:hint="eastAsia"/>
          <w:sz w:val="24"/>
          <w:szCs w:val="24"/>
        </w:rPr>
        <w:t>1</w:t>
      </w:r>
      <w:r w:rsidR="00F13AF7" w:rsidRPr="00204720">
        <w:rPr>
          <w:rFonts w:hint="eastAsia"/>
          <w:sz w:val="24"/>
          <w:szCs w:val="24"/>
        </w:rPr>
        <w:t>1</w:t>
      </w:r>
      <w:proofErr w:type="gramStart"/>
      <w:r w:rsidR="005F2601" w:rsidRPr="00204720">
        <w:rPr>
          <w:rFonts w:hint="eastAsia"/>
          <w:sz w:val="24"/>
          <w:szCs w:val="24"/>
        </w:rPr>
        <w:t>,12</w:t>
      </w:r>
      <w:proofErr w:type="gramEnd"/>
      <w:r w:rsidR="00B44A45" w:rsidRPr="00204720">
        <w:rPr>
          <w:sz w:val="24"/>
          <w:szCs w:val="24"/>
        </w:rPr>
        <w:t>]</w:t>
      </w:r>
      <w:r w:rsidR="0036652D" w:rsidRPr="00204720">
        <w:rPr>
          <w:rFonts w:hint="eastAsia"/>
          <w:sz w:val="24"/>
          <w:szCs w:val="24"/>
        </w:rPr>
        <w:t xml:space="preserve">, where a more efficient LBM solver on the non-uniform mesh was </w:t>
      </w:r>
      <w:r w:rsidR="00B31EE0" w:rsidRPr="00204720">
        <w:rPr>
          <w:rFonts w:hint="eastAsia"/>
          <w:sz w:val="24"/>
          <w:szCs w:val="24"/>
        </w:rPr>
        <w:t>deve</w:t>
      </w:r>
      <w:r w:rsidR="00A801E6" w:rsidRPr="00204720">
        <w:rPr>
          <w:rFonts w:hint="eastAsia"/>
          <w:sz w:val="24"/>
          <w:szCs w:val="24"/>
        </w:rPr>
        <w:t>lo</w:t>
      </w:r>
      <w:r w:rsidR="00B31EE0" w:rsidRPr="00204720">
        <w:rPr>
          <w:rFonts w:hint="eastAsia"/>
          <w:sz w:val="24"/>
          <w:szCs w:val="24"/>
        </w:rPr>
        <w:t>ped</w:t>
      </w:r>
      <w:r w:rsidR="009459C9" w:rsidRPr="00204720">
        <w:rPr>
          <w:rFonts w:hint="eastAsia"/>
          <w:sz w:val="24"/>
          <w:szCs w:val="24"/>
        </w:rPr>
        <w:t>.</w:t>
      </w:r>
      <w:r w:rsidR="00CB685D" w:rsidRPr="00204720">
        <w:rPr>
          <w:rFonts w:hint="eastAsia"/>
          <w:sz w:val="24"/>
          <w:szCs w:val="24"/>
        </w:rPr>
        <w:t xml:space="preserve"> </w:t>
      </w:r>
      <w:r w:rsidR="00B729EB" w:rsidRPr="00204720">
        <w:rPr>
          <w:sz w:val="24"/>
          <w:szCs w:val="24"/>
        </w:rPr>
        <w:t>A</w:t>
      </w:r>
      <w:r w:rsidR="00B729EB" w:rsidRPr="00204720">
        <w:rPr>
          <w:rFonts w:hint="eastAsia"/>
          <w:sz w:val="24"/>
          <w:szCs w:val="24"/>
        </w:rPr>
        <w:t xml:space="preserve">nother family of </w:t>
      </w:r>
      <w:r w:rsidR="00B729EB" w:rsidRPr="00204720">
        <w:rPr>
          <w:sz w:val="24"/>
          <w:szCs w:val="24"/>
        </w:rPr>
        <w:t>‘</w:t>
      </w:r>
      <w:r w:rsidR="00B729EB" w:rsidRPr="00204720">
        <w:rPr>
          <w:rFonts w:hint="eastAsia"/>
          <w:sz w:val="24"/>
          <w:szCs w:val="24"/>
        </w:rPr>
        <w:t>Immersed-like</w:t>
      </w:r>
      <w:r w:rsidR="00B729EB" w:rsidRPr="00204720">
        <w:rPr>
          <w:sz w:val="24"/>
          <w:szCs w:val="24"/>
        </w:rPr>
        <w:t>’</w:t>
      </w:r>
      <w:r w:rsidR="00B729EB" w:rsidRPr="00204720">
        <w:rPr>
          <w:rFonts w:hint="eastAsia"/>
          <w:sz w:val="24"/>
          <w:szCs w:val="24"/>
        </w:rPr>
        <w:t xml:space="preserve"> boundary m</w:t>
      </w:r>
      <w:r w:rsidR="00801933" w:rsidRPr="00204720">
        <w:rPr>
          <w:rFonts w:hint="eastAsia"/>
          <w:sz w:val="24"/>
          <w:szCs w:val="24"/>
        </w:rPr>
        <w:t>ethods</w:t>
      </w:r>
      <w:r w:rsidR="00F44AC4" w:rsidRPr="00204720">
        <w:rPr>
          <w:rFonts w:hint="eastAsia"/>
          <w:sz w:val="24"/>
          <w:szCs w:val="24"/>
        </w:rPr>
        <w:t xml:space="preserve"> </w:t>
      </w:r>
      <w:r w:rsidR="00FF23B2" w:rsidRPr="00204720">
        <w:rPr>
          <w:rFonts w:hint="eastAsia"/>
          <w:sz w:val="24"/>
          <w:szCs w:val="24"/>
        </w:rPr>
        <w:t>coupling with LBM</w:t>
      </w:r>
      <w:r w:rsidR="00801933" w:rsidRPr="00204720">
        <w:rPr>
          <w:rFonts w:hint="eastAsia"/>
          <w:sz w:val="24"/>
          <w:szCs w:val="24"/>
        </w:rPr>
        <w:t xml:space="preserve"> </w:t>
      </w:r>
      <w:r w:rsidR="0050634F" w:rsidRPr="00204720">
        <w:rPr>
          <w:rFonts w:hint="eastAsia"/>
          <w:sz w:val="24"/>
          <w:szCs w:val="24"/>
        </w:rPr>
        <w:t>wa</w:t>
      </w:r>
      <w:r w:rsidR="001F47B4" w:rsidRPr="00204720">
        <w:rPr>
          <w:rFonts w:hint="eastAsia"/>
          <w:sz w:val="24"/>
          <w:szCs w:val="24"/>
        </w:rPr>
        <w:t>s</w:t>
      </w:r>
      <w:r w:rsidR="00801933" w:rsidRPr="00204720">
        <w:rPr>
          <w:rFonts w:hint="eastAsia"/>
          <w:sz w:val="24"/>
          <w:szCs w:val="24"/>
        </w:rPr>
        <w:t xml:space="preserve"> proposed by Noble and </w:t>
      </w:r>
      <w:proofErr w:type="spellStart"/>
      <w:r w:rsidR="00801933" w:rsidRPr="00204720">
        <w:rPr>
          <w:rFonts w:hint="eastAsia"/>
          <w:sz w:val="24"/>
          <w:szCs w:val="24"/>
        </w:rPr>
        <w:t>Torczynski</w:t>
      </w:r>
      <w:proofErr w:type="spellEnd"/>
      <w:r w:rsidR="00801933" w:rsidRPr="00204720">
        <w:rPr>
          <w:rFonts w:hint="eastAsia"/>
          <w:sz w:val="24"/>
          <w:szCs w:val="24"/>
        </w:rPr>
        <w:t xml:space="preserve"> </w:t>
      </w:r>
      <w:r w:rsidR="00801933" w:rsidRPr="00204720">
        <w:rPr>
          <w:sz w:val="24"/>
          <w:szCs w:val="24"/>
        </w:rPr>
        <w:t>[</w:t>
      </w:r>
      <w:r w:rsidR="00801933" w:rsidRPr="00204720">
        <w:rPr>
          <w:rFonts w:hint="eastAsia"/>
          <w:sz w:val="24"/>
          <w:szCs w:val="24"/>
        </w:rPr>
        <w:t>1</w:t>
      </w:r>
      <w:r w:rsidR="008C4558" w:rsidRPr="00204720">
        <w:rPr>
          <w:rFonts w:hint="eastAsia"/>
          <w:sz w:val="24"/>
          <w:szCs w:val="24"/>
        </w:rPr>
        <w:t>3</w:t>
      </w:r>
      <w:r w:rsidR="00801933" w:rsidRPr="00204720">
        <w:rPr>
          <w:sz w:val="24"/>
          <w:szCs w:val="24"/>
        </w:rPr>
        <w:t>]</w:t>
      </w:r>
      <w:r w:rsidR="00CA6DD9" w:rsidRPr="00204720">
        <w:rPr>
          <w:rFonts w:hint="eastAsia"/>
          <w:sz w:val="24"/>
          <w:szCs w:val="24"/>
        </w:rPr>
        <w:t xml:space="preserve"> which is known as Immersed Moving B</w:t>
      </w:r>
      <w:r w:rsidR="00801933" w:rsidRPr="00204720">
        <w:rPr>
          <w:rFonts w:hint="eastAsia"/>
          <w:sz w:val="24"/>
          <w:szCs w:val="24"/>
        </w:rPr>
        <w:t xml:space="preserve">oundary method (IMB). </w:t>
      </w:r>
      <w:r w:rsidR="00772C36" w:rsidRPr="00204720">
        <w:rPr>
          <w:rFonts w:hint="eastAsia"/>
          <w:sz w:val="24"/>
          <w:szCs w:val="24"/>
        </w:rPr>
        <w:t xml:space="preserve">The basic idea </w:t>
      </w:r>
      <w:r w:rsidR="008B6415" w:rsidRPr="00204720">
        <w:rPr>
          <w:rFonts w:hint="eastAsia"/>
          <w:sz w:val="24"/>
          <w:szCs w:val="24"/>
        </w:rPr>
        <w:t>of I</w:t>
      </w:r>
      <w:r w:rsidR="001F2838" w:rsidRPr="00204720">
        <w:rPr>
          <w:rFonts w:hint="eastAsia"/>
          <w:sz w:val="24"/>
          <w:szCs w:val="24"/>
        </w:rPr>
        <w:t>MB</w:t>
      </w:r>
      <w:r w:rsidR="00612D7E" w:rsidRPr="00204720">
        <w:rPr>
          <w:rFonts w:hint="eastAsia"/>
          <w:sz w:val="24"/>
          <w:szCs w:val="24"/>
        </w:rPr>
        <w:t xml:space="preserve"> is to seek a </w:t>
      </w:r>
      <w:r w:rsidR="0075600B" w:rsidRPr="00204720">
        <w:rPr>
          <w:rFonts w:hint="eastAsia"/>
          <w:sz w:val="24"/>
          <w:szCs w:val="24"/>
        </w:rPr>
        <w:t>smooth</w:t>
      </w:r>
      <w:r w:rsidR="00612D7E" w:rsidRPr="00204720">
        <w:rPr>
          <w:rFonts w:hint="eastAsia"/>
          <w:sz w:val="24"/>
          <w:szCs w:val="24"/>
        </w:rPr>
        <w:t>er</w:t>
      </w:r>
      <w:r w:rsidR="00772C36" w:rsidRPr="00204720">
        <w:rPr>
          <w:rFonts w:hint="eastAsia"/>
          <w:sz w:val="24"/>
          <w:szCs w:val="24"/>
        </w:rPr>
        <w:t xml:space="preserve"> and</w:t>
      </w:r>
      <w:r w:rsidR="0075600B" w:rsidRPr="00204720">
        <w:rPr>
          <w:rFonts w:hint="eastAsia"/>
          <w:sz w:val="24"/>
          <w:szCs w:val="24"/>
        </w:rPr>
        <w:t xml:space="preserve"> accurate</w:t>
      </w:r>
      <w:r w:rsidR="00772C36" w:rsidRPr="00204720">
        <w:rPr>
          <w:rFonts w:hint="eastAsia"/>
          <w:sz w:val="24"/>
          <w:szCs w:val="24"/>
        </w:rPr>
        <w:t xml:space="preserve"> presentation of solid particles which is similar with IBM</w:t>
      </w:r>
      <w:r w:rsidR="00846C23" w:rsidRPr="00204720">
        <w:rPr>
          <w:rFonts w:hint="eastAsia"/>
          <w:sz w:val="24"/>
          <w:szCs w:val="24"/>
        </w:rPr>
        <w:t xml:space="preserve"> to some extent</w:t>
      </w:r>
      <w:r w:rsidR="00772C36" w:rsidRPr="00204720">
        <w:rPr>
          <w:rFonts w:hint="eastAsia"/>
          <w:sz w:val="24"/>
          <w:szCs w:val="24"/>
        </w:rPr>
        <w:t xml:space="preserve">. </w:t>
      </w:r>
      <w:r w:rsidR="001F47B4" w:rsidRPr="00204720">
        <w:rPr>
          <w:sz w:val="24"/>
          <w:szCs w:val="24"/>
        </w:rPr>
        <w:t>T</w:t>
      </w:r>
      <w:r w:rsidR="001F47B4" w:rsidRPr="00204720">
        <w:rPr>
          <w:rFonts w:hint="eastAsia"/>
          <w:sz w:val="24"/>
          <w:szCs w:val="24"/>
        </w:rPr>
        <w:t>he IMB</w:t>
      </w:r>
      <w:r w:rsidR="009B2524" w:rsidRPr="00204720">
        <w:rPr>
          <w:rFonts w:hint="eastAsia"/>
          <w:sz w:val="24"/>
          <w:szCs w:val="24"/>
        </w:rPr>
        <w:t>-LBM</w:t>
      </w:r>
      <w:r w:rsidR="001F47B4" w:rsidRPr="00204720">
        <w:rPr>
          <w:rFonts w:hint="eastAsia"/>
          <w:sz w:val="24"/>
          <w:szCs w:val="24"/>
        </w:rPr>
        <w:t xml:space="preserve"> has been employed by </w:t>
      </w:r>
      <w:r w:rsidR="009B2524" w:rsidRPr="00204720">
        <w:rPr>
          <w:rFonts w:hint="eastAsia"/>
          <w:sz w:val="24"/>
          <w:szCs w:val="24"/>
        </w:rPr>
        <w:t>a number of researchers to invest</w:t>
      </w:r>
      <w:r w:rsidR="002D7B25" w:rsidRPr="00204720">
        <w:rPr>
          <w:rFonts w:hint="eastAsia"/>
          <w:sz w:val="24"/>
          <w:szCs w:val="24"/>
        </w:rPr>
        <w:t xml:space="preserve">igate particle-fluid problems </w:t>
      </w:r>
      <w:r w:rsidR="002D7B25" w:rsidRPr="00204720">
        <w:rPr>
          <w:sz w:val="24"/>
          <w:szCs w:val="24"/>
        </w:rPr>
        <w:t>[</w:t>
      </w:r>
      <w:r w:rsidR="008C4558" w:rsidRPr="00204720">
        <w:rPr>
          <w:rFonts w:hint="eastAsia"/>
          <w:sz w:val="24"/>
          <w:szCs w:val="24"/>
        </w:rPr>
        <w:t>14</w:t>
      </w:r>
      <w:r w:rsidR="002D7B25" w:rsidRPr="00204720">
        <w:rPr>
          <w:rFonts w:hint="eastAsia"/>
          <w:sz w:val="24"/>
          <w:szCs w:val="24"/>
        </w:rPr>
        <w:t>-2</w:t>
      </w:r>
      <w:r w:rsidR="008C4558" w:rsidRPr="00204720">
        <w:rPr>
          <w:rFonts w:hint="eastAsia"/>
          <w:sz w:val="24"/>
          <w:szCs w:val="24"/>
        </w:rPr>
        <w:t>1</w:t>
      </w:r>
      <w:r w:rsidR="002D7B25" w:rsidRPr="00204720">
        <w:rPr>
          <w:sz w:val="24"/>
          <w:szCs w:val="24"/>
        </w:rPr>
        <w:t>]</w:t>
      </w:r>
      <w:r w:rsidR="00D27177" w:rsidRPr="00204720">
        <w:rPr>
          <w:rFonts w:hint="eastAsia"/>
          <w:sz w:val="24"/>
          <w:szCs w:val="24"/>
        </w:rPr>
        <w:t xml:space="preserve"> that will be discussed below.</w:t>
      </w:r>
    </w:p>
    <w:p w:rsidR="00B568CE" w:rsidRPr="00204720" w:rsidRDefault="00CB685D" w:rsidP="00F85A8D">
      <w:pPr>
        <w:spacing w:line="480" w:lineRule="auto"/>
        <w:ind w:firstLineChars="150" w:firstLine="360"/>
        <w:rPr>
          <w:sz w:val="24"/>
          <w:szCs w:val="24"/>
        </w:rPr>
      </w:pPr>
      <w:r w:rsidRPr="00204720">
        <w:rPr>
          <w:rFonts w:hint="eastAsia"/>
          <w:sz w:val="24"/>
          <w:szCs w:val="24"/>
        </w:rPr>
        <w:t xml:space="preserve">From the survey of </w:t>
      </w:r>
      <w:r w:rsidR="00DB4E3D" w:rsidRPr="00204720">
        <w:rPr>
          <w:rFonts w:hint="eastAsia"/>
          <w:sz w:val="24"/>
          <w:szCs w:val="24"/>
        </w:rPr>
        <w:t xml:space="preserve">the </w:t>
      </w:r>
      <w:r w:rsidRPr="00204720">
        <w:rPr>
          <w:sz w:val="24"/>
          <w:szCs w:val="24"/>
        </w:rPr>
        <w:t>literature</w:t>
      </w:r>
      <w:r w:rsidRPr="00204720">
        <w:rPr>
          <w:rFonts w:hint="eastAsia"/>
          <w:sz w:val="24"/>
          <w:szCs w:val="24"/>
        </w:rPr>
        <w:t xml:space="preserve">, </w:t>
      </w:r>
      <w:r w:rsidR="00234EA9" w:rsidRPr="00204720">
        <w:rPr>
          <w:rFonts w:hint="eastAsia"/>
          <w:sz w:val="24"/>
          <w:szCs w:val="24"/>
        </w:rPr>
        <w:t>it can be</w:t>
      </w:r>
      <w:r w:rsidR="00DB4E3D" w:rsidRPr="00204720">
        <w:rPr>
          <w:rFonts w:hint="eastAsia"/>
          <w:sz w:val="24"/>
          <w:szCs w:val="24"/>
        </w:rPr>
        <w:t xml:space="preserve"> conclude</w:t>
      </w:r>
      <w:r w:rsidR="00234EA9" w:rsidRPr="00204720">
        <w:rPr>
          <w:rFonts w:hint="eastAsia"/>
          <w:sz w:val="24"/>
          <w:szCs w:val="24"/>
        </w:rPr>
        <w:t>d</w:t>
      </w:r>
      <w:r w:rsidR="00DB4E3D" w:rsidRPr="00204720">
        <w:rPr>
          <w:rFonts w:hint="eastAsia"/>
          <w:sz w:val="24"/>
          <w:szCs w:val="24"/>
        </w:rPr>
        <w:t xml:space="preserve"> that the</w:t>
      </w:r>
      <w:r w:rsidR="00B942BA" w:rsidRPr="00204720">
        <w:rPr>
          <w:rFonts w:hint="eastAsia"/>
          <w:sz w:val="24"/>
          <w:szCs w:val="24"/>
        </w:rPr>
        <w:t xml:space="preserve"> </w:t>
      </w:r>
      <w:r w:rsidR="003E492E" w:rsidRPr="00204720">
        <w:rPr>
          <w:rFonts w:hint="eastAsia"/>
          <w:sz w:val="24"/>
          <w:szCs w:val="24"/>
        </w:rPr>
        <w:t>LBM</w:t>
      </w:r>
      <w:r w:rsidR="00487D2C" w:rsidRPr="00204720">
        <w:rPr>
          <w:rFonts w:hint="eastAsia"/>
          <w:sz w:val="24"/>
          <w:szCs w:val="24"/>
        </w:rPr>
        <w:t xml:space="preserve"> plus a </w:t>
      </w:r>
      <w:proofErr w:type="spellStart"/>
      <w:r w:rsidR="00487D2C" w:rsidRPr="00204720">
        <w:rPr>
          <w:rFonts w:hint="eastAsia"/>
          <w:sz w:val="24"/>
          <w:szCs w:val="24"/>
        </w:rPr>
        <w:t>Lagrangian</w:t>
      </w:r>
      <w:proofErr w:type="spellEnd"/>
      <w:r w:rsidR="00487D2C" w:rsidRPr="00204720">
        <w:rPr>
          <w:rFonts w:hint="eastAsia"/>
          <w:sz w:val="24"/>
          <w:szCs w:val="24"/>
        </w:rPr>
        <w:t xml:space="preserve"> particle </w:t>
      </w:r>
      <w:r w:rsidR="00487D2C" w:rsidRPr="00204720">
        <w:rPr>
          <w:rFonts w:hint="eastAsia"/>
          <w:sz w:val="24"/>
          <w:szCs w:val="24"/>
        </w:rPr>
        <w:lastRenderedPageBreak/>
        <w:t>tracking method</w:t>
      </w:r>
      <w:r w:rsidR="003E492E" w:rsidRPr="00204720">
        <w:rPr>
          <w:rFonts w:hint="eastAsia"/>
          <w:sz w:val="24"/>
          <w:szCs w:val="24"/>
        </w:rPr>
        <w:t xml:space="preserve"> </w:t>
      </w:r>
      <w:r w:rsidR="009D3807" w:rsidRPr="00204720">
        <w:rPr>
          <w:rFonts w:hint="eastAsia"/>
          <w:sz w:val="24"/>
          <w:szCs w:val="24"/>
        </w:rPr>
        <w:t>is</w:t>
      </w:r>
      <w:r w:rsidR="00351444" w:rsidRPr="00204720">
        <w:rPr>
          <w:rFonts w:hint="eastAsia"/>
          <w:sz w:val="24"/>
          <w:szCs w:val="24"/>
        </w:rPr>
        <w:t xml:space="preserve"> </w:t>
      </w:r>
      <w:r w:rsidR="00801703" w:rsidRPr="00204720">
        <w:rPr>
          <w:rFonts w:hint="eastAsia"/>
          <w:sz w:val="24"/>
          <w:szCs w:val="24"/>
        </w:rPr>
        <w:t xml:space="preserve">a </w:t>
      </w:r>
      <w:r w:rsidR="00A11261" w:rsidRPr="00204720">
        <w:rPr>
          <w:rFonts w:hint="eastAsia"/>
          <w:sz w:val="24"/>
          <w:szCs w:val="24"/>
        </w:rPr>
        <w:t>promising scheme to simulate</w:t>
      </w:r>
      <w:r w:rsidR="008A3EF6" w:rsidRPr="00204720">
        <w:rPr>
          <w:sz w:val="24"/>
          <w:szCs w:val="24"/>
        </w:rPr>
        <w:t xml:space="preserve"> particle–fluid interaction problems</w:t>
      </w:r>
      <w:r w:rsidR="008A3EF6" w:rsidRPr="00204720">
        <w:rPr>
          <w:rFonts w:hint="eastAsia"/>
          <w:sz w:val="24"/>
          <w:szCs w:val="24"/>
        </w:rPr>
        <w:t>. However</w:t>
      </w:r>
      <w:r w:rsidR="00470749" w:rsidRPr="00204720">
        <w:rPr>
          <w:rFonts w:hint="eastAsia"/>
          <w:sz w:val="24"/>
          <w:szCs w:val="24"/>
        </w:rPr>
        <w:t xml:space="preserve">, all the </w:t>
      </w:r>
      <w:r w:rsidR="00B16CD1" w:rsidRPr="00204720">
        <w:rPr>
          <w:rFonts w:hint="eastAsia"/>
          <w:sz w:val="24"/>
          <w:szCs w:val="24"/>
        </w:rPr>
        <w:t>afore</w:t>
      </w:r>
      <w:r w:rsidR="007B079E" w:rsidRPr="00204720">
        <w:rPr>
          <w:rFonts w:hint="eastAsia"/>
          <w:sz w:val="24"/>
          <w:szCs w:val="24"/>
        </w:rPr>
        <w:t>-mentioned</w:t>
      </w:r>
      <w:r w:rsidR="00D73F7D" w:rsidRPr="00204720">
        <w:rPr>
          <w:rFonts w:hint="eastAsia"/>
          <w:sz w:val="24"/>
          <w:szCs w:val="24"/>
        </w:rPr>
        <w:t xml:space="preserve"> IB-LBM</w:t>
      </w:r>
      <w:r w:rsidR="007B079E" w:rsidRPr="00204720">
        <w:rPr>
          <w:rFonts w:hint="eastAsia"/>
          <w:sz w:val="24"/>
          <w:szCs w:val="24"/>
        </w:rPr>
        <w:t xml:space="preserve"> research works</w:t>
      </w:r>
      <w:r w:rsidR="004F72CA" w:rsidRPr="00204720">
        <w:rPr>
          <w:rFonts w:hint="eastAsia"/>
          <w:sz w:val="24"/>
          <w:szCs w:val="24"/>
        </w:rPr>
        <w:t xml:space="preserve"> </w:t>
      </w:r>
      <w:r w:rsidR="00832032" w:rsidRPr="00204720">
        <w:rPr>
          <w:rFonts w:hint="eastAsia"/>
          <w:sz w:val="24"/>
          <w:szCs w:val="24"/>
        </w:rPr>
        <w:t>a</w:t>
      </w:r>
      <w:r w:rsidR="00AE0D34" w:rsidRPr="00204720">
        <w:rPr>
          <w:rFonts w:hint="eastAsia"/>
          <w:sz w:val="24"/>
          <w:szCs w:val="24"/>
        </w:rPr>
        <w:t xml:space="preserve">re limited </w:t>
      </w:r>
      <w:r w:rsidR="00492C1D" w:rsidRPr="00204720">
        <w:rPr>
          <w:rFonts w:hint="eastAsia"/>
          <w:sz w:val="24"/>
          <w:szCs w:val="24"/>
        </w:rPr>
        <w:t>to the</w:t>
      </w:r>
      <w:r w:rsidR="002409DA" w:rsidRPr="00204720">
        <w:rPr>
          <w:rFonts w:hint="eastAsia"/>
          <w:sz w:val="24"/>
          <w:szCs w:val="24"/>
        </w:rPr>
        <w:t xml:space="preserve"> small-scale</w:t>
      </w:r>
      <w:r w:rsidR="005A2E1D" w:rsidRPr="00204720">
        <w:rPr>
          <w:rFonts w:hint="eastAsia"/>
          <w:sz w:val="24"/>
          <w:szCs w:val="24"/>
        </w:rPr>
        <w:t xml:space="preserve"> </w:t>
      </w:r>
      <w:r w:rsidR="00F1651F" w:rsidRPr="00204720">
        <w:rPr>
          <w:rFonts w:hint="eastAsia"/>
          <w:sz w:val="24"/>
          <w:szCs w:val="24"/>
        </w:rPr>
        <w:t xml:space="preserve">demonstration </w:t>
      </w:r>
      <w:r w:rsidR="00DB1F20" w:rsidRPr="00204720">
        <w:rPr>
          <w:rFonts w:hint="eastAsia"/>
          <w:sz w:val="24"/>
          <w:szCs w:val="24"/>
        </w:rPr>
        <w:t>and</w:t>
      </w:r>
      <w:r w:rsidR="005134BA" w:rsidRPr="00204720">
        <w:rPr>
          <w:rFonts w:hint="eastAsia"/>
          <w:sz w:val="24"/>
          <w:szCs w:val="24"/>
        </w:rPr>
        <w:t xml:space="preserve"> may</w:t>
      </w:r>
      <w:r w:rsidR="00F1651F" w:rsidRPr="00204720">
        <w:rPr>
          <w:rFonts w:hint="eastAsia"/>
          <w:sz w:val="24"/>
          <w:szCs w:val="24"/>
        </w:rPr>
        <w:t xml:space="preserve"> not</w:t>
      </w:r>
      <w:r w:rsidR="000856BB" w:rsidRPr="00204720">
        <w:rPr>
          <w:rFonts w:hint="eastAsia"/>
          <w:sz w:val="24"/>
          <w:szCs w:val="24"/>
        </w:rPr>
        <w:t xml:space="preserve"> be</w:t>
      </w:r>
      <w:r w:rsidR="00F1651F" w:rsidRPr="00204720">
        <w:rPr>
          <w:rFonts w:hint="eastAsia"/>
          <w:sz w:val="24"/>
          <w:szCs w:val="24"/>
        </w:rPr>
        <w:t xml:space="preserve"> </w:t>
      </w:r>
      <w:r w:rsidR="002409DA" w:rsidRPr="00204720">
        <w:rPr>
          <w:rFonts w:hint="eastAsia"/>
          <w:sz w:val="24"/>
          <w:szCs w:val="24"/>
        </w:rPr>
        <w:t>applicable</w:t>
      </w:r>
      <w:r w:rsidR="00F1651F" w:rsidRPr="00204720">
        <w:rPr>
          <w:rFonts w:hint="eastAsia"/>
          <w:sz w:val="24"/>
          <w:szCs w:val="24"/>
        </w:rPr>
        <w:t xml:space="preserve"> for </w:t>
      </w:r>
      <w:r w:rsidR="002A59E9" w:rsidRPr="00204720">
        <w:rPr>
          <w:rFonts w:hint="eastAsia"/>
          <w:sz w:val="24"/>
          <w:szCs w:val="24"/>
        </w:rPr>
        <w:t>practical</w:t>
      </w:r>
      <w:r w:rsidR="00F1651F" w:rsidRPr="00204720">
        <w:rPr>
          <w:rFonts w:hint="eastAsia"/>
          <w:sz w:val="24"/>
          <w:szCs w:val="24"/>
        </w:rPr>
        <w:t xml:space="preserve"> </w:t>
      </w:r>
      <w:r w:rsidR="00F1651F" w:rsidRPr="00204720">
        <w:rPr>
          <w:sz w:val="24"/>
          <w:szCs w:val="24"/>
        </w:rPr>
        <w:t>engineering</w:t>
      </w:r>
      <w:r w:rsidR="00F1651F" w:rsidRPr="00204720">
        <w:rPr>
          <w:rFonts w:hint="eastAsia"/>
          <w:sz w:val="24"/>
          <w:szCs w:val="24"/>
        </w:rPr>
        <w:t xml:space="preserve"> </w:t>
      </w:r>
      <w:r w:rsidR="005A7863" w:rsidRPr="00204720">
        <w:rPr>
          <w:rFonts w:hint="eastAsia"/>
          <w:sz w:val="24"/>
          <w:szCs w:val="24"/>
        </w:rPr>
        <w:t>problem</w:t>
      </w:r>
      <w:r w:rsidR="00F1651F" w:rsidRPr="00204720">
        <w:rPr>
          <w:rFonts w:hint="eastAsia"/>
          <w:sz w:val="24"/>
          <w:szCs w:val="24"/>
        </w:rPr>
        <w:t>s</w:t>
      </w:r>
      <w:r w:rsidR="00946019" w:rsidRPr="00204720">
        <w:rPr>
          <w:rFonts w:hint="eastAsia"/>
          <w:sz w:val="24"/>
          <w:szCs w:val="24"/>
        </w:rPr>
        <w:t xml:space="preserve"> due to the fact that</w:t>
      </w:r>
      <w:r w:rsidR="003B673F" w:rsidRPr="00204720">
        <w:rPr>
          <w:rFonts w:hint="eastAsia"/>
          <w:sz w:val="24"/>
          <w:szCs w:val="24"/>
        </w:rPr>
        <w:t xml:space="preserve"> </w:t>
      </w:r>
      <w:r w:rsidR="00946019" w:rsidRPr="00204720">
        <w:rPr>
          <w:rFonts w:hint="eastAsia"/>
          <w:sz w:val="24"/>
          <w:szCs w:val="24"/>
        </w:rPr>
        <w:t>t</w:t>
      </w:r>
      <w:r w:rsidR="00AB1873" w:rsidRPr="00204720">
        <w:rPr>
          <w:rFonts w:hint="eastAsia"/>
          <w:sz w:val="24"/>
          <w:szCs w:val="24"/>
        </w:rPr>
        <w:t>he description of the collision</w:t>
      </w:r>
      <w:r w:rsidR="00326290" w:rsidRPr="00204720">
        <w:rPr>
          <w:rFonts w:hint="eastAsia"/>
          <w:sz w:val="24"/>
          <w:szCs w:val="24"/>
        </w:rPr>
        <w:t>s</w:t>
      </w:r>
      <w:r w:rsidR="001948AF" w:rsidRPr="00204720">
        <w:rPr>
          <w:rFonts w:hint="eastAsia"/>
          <w:sz w:val="24"/>
          <w:szCs w:val="24"/>
        </w:rPr>
        <w:t xml:space="preserve"> of the particles i</w:t>
      </w:r>
      <w:r w:rsidR="003815D5" w:rsidRPr="00204720">
        <w:rPr>
          <w:rFonts w:hint="eastAsia"/>
          <w:sz w:val="24"/>
          <w:szCs w:val="24"/>
        </w:rPr>
        <w:t>s</w:t>
      </w:r>
      <w:r w:rsidR="00CC5354" w:rsidRPr="00204720">
        <w:rPr>
          <w:rFonts w:hint="eastAsia"/>
          <w:sz w:val="24"/>
          <w:szCs w:val="24"/>
        </w:rPr>
        <w:t xml:space="preserve"> relatively</w:t>
      </w:r>
      <w:r w:rsidR="00AB1873" w:rsidRPr="00204720">
        <w:rPr>
          <w:rFonts w:hint="eastAsia"/>
          <w:sz w:val="24"/>
          <w:szCs w:val="24"/>
        </w:rPr>
        <w:t xml:space="preserve"> crude and lack of physical validation</w:t>
      </w:r>
      <w:r w:rsidR="00160C11" w:rsidRPr="00204720">
        <w:rPr>
          <w:rFonts w:hint="eastAsia"/>
          <w:sz w:val="24"/>
          <w:szCs w:val="24"/>
        </w:rPr>
        <w:t>.</w:t>
      </w:r>
      <w:r w:rsidR="00AB1873" w:rsidRPr="00204720">
        <w:rPr>
          <w:rFonts w:hint="eastAsia"/>
          <w:sz w:val="24"/>
          <w:szCs w:val="24"/>
        </w:rPr>
        <w:t xml:space="preserve"> </w:t>
      </w:r>
      <w:r w:rsidR="00233F5A" w:rsidRPr="00204720">
        <w:rPr>
          <w:rFonts w:hint="eastAsia"/>
          <w:sz w:val="24"/>
          <w:szCs w:val="24"/>
        </w:rPr>
        <w:t>For instance,</w:t>
      </w:r>
      <w:r w:rsidR="003B673F" w:rsidRPr="00204720">
        <w:rPr>
          <w:rFonts w:hint="eastAsia"/>
          <w:sz w:val="24"/>
          <w:szCs w:val="24"/>
        </w:rPr>
        <w:t xml:space="preserve"> </w:t>
      </w:r>
      <w:proofErr w:type="spellStart"/>
      <w:r w:rsidR="00DD015A" w:rsidRPr="00204720">
        <w:rPr>
          <w:sz w:val="24"/>
          <w:szCs w:val="24"/>
        </w:rPr>
        <w:t>Feng</w:t>
      </w:r>
      <w:proofErr w:type="spellEnd"/>
      <w:r w:rsidR="00DD015A" w:rsidRPr="00204720">
        <w:rPr>
          <w:sz w:val="24"/>
          <w:szCs w:val="24"/>
        </w:rPr>
        <w:t xml:space="preserve"> and </w:t>
      </w:r>
      <w:proofErr w:type="spellStart"/>
      <w:r w:rsidR="00DD015A" w:rsidRPr="00204720">
        <w:rPr>
          <w:sz w:val="24"/>
          <w:szCs w:val="24"/>
        </w:rPr>
        <w:t>Michaelides</w:t>
      </w:r>
      <w:proofErr w:type="spellEnd"/>
      <w:r w:rsidR="00DD015A" w:rsidRPr="00204720">
        <w:rPr>
          <w:sz w:val="24"/>
          <w:szCs w:val="24"/>
        </w:rPr>
        <w:t xml:space="preserve"> </w:t>
      </w:r>
      <w:r w:rsidR="00F756C4" w:rsidRPr="00204720">
        <w:rPr>
          <w:sz w:val="24"/>
          <w:szCs w:val="24"/>
        </w:rPr>
        <w:t>[</w:t>
      </w:r>
      <w:r w:rsidR="00F756C4" w:rsidRPr="00204720">
        <w:rPr>
          <w:rFonts w:hint="eastAsia"/>
          <w:sz w:val="24"/>
          <w:szCs w:val="24"/>
        </w:rPr>
        <w:t>3</w:t>
      </w:r>
      <w:r w:rsidR="00F756C4" w:rsidRPr="00204720">
        <w:rPr>
          <w:sz w:val="24"/>
          <w:szCs w:val="24"/>
        </w:rPr>
        <w:t>,</w:t>
      </w:r>
      <w:r w:rsidR="005A20D0" w:rsidRPr="00204720">
        <w:rPr>
          <w:rFonts w:hint="eastAsia"/>
          <w:sz w:val="24"/>
          <w:szCs w:val="24"/>
        </w:rPr>
        <w:t xml:space="preserve"> </w:t>
      </w:r>
      <w:r w:rsidR="00F756C4" w:rsidRPr="00204720">
        <w:rPr>
          <w:rFonts w:hint="eastAsia"/>
          <w:sz w:val="24"/>
          <w:szCs w:val="24"/>
        </w:rPr>
        <w:t>4</w:t>
      </w:r>
      <w:r w:rsidR="00F756C4" w:rsidRPr="00204720">
        <w:rPr>
          <w:sz w:val="24"/>
          <w:szCs w:val="24"/>
        </w:rPr>
        <w:t>]</w:t>
      </w:r>
      <w:r w:rsidR="00F756C4" w:rsidRPr="00204720">
        <w:rPr>
          <w:rFonts w:hint="eastAsia"/>
          <w:sz w:val="24"/>
          <w:szCs w:val="24"/>
        </w:rPr>
        <w:t xml:space="preserve"> </w:t>
      </w:r>
      <w:r w:rsidR="00632682" w:rsidRPr="00204720">
        <w:rPr>
          <w:rFonts w:hint="eastAsia"/>
          <w:sz w:val="24"/>
          <w:szCs w:val="24"/>
        </w:rPr>
        <w:t>treated</w:t>
      </w:r>
      <w:r w:rsidR="00F756C4" w:rsidRPr="00204720">
        <w:rPr>
          <w:rFonts w:hint="eastAsia"/>
          <w:sz w:val="24"/>
          <w:szCs w:val="24"/>
        </w:rPr>
        <w:t xml:space="preserve"> </w:t>
      </w:r>
      <w:r w:rsidR="00632682" w:rsidRPr="00204720">
        <w:rPr>
          <w:rFonts w:hint="eastAsia"/>
          <w:sz w:val="24"/>
          <w:szCs w:val="24"/>
        </w:rPr>
        <w:t>inter</w:t>
      </w:r>
      <w:r w:rsidR="002432D1" w:rsidRPr="00204720">
        <w:rPr>
          <w:rFonts w:hint="eastAsia"/>
          <w:sz w:val="24"/>
          <w:szCs w:val="24"/>
        </w:rPr>
        <w:t>-</w:t>
      </w:r>
      <w:r w:rsidR="00632682" w:rsidRPr="00204720">
        <w:rPr>
          <w:rFonts w:hint="eastAsia"/>
          <w:sz w:val="24"/>
          <w:szCs w:val="24"/>
        </w:rPr>
        <w:t xml:space="preserve">particle and </w:t>
      </w:r>
      <w:r w:rsidR="002432D1" w:rsidRPr="00204720">
        <w:rPr>
          <w:rFonts w:hint="eastAsia"/>
          <w:sz w:val="24"/>
          <w:szCs w:val="24"/>
        </w:rPr>
        <w:t>particle-</w:t>
      </w:r>
      <w:r w:rsidR="00632682" w:rsidRPr="00204720">
        <w:rPr>
          <w:rFonts w:hint="eastAsia"/>
          <w:sz w:val="24"/>
          <w:szCs w:val="24"/>
        </w:rPr>
        <w:t>wall collisions</w:t>
      </w:r>
      <w:r w:rsidR="00F756C4" w:rsidRPr="00204720">
        <w:rPr>
          <w:rFonts w:hint="eastAsia"/>
          <w:sz w:val="24"/>
          <w:szCs w:val="24"/>
        </w:rPr>
        <w:t xml:space="preserve"> using a </w:t>
      </w:r>
      <w:r w:rsidR="00F756C4" w:rsidRPr="00204720">
        <w:rPr>
          <w:sz w:val="24"/>
          <w:szCs w:val="24"/>
        </w:rPr>
        <w:t>repulsive force</w:t>
      </w:r>
      <w:r w:rsidR="00A94131" w:rsidRPr="00204720">
        <w:rPr>
          <w:rFonts w:hint="eastAsia"/>
          <w:sz w:val="24"/>
          <w:szCs w:val="24"/>
        </w:rPr>
        <w:t xml:space="preserve">, and </w:t>
      </w:r>
      <w:proofErr w:type="spellStart"/>
      <w:r w:rsidR="00F756C4" w:rsidRPr="00204720">
        <w:rPr>
          <w:rFonts w:hint="eastAsia"/>
          <w:sz w:val="24"/>
          <w:szCs w:val="24"/>
        </w:rPr>
        <w:t>Niu</w:t>
      </w:r>
      <w:proofErr w:type="spellEnd"/>
      <w:r w:rsidR="00461202" w:rsidRPr="00204720">
        <w:rPr>
          <w:rFonts w:hint="eastAsia"/>
          <w:sz w:val="24"/>
          <w:szCs w:val="24"/>
        </w:rPr>
        <w:t xml:space="preserve"> </w:t>
      </w:r>
      <w:r w:rsidR="00461202" w:rsidRPr="00204720">
        <w:rPr>
          <w:rFonts w:hint="eastAsia"/>
          <w:i/>
          <w:sz w:val="24"/>
          <w:szCs w:val="24"/>
        </w:rPr>
        <w:t>et al</w:t>
      </w:r>
      <w:r w:rsidR="00550A97" w:rsidRPr="00204720">
        <w:rPr>
          <w:rFonts w:hint="eastAsia"/>
          <w:sz w:val="24"/>
          <w:szCs w:val="24"/>
        </w:rPr>
        <w:t>.</w:t>
      </w:r>
      <w:r w:rsidR="00461202" w:rsidRPr="00204720">
        <w:rPr>
          <w:rFonts w:hint="eastAsia"/>
          <w:sz w:val="24"/>
          <w:szCs w:val="24"/>
        </w:rPr>
        <w:t xml:space="preserve"> </w:t>
      </w:r>
      <w:r w:rsidR="00461202" w:rsidRPr="00204720">
        <w:rPr>
          <w:sz w:val="24"/>
          <w:szCs w:val="24"/>
        </w:rPr>
        <w:t>[</w:t>
      </w:r>
      <w:r w:rsidR="00E02018" w:rsidRPr="00204720">
        <w:rPr>
          <w:rFonts w:hint="eastAsia"/>
          <w:sz w:val="24"/>
          <w:szCs w:val="24"/>
        </w:rPr>
        <w:t>5</w:t>
      </w:r>
      <w:r w:rsidR="00461202" w:rsidRPr="00204720">
        <w:rPr>
          <w:sz w:val="24"/>
          <w:szCs w:val="24"/>
        </w:rPr>
        <w:t>]</w:t>
      </w:r>
      <w:r w:rsidR="00461202" w:rsidRPr="00204720">
        <w:rPr>
          <w:rFonts w:hint="eastAsia"/>
          <w:sz w:val="24"/>
          <w:szCs w:val="24"/>
        </w:rPr>
        <w:t xml:space="preserve"> </w:t>
      </w:r>
      <w:r w:rsidR="00F02663" w:rsidRPr="00204720">
        <w:rPr>
          <w:rFonts w:hint="eastAsia"/>
          <w:sz w:val="24"/>
          <w:szCs w:val="24"/>
        </w:rPr>
        <w:t xml:space="preserve">and </w:t>
      </w:r>
      <w:r w:rsidR="00A66775" w:rsidRPr="00204720">
        <w:rPr>
          <w:rFonts w:hint="eastAsia"/>
          <w:sz w:val="24"/>
          <w:szCs w:val="24"/>
        </w:rPr>
        <w:t xml:space="preserve">Wu and </w:t>
      </w:r>
      <w:proofErr w:type="spellStart"/>
      <w:r w:rsidR="00A66775" w:rsidRPr="00204720">
        <w:rPr>
          <w:rFonts w:hint="eastAsia"/>
          <w:sz w:val="24"/>
          <w:szCs w:val="24"/>
        </w:rPr>
        <w:t>Shu</w:t>
      </w:r>
      <w:proofErr w:type="spellEnd"/>
      <w:r w:rsidR="00F02663" w:rsidRPr="00204720">
        <w:rPr>
          <w:rFonts w:hint="eastAsia"/>
          <w:sz w:val="24"/>
          <w:szCs w:val="24"/>
        </w:rPr>
        <w:t xml:space="preserve"> </w:t>
      </w:r>
      <w:r w:rsidR="00F02663" w:rsidRPr="00204720">
        <w:rPr>
          <w:sz w:val="24"/>
          <w:szCs w:val="24"/>
        </w:rPr>
        <w:t>[</w:t>
      </w:r>
      <w:r w:rsidR="00F02663" w:rsidRPr="00204720">
        <w:rPr>
          <w:rFonts w:hint="eastAsia"/>
          <w:sz w:val="24"/>
          <w:szCs w:val="24"/>
        </w:rPr>
        <w:t>10</w:t>
      </w:r>
      <w:r w:rsidR="00F02663" w:rsidRPr="00204720">
        <w:rPr>
          <w:sz w:val="24"/>
          <w:szCs w:val="24"/>
        </w:rPr>
        <w:t>]</w:t>
      </w:r>
      <w:r w:rsidR="00F02663" w:rsidRPr="00204720">
        <w:rPr>
          <w:rFonts w:hint="eastAsia"/>
          <w:sz w:val="24"/>
          <w:szCs w:val="24"/>
        </w:rPr>
        <w:t xml:space="preserve"> </w:t>
      </w:r>
      <w:r w:rsidR="00482830" w:rsidRPr="00204720">
        <w:rPr>
          <w:rFonts w:hint="eastAsia"/>
          <w:sz w:val="24"/>
          <w:szCs w:val="24"/>
        </w:rPr>
        <w:t>calculated the particle-particle/wall interaction force</w:t>
      </w:r>
      <w:r w:rsidR="00642F52" w:rsidRPr="00204720">
        <w:rPr>
          <w:rFonts w:hint="eastAsia"/>
          <w:sz w:val="24"/>
          <w:szCs w:val="24"/>
        </w:rPr>
        <w:t>s</w:t>
      </w:r>
      <w:r w:rsidR="00B47A78" w:rsidRPr="00204720">
        <w:rPr>
          <w:rFonts w:hint="eastAsia"/>
          <w:sz w:val="24"/>
          <w:szCs w:val="24"/>
        </w:rPr>
        <w:t xml:space="preserve"> using Leo</w:t>
      </w:r>
      <w:r w:rsidR="00C5573E" w:rsidRPr="00204720">
        <w:rPr>
          <w:rFonts w:hint="eastAsia"/>
          <w:sz w:val="24"/>
          <w:szCs w:val="24"/>
        </w:rPr>
        <w:t>nard-Jones potential.</w:t>
      </w:r>
      <w:r w:rsidR="003D7A5B" w:rsidRPr="00204720">
        <w:rPr>
          <w:rFonts w:hint="eastAsia"/>
          <w:sz w:val="24"/>
          <w:szCs w:val="24"/>
        </w:rPr>
        <w:t xml:space="preserve"> </w:t>
      </w:r>
      <w:r w:rsidR="00A144C3" w:rsidRPr="00204720">
        <w:rPr>
          <w:sz w:val="24"/>
          <w:szCs w:val="24"/>
        </w:rPr>
        <w:t>T</w:t>
      </w:r>
      <w:r w:rsidR="00CD0377" w:rsidRPr="00204720">
        <w:rPr>
          <w:rFonts w:hint="eastAsia"/>
          <w:sz w:val="24"/>
          <w:szCs w:val="24"/>
        </w:rPr>
        <w:t>he drawback</w:t>
      </w:r>
      <w:r w:rsidR="00D81E3D" w:rsidRPr="00204720">
        <w:rPr>
          <w:rFonts w:hint="eastAsia"/>
          <w:sz w:val="24"/>
          <w:szCs w:val="24"/>
        </w:rPr>
        <w:t xml:space="preserve"> of th</w:t>
      </w:r>
      <w:r w:rsidR="007C3482" w:rsidRPr="00204720">
        <w:rPr>
          <w:rFonts w:hint="eastAsia"/>
          <w:sz w:val="24"/>
          <w:szCs w:val="24"/>
        </w:rPr>
        <w:t>o</w:t>
      </w:r>
      <w:r w:rsidR="00D81E3D" w:rsidRPr="00204720">
        <w:rPr>
          <w:rFonts w:hint="eastAsia"/>
          <w:sz w:val="24"/>
          <w:szCs w:val="24"/>
        </w:rPr>
        <w:t>se</w:t>
      </w:r>
      <w:r w:rsidR="00A144C3" w:rsidRPr="00204720">
        <w:rPr>
          <w:rFonts w:hint="eastAsia"/>
          <w:sz w:val="24"/>
          <w:szCs w:val="24"/>
        </w:rPr>
        <w:t xml:space="preserve"> collision treatment</w:t>
      </w:r>
      <w:r w:rsidR="00896102" w:rsidRPr="00204720">
        <w:rPr>
          <w:rFonts w:hint="eastAsia"/>
          <w:sz w:val="24"/>
          <w:szCs w:val="24"/>
        </w:rPr>
        <w:t>s</w:t>
      </w:r>
      <w:r w:rsidR="00A144C3" w:rsidRPr="00204720">
        <w:rPr>
          <w:rFonts w:hint="eastAsia"/>
          <w:sz w:val="24"/>
          <w:szCs w:val="24"/>
        </w:rPr>
        <w:t xml:space="preserve"> is that </w:t>
      </w:r>
      <w:r w:rsidR="006524AC" w:rsidRPr="00204720">
        <w:rPr>
          <w:rFonts w:hint="eastAsia"/>
          <w:sz w:val="24"/>
          <w:szCs w:val="24"/>
        </w:rPr>
        <w:t>they require</w:t>
      </w:r>
      <w:r w:rsidR="00896102" w:rsidRPr="00204720">
        <w:rPr>
          <w:rFonts w:hint="eastAsia"/>
          <w:sz w:val="24"/>
          <w:szCs w:val="24"/>
        </w:rPr>
        <w:t xml:space="preserve"> many</w:t>
      </w:r>
      <w:r w:rsidR="00A144C3" w:rsidRPr="00204720">
        <w:rPr>
          <w:rFonts w:hint="eastAsia"/>
          <w:sz w:val="24"/>
          <w:szCs w:val="24"/>
        </w:rPr>
        <w:t xml:space="preserve"> user-defined </w:t>
      </w:r>
      <w:r w:rsidR="00A144C3" w:rsidRPr="00204720">
        <w:rPr>
          <w:sz w:val="24"/>
          <w:szCs w:val="24"/>
        </w:rPr>
        <w:t>parameters</w:t>
      </w:r>
      <w:r w:rsidR="00C371C3" w:rsidRPr="00204720">
        <w:rPr>
          <w:rFonts w:hint="eastAsia"/>
          <w:sz w:val="24"/>
          <w:szCs w:val="24"/>
        </w:rPr>
        <w:t xml:space="preserve">, </w:t>
      </w:r>
      <w:r w:rsidR="00B64DD7" w:rsidRPr="00204720">
        <w:rPr>
          <w:rFonts w:hint="eastAsia"/>
          <w:sz w:val="24"/>
          <w:szCs w:val="24"/>
        </w:rPr>
        <w:t>and thus</w:t>
      </w:r>
      <w:r w:rsidR="00A144C3" w:rsidRPr="00204720">
        <w:rPr>
          <w:rFonts w:hint="eastAsia"/>
          <w:sz w:val="24"/>
          <w:szCs w:val="24"/>
        </w:rPr>
        <w:t xml:space="preserve"> a</w:t>
      </w:r>
      <w:r w:rsidR="003D7A5B" w:rsidRPr="00204720">
        <w:rPr>
          <w:rFonts w:hint="eastAsia"/>
          <w:sz w:val="24"/>
          <w:szCs w:val="24"/>
        </w:rPr>
        <w:t xml:space="preserve"> </w:t>
      </w:r>
      <w:r w:rsidR="003D7A5B" w:rsidRPr="00204720">
        <w:rPr>
          <w:rFonts w:hint="eastAsia"/>
          <w:b/>
          <w:i/>
          <w:sz w:val="24"/>
          <w:szCs w:val="24"/>
        </w:rPr>
        <w:t>trial and error</w:t>
      </w:r>
      <w:r w:rsidR="003D7A5B" w:rsidRPr="00204720">
        <w:rPr>
          <w:rFonts w:hint="eastAsia"/>
          <w:sz w:val="24"/>
          <w:szCs w:val="24"/>
        </w:rPr>
        <w:t xml:space="preserve"> </w:t>
      </w:r>
      <w:r w:rsidR="00345177" w:rsidRPr="00204720">
        <w:rPr>
          <w:rFonts w:hint="eastAsia"/>
          <w:sz w:val="24"/>
          <w:szCs w:val="24"/>
        </w:rPr>
        <w:t xml:space="preserve">or empirical </w:t>
      </w:r>
      <w:r w:rsidR="003D7A5B" w:rsidRPr="00204720">
        <w:rPr>
          <w:rFonts w:hint="eastAsia"/>
          <w:sz w:val="24"/>
          <w:szCs w:val="24"/>
        </w:rPr>
        <w:t xml:space="preserve">approach is needed </w:t>
      </w:r>
      <w:r w:rsidR="0005173D" w:rsidRPr="00204720">
        <w:rPr>
          <w:rFonts w:hint="eastAsia"/>
          <w:sz w:val="24"/>
          <w:szCs w:val="24"/>
        </w:rPr>
        <w:t>in any</w:t>
      </w:r>
      <w:r w:rsidR="003D7A5B" w:rsidRPr="00204720">
        <w:rPr>
          <w:rFonts w:hint="eastAsia"/>
          <w:sz w:val="24"/>
          <w:szCs w:val="24"/>
        </w:rPr>
        <w:t xml:space="preserve"> new </w:t>
      </w:r>
      <w:r w:rsidR="003E51B9" w:rsidRPr="00204720">
        <w:rPr>
          <w:rFonts w:hint="eastAsia"/>
          <w:sz w:val="24"/>
          <w:szCs w:val="24"/>
        </w:rPr>
        <w:t>configuration</w:t>
      </w:r>
      <w:r w:rsidR="004A2E28" w:rsidRPr="00204720">
        <w:rPr>
          <w:rFonts w:hint="eastAsia"/>
          <w:sz w:val="24"/>
          <w:szCs w:val="24"/>
        </w:rPr>
        <w:t xml:space="preserve"> </w:t>
      </w:r>
      <w:r w:rsidR="0005173D" w:rsidRPr="00204720">
        <w:rPr>
          <w:rFonts w:hint="eastAsia"/>
          <w:sz w:val="24"/>
          <w:szCs w:val="24"/>
        </w:rPr>
        <w:t xml:space="preserve">even </w:t>
      </w:r>
      <w:r w:rsidR="004A2E28" w:rsidRPr="00204720">
        <w:rPr>
          <w:rFonts w:hint="eastAsia"/>
          <w:sz w:val="24"/>
          <w:szCs w:val="24"/>
        </w:rPr>
        <w:t>using the same method</w:t>
      </w:r>
      <w:r w:rsidR="003D7A5B" w:rsidRPr="00204720">
        <w:rPr>
          <w:rFonts w:hint="eastAsia"/>
          <w:sz w:val="24"/>
          <w:szCs w:val="24"/>
        </w:rPr>
        <w:t>.</w:t>
      </w:r>
      <w:r w:rsidR="007725B2" w:rsidRPr="00204720">
        <w:rPr>
          <w:rFonts w:hint="eastAsia"/>
          <w:sz w:val="24"/>
          <w:szCs w:val="24"/>
        </w:rPr>
        <w:t xml:space="preserve"> </w:t>
      </w:r>
      <w:r w:rsidR="005433F1" w:rsidRPr="00204720">
        <w:rPr>
          <w:rFonts w:hint="eastAsia"/>
          <w:sz w:val="24"/>
          <w:szCs w:val="24"/>
        </w:rPr>
        <w:t>M</w:t>
      </w:r>
      <w:r w:rsidR="005810F3" w:rsidRPr="00204720">
        <w:rPr>
          <w:rFonts w:hint="eastAsia"/>
          <w:sz w:val="24"/>
          <w:szCs w:val="24"/>
        </w:rPr>
        <w:t>ore</w:t>
      </w:r>
      <w:r w:rsidR="005433F1" w:rsidRPr="00204720">
        <w:rPr>
          <w:rFonts w:hint="eastAsia"/>
          <w:sz w:val="24"/>
          <w:szCs w:val="24"/>
        </w:rPr>
        <w:t>over</w:t>
      </w:r>
      <w:r w:rsidR="005810F3" w:rsidRPr="00204720">
        <w:rPr>
          <w:rFonts w:hint="eastAsia"/>
          <w:sz w:val="24"/>
          <w:szCs w:val="24"/>
        </w:rPr>
        <w:t>, a</w:t>
      </w:r>
      <w:r w:rsidR="00C3777B" w:rsidRPr="00204720">
        <w:rPr>
          <w:rFonts w:hint="eastAsia"/>
          <w:sz w:val="24"/>
          <w:szCs w:val="24"/>
        </w:rPr>
        <w:t xml:space="preserve"> </w:t>
      </w:r>
      <w:r w:rsidR="00C3777B" w:rsidRPr="00204720">
        <w:rPr>
          <w:sz w:val="24"/>
          <w:szCs w:val="24"/>
        </w:rPr>
        <w:t>‘</w:t>
      </w:r>
      <w:r w:rsidR="00C3777B" w:rsidRPr="00204720">
        <w:rPr>
          <w:rFonts w:hint="eastAsia"/>
          <w:sz w:val="24"/>
          <w:szCs w:val="24"/>
        </w:rPr>
        <w:t>safe zone</w:t>
      </w:r>
      <w:r w:rsidR="00C3777B" w:rsidRPr="00204720">
        <w:rPr>
          <w:sz w:val="24"/>
          <w:szCs w:val="24"/>
        </w:rPr>
        <w:t>’</w:t>
      </w:r>
      <w:r w:rsidR="00C3777B" w:rsidRPr="00204720">
        <w:rPr>
          <w:rFonts w:hint="eastAsia"/>
          <w:sz w:val="24"/>
          <w:szCs w:val="24"/>
        </w:rPr>
        <w:t xml:space="preserve"> or threshold </w:t>
      </w:r>
      <w:r w:rsidR="00266F8D" w:rsidRPr="00204720">
        <w:rPr>
          <w:rFonts w:hint="eastAsia"/>
          <w:sz w:val="24"/>
          <w:szCs w:val="24"/>
        </w:rPr>
        <w:t>has to be</w:t>
      </w:r>
      <w:r w:rsidR="00C3777B" w:rsidRPr="00204720">
        <w:rPr>
          <w:rFonts w:hint="eastAsia"/>
          <w:sz w:val="24"/>
          <w:szCs w:val="24"/>
        </w:rPr>
        <w:t xml:space="preserve"> introduced</w:t>
      </w:r>
      <w:r w:rsidR="005810F3" w:rsidRPr="00204720">
        <w:rPr>
          <w:rFonts w:hint="eastAsia"/>
          <w:sz w:val="24"/>
          <w:szCs w:val="24"/>
        </w:rPr>
        <w:t xml:space="preserve"> to eliminate the </w:t>
      </w:r>
      <w:r w:rsidR="00BA753C" w:rsidRPr="00204720">
        <w:rPr>
          <w:rFonts w:hint="eastAsia"/>
          <w:sz w:val="24"/>
          <w:szCs w:val="24"/>
        </w:rPr>
        <w:t>roils</w:t>
      </w:r>
      <w:r w:rsidR="00DA1340" w:rsidRPr="00204720">
        <w:rPr>
          <w:rFonts w:hint="eastAsia"/>
          <w:sz w:val="24"/>
          <w:szCs w:val="24"/>
        </w:rPr>
        <w:t xml:space="preserve"> produced by the interaction law</w:t>
      </w:r>
      <w:r w:rsidR="00BA753C" w:rsidRPr="00204720">
        <w:rPr>
          <w:rFonts w:hint="eastAsia"/>
          <w:sz w:val="24"/>
          <w:szCs w:val="24"/>
        </w:rPr>
        <w:t xml:space="preserve">, </w:t>
      </w:r>
      <w:r w:rsidR="00372E37" w:rsidRPr="00204720">
        <w:rPr>
          <w:rFonts w:hint="eastAsia"/>
          <w:sz w:val="24"/>
          <w:szCs w:val="24"/>
        </w:rPr>
        <w:t xml:space="preserve">and </w:t>
      </w:r>
      <w:r w:rsidR="00BA753C" w:rsidRPr="00204720">
        <w:rPr>
          <w:rFonts w:hint="eastAsia"/>
          <w:sz w:val="24"/>
          <w:szCs w:val="24"/>
        </w:rPr>
        <w:t xml:space="preserve">the </w:t>
      </w:r>
      <w:r w:rsidR="006A5949" w:rsidRPr="00204720">
        <w:rPr>
          <w:rFonts w:hint="eastAsia"/>
          <w:sz w:val="24"/>
          <w:szCs w:val="24"/>
        </w:rPr>
        <w:t>function</w:t>
      </w:r>
      <w:r w:rsidR="000C5F70" w:rsidRPr="00204720">
        <w:rPr>
          <w:rFonts w:hint="eastAsia"/>
          <w:sz w:val="24"/>
          <w:szCs w:val="24"/>
        </w:rPr>
        <w:t xml:space="preserve"> of the threshold</w:t>
      </w:r>
      <w:r w:rsidR="00BA753C" w:rsidRPr="00204720">
        <w:rPr>
          <w:rFonts w:hint="eastAsia"/>
          <w:sz w:val="24"/>
          <w:szCs w:val="24"/>
        </w:rPr>
        <w:t xml:space="preserve"> is to keep the</w:t>
      </w:r>
      <w:r w:rsidR="008A0E46" w:rsidRPr="00204720">
        <w:rPr>
          <w:rFonts w:hint="eastAsia"/>
          <w:sz w:val="24"/>
          <w:szCs w:val="24"/>
        </w:rPr>
        <w:t xml:space="preserve"> particles away from each other</w:t>
      </w:r>
      <w:r w:rsidR="00BA753C" w:rsidRPr="00204720">
        <w:rPr>
          <w:rFonts w:hint="eastAsia"/>
          <w:sz w:val="24"/>
          <w:szCs w:val="24"/>
        </w:rPr>
        <w:t xml:space="preserve"> and use a remote </w:t>
      </w:r>
      <w:r w:rsidR="001F149A" w:rsidRPr="00204720">
        <w:rPr>
          <w:rFonts w:hint="eastAsia"/>
          <w:sz w:val="24"/>
          <w:szCs w:val="24"/>
        </w:rPr>
        <w:t>force</w:t>
      </w:r>
      <w:r w:rsidR="00BA753C" w:rsidRPr="00204720">
        <w:rPr>
          <w:rFonts w:hint="eastAsia"/>
          <w:sz w:val="24"/>
          <w:szCs w:val="24"/>
        </w:rPr>
        <w:t xml:space="preserve"> instead of the contact force</w:t>
      </w:r>
      <w:r w:rsidR="00B17EB8" w:rsidRPr="00204720">
        <w:rPr>
          <w:rFonts w:hint="eastAsia"/>
          <w:sz w:val="24"/>
          <w:szCs w:val="24"/>
        </w:rPr>
        <w:t>.</w:t>
      </w:r>
      <w:r w:rsidR="00E11211" w:rsidRPr="00204720">
        <w:rPr>
          <w:rFonts w:hint="eastAsia"/>
          <w:sz w:val="24"/>
          <w:szCs w:val="24"/>
        </w:rPr>
        <w:t xml:space="preserve"> </w:t>
      </w:r>
      <w:r w:rsidR="00334463" w:rsidRPr="00204720">
        <w:rPr>
          <w:sz w:val="24"/>
          <w:szCs w:val="24"/>
        </w:rPr>
        <w:t>A</w:t>
      </w:r>
      <w:r w:rsidR="00334463" w:rsidRPr="00204720">
        <w:rPr>
          <w:rFonts w:hint="eastAsia"/>
          <w:sz w:val="24"/>
          <w:szCs w:val="24"/>
        </w:rPr>
        <w:t>s pointed out by Yu an</w:t>
      </w:r>
      <w:r w:rsidR="008C33BF" w:rsidRPr="00204720">
        <w:rPr>
          <w:rFonts w:hint="eastAsia"/>
          <w:sz w:val="24"/>
          <w:szCs w:val="24"/>
        </w:rPr>
        <w:t>d</w:t>
      </w:r>
      <w:r w:rsidR="00334463" w:rsidRPr="00204720">
        <w:rPr>
          <w:rFonts w:hint="eastAsia"/>
          <w:sz w:val="24"/>
          <w:szCs w:val="24"/>
        </w:rPr>
        <w:t xml:space="preserve"> </w:t>
      </w:r>
      <w:proofErr w:type="spellStart"/>
      <w:r w:rsidR="00334463" w:rsidRPr="00204720">
        <w:rPr>
          <w:rFonts w:hint="eastAsia"/>
          <w:sz w:val="24"/>
          <w:szCs w:val="24"/>
        </w:rPr>
        <w:t>Xu</w:t>
      </w:r>
      <w:proofErr w:type="spellEnd"/>
      <w:r w:rsidR="00334463" w:rsidRPr="00204720">
        <w:rPr>
          <w:rFonts w:hint="eastAsia"/>
          <w:sz w:val="24"/>
          <w:szCs w:val="24"/>
        </w:rPr>
        <w:t xml:space="preserve"> </w:t>
      </w:r>
      <w:r w:rsidR="00334463" w:rsidRPr="00204720">
        <w:rPr>
          <w:sz w:val="24"/>
          <w:szCs w:val="24"/>
        </w:rPr>
        <w:t>[</w:t>
      </w:r>
      <w:r w:rsidR="00A96C19" w:rsidRPr="00204720">
        <w:rPr>
          <w:rFonts w:hint="eastAsia"/>
          <w:sz w:val="24"/>
          <w:szCs w:val="24"/>
        </w:rPr>
        <w:t>2</w:t>
      </w:r>
      <w:r w:rsidR="00E7428A" w:rsidRPr="00204720">
        <w:rPr>
          <w:rFonts w:hint="eastAsia"/>
          <w:sz w:val="24"/>
          <w:szCs w:val="24"/>
        </w:rPr>
        <w:t>3</w:t>
      </w:r>
      <w:r w:rsidR="00334463" w:rsidRPr="00204720">
        <w:rPr>
          <w:sz w:val="24"/>
          <w:szCs w:val="24"/>
        </w:rPr>
        <w:t>]</w:t>
      </w:r>
      <w:r w:rsidR="00334463" w:rsidRPr="00204720">
        <w:rPr>
          <w:rFonts w:hint="eastAsia"/>
          <w:sz w:val="24"/>
          <w:szCs w:val="24"/>
        </w:rPr>
        <w:t xml:space="preserve">, at </w:t>
      </w:r>
      <w:r w:rsidR="003E277C" w:rsidRPr="00204720">
        <w:rPr>
          <w:rFonts w:hint="eastAsia"/>
          <w:sz w:val="24"/>
          <w:szCs w:val="24"/>
        </w:rPr>
        <w:t xml:space="preserve">this stage of development, the difficulty in particle-fluid flow </w:t>
      </w:r>
      <w:proofErr w:type="spellStart"/>
      <w:r w:rsidR="003E277C" w:rsidRPr="00204720">
        <w:rPr>
          <w:sz w:val="24"/>
          <w:szCs w:val="24"/>
        </w:rPr>
        <w:t>mode</w:t>
      </w:r>
      <w:r w:rsidR="00C53F17" w:rsidRPr="00204720">
        <w:rPr>
          <w:rFonts w:hint="eastAsia"/>
          <w:sz w:val="24"/>
          <w:szCs w:val="24"/>
        </w:rPr>
        <w:t>l</w:t>
      </w:r>
      <w:r w:rsidR="003E277C" w:rsidRPr="00204720">
        <w:rPr>
          <w:sz w:val="24"/>
          <w:szCs w:val="24"/>
        </w:rPr>
        <w:t>ling</w:t>
      </w:r>
      <w:proofErr w:type="spellEnd"/>
      <w:r w:rsidR="003E277C" w:rsidRPr="00204720">
        <w:rPr>
          <w:rFonts w:hint="eastAsia"/>
          <w:sz w:val="24"/>
          <w:szCs w:val="24"/>
        </w:rPr>
        <w:t xml:space="preserve"> is mainly related to</w:t>
      </w:r>
      <w:r w:rsidR="00D62AE2" w:rsidRPr="00204720">
        <w:rPr>
          <w:rFonts w:hint="eastAsia"/>
          <w:sz w:val="24"/>
          <w:szCs w:val="24"/>
        </w:rPr>
        <w:t xml:space="preserve"> the</w:t>
      </w:r>
      <w:r w:rsidR="003E277C" w:rsidRPr="00204720">
        <w:rPr>
          <w:rFonts w:hint="eastAsia"/>
          <w:sz w:val="24"/>
          <w:szCs w:val="24"/>
        </w:rPr>
        <w:t xml:space="preserve"> soli</w:t>
      </w:r>
      <w:r w:rsidR="0096589E" w:rsidRPr="00204720">
        <w:rPr>
          <w:rFonts w:hint="eastAsia"/>
          <w:sz w:val="24"/>
          <w:szCs w:val="24"/>
        </w:rPr>
        <w:t>d phase rather than</w:t>
      </w:r>
      <w:r w:rsidR="00D62AE2" w:rsidRPr="00204720">
        <w:rPr>
          <w:rFonts w:hint="eastAsia"/>
          <w:sz w:val="24"/>
          <w:szCs w:val="24"/>
        </w:rPr>
        <w:t xml:space="preserve"> the</w:t>
      </w:r>
      <w:r w:rsidR="0096589E" w:rsidRPr="00204720">
        <w:rPr>
          <w:rFonts w:hint="eastAsia"/>
          <w:sz w:val="24"/>
          <w:szCs w:val="24"/>
        </w:rPr>
        <w:t xml:space="preserve"> fluid phase</w:t>
      </w:r>
      <w:r w:rsidR="0012022A" w:rsidRPr="00204720">
        <w:rPr>
          <w:rFonts w:hint="eastAsia"/>
          <w:sz w:val="24"/>
          <w:szCs w:val="24"/>
        </w:rPr>
        <w:t xml:space="preserve">. </w:t>
      </w:r>
      <w:r w:rsidR="0015187F" w:rsidRPr="00204720">
        <w:rPr>
          <w:sz w:val="24"/>
          <w:szCs w:val="24"/>
        </w:rPr>
        <w:t xml:space="preserve">Particle collisions play a very important role in particle-fluid systems especially when the particles are densely packed. </w:t>
      </w:r>
      <w:r w:rsidR="003E277C" w:rsidRPr="00204720">
        <w:rPr>
          <w:rFonts w:hint="eastAsia"/>
          <w:sz w:val="24"/>
          <w:szCs w:val="24"/>
        </w:rPr>
        <w:t xml:space="preserve">Therefore, it is essential to </w:t>
      </w:r>
      <w:r w:rsidR="00600239" w:rsidRPr="00204720">
        <w:rPr>
          <w:rFonts w:hint="eastAsia"/>
          <w:sz w:val="24"/>
          <w:szCs w:val="24"/>
        </w:rPr>
        <w:t>use</w:t>
      </w:r>
      <w:r w:rsidR="006F10AB" w:rsidRPr="00204720">
        <w:rPr>
          <w:rFonts w:hint="eastAsia"/>
          <w:sz w:val="24"/>
          <w:szCs w:val="24"/>
        </w:rPr>
        <w:t xml:space="preserve"> a</w:t>
      </w:r>
      <w:r w:rsidR="00E03EC0" w:rsidRPr="00204720">
        <w:rPr>
          <w:rFonts w:hint="eastAsia"/>
          <w:sz w:val="24"/>
          <w:szCs w:val="24"/>
        </w:rPr>
        <w:t xml:space="preserve"> </w:t>
      </w:r>
      <w:r w:rsidR="00E03EC0" w:rsidRPr="00204720">
        <w:rPr>
          <w:sz w:val="24"/>
          <w:szCs w:val="24"/>
        </w:rPr>
        <w:t>felicitous</w:t>
      </w:r>
      <w:r w:rsidR="006F10AB" w:rsidRPr="00204720">
        <w:rPr>
          <w:rFonts w:hint="eastAsia"/>
          <w:sz w:val="24"/>
          <w:szCs w:val="24"/>
        </w:rPr>
        <w:t xml:space="preserve"> method to treat</w:t>
      </w:r>
      <w:r w:rsidR="00CB0568" w:rsidRPr="00204720">
        <w:rPr>
          <w:rFonts w:hint="eastAsia"/>
          <w:sz w:val="24"/>
          <w:szCs w:val="24"/>
        </w:rPr>
        <w:t xml:space="preserve"> the particle collisions accurately and efficiently.</w:t>
      </w:r>
      <w:r w:rsidR="003E277C" w:rsidRPr="00204720">
        <w:rPr>
          <w:rFonts w:hint="eastAsia"/>
          <w:sz w:val="24"/>
          <w:szCs w:val="24"/>
        </w:rPr>
        <w:t xml:space="preserve"> </w:t>
      </w:r>
    </w:p>
    <w:p w:rsidR="00090C26" w:rsidRPr="00204720" w:rsidRDefault="002432D1" w:rsidP="00F85A8D">
      <w:pPr>
        <w:spacing w:line="480" w:lineRule="auto"/>
        <w:ind w:firstLineChars="150" w:firstLine="360"/>
        <w:rPr>
          <w:sz w:val="24"/>
          <w:szCs w:val="24"/>
        </w:rPr>
      </w:pPr>
      <w:r w:rsidRPr="00204720">
        <w:rPr>
          <w:rFonts w:hint="eastAsia"/>
          <w:sz w:val="24"/>
          <w:szCs w:val="24"/>
        </w:rPr>
        <w:t>Recently the</w:t>
      </w:r>
      <w:r w:rsidR="00C73434" w:rsidRPr="00204720">
        <w:rPr>
          <w:sz w:val="24"/>
          <w:szCs w:val="24"/>
        </w:rPr>
        <w:t xml:space="preserve"> discrete element method</w:t>
      </w:r>
      <w:r w:rsidR="00897697" w:rsidRPr="00204720">
        <w:rPr>
          <w:rFonts w:hint="eastAsia"/>
          <w:sz w:val="24"/>
          <w:szCs w:val="24"/>
        </w:rPr>
        <w:t xml:space="preserve"> (DEM)</w:t>
      </w:r>
      <w:r w:rsidRPr="00204720">
        <w:rPr>
          <w:sz w:val="24"/>
          <w:szCs w:val="24"/>
        </w:rPr>
        <w:t xml:space="preserve"> [</w:t>
      </w:r>
      <w:r w:rsidRPr="00204720">
        <w:rPr>
          <w:rFonts w:hint="eastAsia"/>
          <w:sz w:val="24"/>
          <w:szCs w:val="24"/>
        </w:rPr>
        <w:t>24</w:t>
      </w:r>
      <w:r w:rsidRPr="00204720">
        <w:rPr>
          <w:sz w:val="24"/>
          <w:szCs w:val="24"/>
        </w:rPr>
        <w:t>]</w:t>
      </w:r>
      <w:r w:rsidR="00897697" w:rsidRPr="00204720">
        <w:rPr>
          <w:rFonts w:hint="eastAsia"/>
          <w:sz w:val="24"/>
          <w:szCs w:val="24"/>
        </w:rPr>
        <w:t xml:space="preserve"> </w:t>
      </w:r>
      <w:r w:rsidRPr="00204720">
        <w:rPr>
          <w:rFonts w:hint="eastAsia"/>
          <w:sz w:val="24"/>
          <w:szCs w:val="24"/>
        </w:rPr>
        <w:t xml:space="preserve">has been continually adopted to </w:t>
      </w:r>
      <w:r w:rsidR="003050D5" w:rsidRPr="00204720">
        <w:rPr>
          <w:rFonts w:hint="eastAsia"/>
          <w:sz w:val="24"/>
          <w:szCs w:val="24"/>
        </w:rPr>
        <w:t>simulate</w:t>
      </w:r>
      <w:r w:rsidRPr="00204720">
        <w:rPr>
          <w:rFonts w:hint="eastAsia"/>
          <w:sz w:val="24"/>
          <w:szCs w:val="24"/>
        </w:rPr>
        <w:t xml:space="preserve"> the </w:t>
      </w:r>
      <w:r w:rsidR="00D233EC" w:rsidRPr="00204720">
        <w:rPr>
          <w:rFonts w:hint="eastAsia"/>
          <w:sz w:val="24"/>
          <w:szCs w:val="24"/>
        </w:rPr>
        <w:t xml:space="preserve">particulate flows </w:t>
      </w:r>
      <w:r w:rsidRPr="00204720">
        <w:rPr>
          <w:rFonts w:hint="eastAsia"/>
          <w:sz w:val="24"/>
          <w:szCs w:val="24"/>
        </w:rPr>
        <w:t xml:space="preserve">due to its natural advantage to characterize the granular matters. DEM </w:t>
      </w:r>
      <w:r w:rsidR="00897697" w:rsidRPr="00204720">
        <w:rPr>
          <w:rFonts w:hint="eastAsia"/>
          <w:sz w:val="24"/>
          <w:szCs w:val="24"/>
        </w:rPr>
        <w:t xml:space="preserve">was firstly proposed by </w:t>
      </w:r>
      <w:proofErr w:type="spellStart"/>
      <w:r w:rsidR="00897697" w:rsidRPr="00204720">
        <w:rPr>
          <w:rFonts w:hint="eastAsia"/>
          <w:sz w:val="24"/>
          <w:szCs w:val="24"/>
        </w:rPr>
        <w:t>Cundall</w:t>
      </w:r>
      <w:proofErr w:type="spellEnd"/>
      <w:r w:rsidR="00C73434" w:rsidRPr="00204720">
        <w:rPr>
          <w:sz w:val="24"/>
          <w:szCs w:val="24"/>
        </w:rPr>
        <w:t xml:space="preserve"> in the</w:t>
      </w:r>
      <w:r w:rsidR="00C73434" w:rsidRPr="00204720">
        <w:rPr>
          <w:rFonts w:hint="eastAsia"/>
          <w:sz w:val="24"/>
          <w:szCs w:val="24"/>
        </w:rPr>
        <w:t xml:space="preserve"> </w:t>
      </w:r>
      <w:r w:rsidR="00C73434" w:rsidRPr="00204720">
        <w:rPr>
          <w:sz w:val="24"/>
          <w:szCs w:val="24"/>
        </w:rPr>
        <w:t>1970s [</w:t>
      </w:r>
      <w:r w:rsidR="00E7428A" w:rsidRPr="00204720">
        <w:rPr>
          <w:rFonts w:hint="eastAsia"/>
          <w:sz w:val="24"/>
          <w:szCs w:val="24"/>
        </w:rPr>
        <w:t>24</w:t>
      </w:r>
      <w:r w:rsidR="00C73434" w:rsidRPr="00204720">
        <w:rPr>
          <w:sz w:val="24"/>
          <w:szCs w:val="24"/>
        </w:rPr>
        <w:t>]</w:t>
      </w:r>
      <w:r w:rsidR="00E648BB" w:rsidRPr="00204720">
        <w:rPr>
          <w:rFonts w:hint="eastAsia"/>
          <w:sz w:val="24"/>
          <w:szCs w:val="24"/>
        </w:rPr>
        <w:t>.</w:t>
      </w:r>
      <w:r w:rsidR="00C73434" w:rsidRPr="00204720">
        <w:rPr>
          <w:sz w:val="24"/>
          <w:szCs w:val="24"/>
        </w:rPr>
        <w:t xml:space="preserve"> </w:t>
      </w:r>
      <w:r w:rsidR="009F35DC" w:rsidRPr="00204720">
        <w:rPr>
          <w:rFonts w:hint="eastAsia"/>
          <w:sz w:val="24"/>
          <w:szCs w:val="24"/>
        </w:rPr>
        <w:t>D</w:t>
      </w:r>
      <w:r w:rsidR="006A793F" w:rsidRPr="00204720">
        <w:rPr>
          <w:rFonts w:hint="eastAsia"/>
          <w:sz w:val="24"/>
          <w:szCs w:val="24"/>
        </w:rPr>
        <w:t>ynamic information such as the</w:t>
      </w:r>
      <w:r w:rsidR="009A468B" w:rsidRPr="00204720">
        <w:rPr>
          <w:rFonts w:hint="eastAsia"/>
          <w:sz w:val="24"/>
          <w:szCs w:val="24"/>
        </w:rPr>
        <w:t xml:space="preserve"> trajectories of and</w:t>
      </w:r>
      <w:r w:rsidR="006A793F" w:rsidRPr="00204720">
        <w:rPr>
          <w:rFonts w:hint="eastAsia"/>
          <w:sz w:val="24"/>
          <w:szCs w:val="24"/>
        </w:rPr>
        <w:t xml:space="preserve"> transient forces </w:t>
      </w:r>
      <w:r w:rsidR="00A06D82" w:rsidRPr="00204720">
        <w:rPr>
          <w:rFonts w:hint="eastAsia"/>
          <w:sz w:val="24"/>
          <w:szCs w:val="24"/>
        </w:rPr>
        <w:t>exert</w:t>
      </w:r>
      <w:r w:rsidR="006A793F" w:rsidRPr="00204720">
        <w:rPr>
          <w:rFonts w:hint="eastAsia"/>
          <w:sz w:val="24"/>
          <w:szCs w:val="24"/>
        </w:rPr>
        <w:t>ing on individual particles</w:t>
      </w:r>
      <w:r w:rsidR="00975F7D" w:rsidRPr="00204720">
        <w:rPr>
          <w:rFonts w:hint="eastAsia"/>
          <w:sz w:val="24"/>
          <w:szCs w:val="24"/>
        </w:rPr>
        <w:t xml:space="preserve">, </w:t>
      </w:r>
      <w:r w:rsidR="00975F7D" w:rsidRPr="00204720">
        <w:rPr>
          <w:sz w:val="24"/>
          <w:szCs w:val="24"/>
        </w:rPr>
        <w:t>which</w:t>
      </w:r>
      <w:r w:rsidR="007D1CCD" w:rsidRPr="00204720">
        <w:rPr>
          <w:rFonts w:hint="eastAsia"/>
          <w:sz w:val="24"/>
          <w:szCs w:val="24"/>
        </w:rPr>
        <w:t xml:space="preserve"> are</w:t>
      </w:r>
      <w:r w:rsidR="00975F7D" w:rsidRPr="00204720">
        <w:rPr>
          <w:rFonts w:hint="eastAsia"/>
          <w:sz w:val="24"/>
          <w:szCs w:val="24"/>
        </w:rPr>
        <w:t xml:space="preserve"> extremely difficult to obtain by physical experimentation,</w:t>
      </w:r>
      <w:r w:rsidR="009F35DC" w:rsidRPr="00204720">
        <w:rPr>
          <w:rFonts w:hint="eastAsia"/>
          <w:sz w:val="24"/>
          <w:szCs w:val="24"/>
        </w:rPr>
        <w:t xml:space="preserve"> can be provided in DEM</w:t>
      </w:r>
      <w:r w:rsidR="009F03F3" w:rsidRPr="00204720">
        <w:rPr>
          <w:rFonts w:hint="eastAsia"/>
          <w:sz w:val="24"/>
          <w:szCs w:val="24"/>
        </w:rPr>
        <w:t xml:space="preserve"> </w:t>
      </w:r>
      <w:r w:rsidR="009F03F3" w:rsidRPr="00204720">
        <w:rPr>
          <w:sz w:val="24"/>
          <w:szCs w:val="24"/>
        </w:rPr>
        <w:t>[</w:t>
      </w:r>
      <w:r w:rsidR="00E7428A" w:rsidRPr="00204720">
        <w:rPr>
          <w:rFonts w:hint="eastAsia"/>
          <w:sz w:val="24"/>
          <w:szCs w:val="24"/>
        </w:rPr>
        <w:t>25</w:t>
      </w:r>
      <w:r w:rsidR="009F03F3" w:rsidRPr="00204720">
        <w:rPr>
          <w:sz w:val="24"/>
          <w:szCs w:val="24"/>
        </w:rPr>
        <w:t>]</w:t>
      </w:r>
      <w:r w:rsidR="006A793F" w:rsidRPr="00204720">
        <w:rPr>
          <w:rFonts w:hint="eastAsia"/>
          <w:sz w:val="24"/>
          <w:szCs w:val="24"/>
        </w:rPr>
        <w:t xml:space="preserve">. </w:t>
      </w:r>
      <w:r w:rsidR="0095125B" w:rsidRPr="00204720">
        <w:rPr>
          <w:rFonts w:hint="eastAsia"/>
          <w:sz w:val="24"/>
          <w:szCs w:val="24"/>
        </w:rPr>
        <w:t xml:space="preserve">Due to its </w:t>
      </w:r>
      <w:r w:rsidR="0095125B" w:rsidRPr="00204720">
        <w:rPr>
          <w:sz w:val="24"/>
          <w:szCs w:val="24"/>
        </w:rPr>
        <w:t>excellent</w:t>
      </w:r>
      <w:r w:rsidR="0095125B" w:rsidRPr="00204720">
        <w:rPr>
          <w:rFonts w:hint="eastAsia"/>
          <w:sz w:val="24"/>
          <w:szCs w:val="24"/>
        </w:rPr>
        <w:t xml:space="preserve"> capability for handling large number of particles, </w:t>
      </w:r>
      <w:r w:rsidR="00975F7D" w:rsidRPr="00204720">
        <w:rPr>
          <w:rFonts w:hint="eastAsia"/>
          <w:sz w:val="24"/>
          <w:szCs w:val="24"/>
        </w:rPr>
        <w:t xml:space="preserve">DEM has been </w:t>
      </w:r>
      <w:r w:rsidR="00975F7D" w:rsidRPr="00204720">
        <w:rPr>
          <w:sz w:val="24"/>
          <w:szCs w:val="24"/>
        </w:rPr>
        <w:t>coupled</w:t>
      </w:r>
      <w:r w:rsidR="00975F7D" w:rsidRPr="00204720">
        <w:rPr>
          <w:rFonts w:hint="eastAsia"/>
          <w:sz w:val="24"/>
          <w:szCs w:val="24"/>
        </w:rPr>
        <w:t xml:space="preserve"> with </w:t>
      </w:r>
      <w:r w:rsidR="00975F7D" w:rsidRPr="00204720">
        <w:rPr>
          <w:sz w:val="24"/>
          <w:szCs w:val="24"/>
        </w:rPr>
        <w:t>traditional CFD methods</w:t>
      </w:r>
      <w:r w:rsidR="00975F7D" w:rsidRPr="00204720">
        <w:rPr>
          <w:rFonts w:hint="eastAsia"/>
          <w:sz w:val="24"/>
          <w:szCs w:val="24"/>
        </w:rPr>
        <w:t xml:space="preserve"> </w:t>
      </w:r>
      <w:r w:rsidR="00975F7D" w:rsidRPr="00204720">
        <w:rPr>
          <w:sz w:val="24"/>
          <w:szCs w:val="24"/>
        </w:rPr>
        <w:t>for various engineering applications such as</w:t>
      </w:r>
      <w:r w:rsidR="00C2203B" w:rsidRPr="00204720">
        <w:rPr>
          <w:rFonts w:hint="eastAsia"/>
          <w:sz w:val="24"/>
          <w:szCs w:val="24"/>
        </w:rPr>
        <w:t xml:space="preserve"> the</w:t>
      </w:r>
      <w:r w:rsidR="00922D6F" w:rsidRPr="00204720">
        <w:rPr>
          <w:rFonts w:hint="eastAsia"/>
          <w:sz w:val="24"/>
          <w:szCs w:val="24"/>
        </w:rPr>
        <w:t xml:space="preserve"> </w:t>
      </w:r>
      <w:r w:rsidR="00922D6F" w:rsidRPr="00204720">
        <w:rPr>
          <w:sz w:val="24"/>
          <w:szCs w:val="24"/>
        </w:rPr>
        <w:t>fluidized</w:t>
      </w:r>
      <w:r w:rsidR="00922D6F" w:rsidRPr="00204720">
        <w:rPr>
          <w:rFonts w:hint="eastAsia"/>
          <w:sz w:val="24"/>
          <w:szCs w:val="24"/>
        </w:rPr>
        <w:t xml:space="preserve"> bed </w:t>
      </w:r>
      <w:r w:rsidR="00922D6F" w:rsidRPr="00204720">
        <w:rPr>
          <w:sz w:val="24"/>
          <w:szCs w:val="24"/>
        </w:rPr>
        <w:t>[</w:t>
      </w:r>
      <w:r w:rsidR="00E7428A" w:rsidRPr="00204720">
        <w:rPr>
          <w:rFonts w:hint="eastAsia"/>
          <w:sz w:val="24"/>
          <w:szCs w:val="24"/>
        </w:rPr>
        <w:t>26</w:t>
      </w:r>
      <w:r w:rsidR="00922D6F" w:rsidRPr="00204720">
        <w:rPr>
          <w:rFonts w:hint="eastAsia"/>
          <w:sz w:val="24"/>
          <w:szCs w:val="24"/>
        </w:rPr>
        <w:t>-</w:t>
      </w:r>
      <w:r w:rsidR="00E7428A" w:rsidRPr="00204720">
        <w:rPr>
          <w:rFonts w:hint="eastAsia"/>
          <w:sz w:val="24"/>
          <w:szCs w:val="24"/>
        </w:rPr>
        <w:t>29</w:t>
      </w:r>
      <w:r w:rsidR="00922D6F" w:rsidRPr="00204720">
        <w:rPr>
          <w:sz w:val="24"/>
          <w:szCs w:val="24"/>
        </w:rPr>
        <w:t>]</w:t>
      </w:r>
      <w:r w:rsidR="00922D6F" w:rsidRPr="00204720">
        <w:rPr>
          <w:rFonts w:hint="eastAsia"/>
          <w:sz w:val="24"/>
          <w:szCs w:val="24"/>
        </w:rPr>
        <w:t xml:space="preserve">, </w:t>
      </w:r>
      <w:r w:rsidR="00AB388C" w:rsidRPr="00204720">
        <w:rPr>
          <w:rFonts w:hint="eastAsia"/>
          <w:sz w:val="24"/>
          <w:szCs w:val="24"/>
        </w:rPr>
        <w:t xml:space="preserve">particle transportation </w:t>
      </w:r>
      <w:r w:rsidR="00AB388C" w:rsidRPr="00204720">
        <w:rPr>
          <w:sz w:val="24"/>
          <w:szCs w:val="24"/>
        </w:rPr>
        <w:t>[</w:t>
      </w:r>
      <w:r w:rsidR="00AB388C" w:rsidRPr="00204720">
        <w:rPr>
          <w:rFonts w:hint="eastAsia"/>
          <w:sz w:val="24"/>
          <w:szCs w:val="24"/>
        </w:rPr>
        <w:t>3</w:t>
      </w:r>
      <w:r w:rsidR="00E7428A" w:rsidRPr="00204720">
        <w:rPr>
          <w:rFonts w:hint="eastAsia"/>
          <w:sz w:val="24"/>
          <w:szCs w:val="24"/>
        </w:rPr>
        <w:t>0</w:t>
      </w:r>
      <w:r w:rsidR="00AB388C" w:rsidRPr="00204720">
        <w:rPr>
          <w:rFonts w:hint="eastAsia"/>
          <w:sz w:val="24"/>
          <w:szCs w:val="24"/>
        </w:rPr>
        <w:t>-3</w:t>
      </w:r>
      <w:r w:rsidR="00E7428A" w:rsidRPr="00204720">
        <w:rPr>
          <w:rFonts w:hint="eastAsia"/>
          <w:sz w:val="24"/>
          <w:szCs w:val="24"/>
        </w:rPr>
        <w:t>2</w:t>
      </w:r>
      <w:r w:rsidR="00AB388C" w:rsidRPr="00204720">
        <w:rPr>
          <w:sz w:val="24"/>
          <w:szCs w:val="24"/>
        </w:rPr>
        <w:t>]</w:t>
      </w:r>
      <w:r w:rsidR="00A20F03" w:rsidRPr="00204720">
        <w:rPr>
          <w:rFonts w:hint="eastAsia"/>
          <w:sz w:val="24"/>
          <w:szCs w:val="24"/>
        </w:rPr>
        <w:t xml:space="preserve"> and complex </w:t>
      </w:r>
      <w:r w:rsidR="00A20F03" w:rsidRPr="00204720">
        <w:rPr>
          <w:rFonts w:hint="eastAsia"/>
          <w:sz w:val="24"/>
          <w:szCs w:val="24"/>
        </w:rPr>
        <w:lastRenderedPageBreak/>
        <w:t xml:space="preserve">particle-fluid systems in dense medium cyclone </w:t>
      </w:r>
      <w:r w:rsidR="00A20F03" w:rsidRPr="00204720">
        <w:rPr>
          <w:sz w:val="24"/>
          <w:szCs w:val="24"/>
        </w:rPr>
        <w:t>[</w:t>
      </w:r>
      <w:r w:rsidR="00A20F03" w:rsidRPr="00204720">
        <w:rPr>
          <w:rFonts w:hint="eastAsia"/>
          <w:sz w:val="24"/>
          <w:szCs w:val="24"/>
        </w:rPr>
        <w:t>3</w:t>
      </w:r>
      <w:r w:rsidR="00E7428A" w:rsidRPr="00204720">
        <w:rPr>
          <w:rFonts w:hint="eastAsia"/>
          <w:sz w:val="24"/>
          <w:szCs w:val="24"/>
        </w:rPr>
        <w:t>3</w:t>
      </w:r>
      <w:r w:rsidR="00A20F03" w:rsidRPr="00204720">
        <w:rPr>
          <w:rFonts w:hint="eastAsia"/>
          <w:sz w:val="24"/>
          <w:szCs w:val="24"/>
        </w:rPr>
        <w:t>-</w:t>
      </w:r>
      <w:r w:rsidR="00E7428A" w:rsidRPr="00204720">
        <w:rPr>
          <w:rFonts w:hint="eastAsia"/>
          <w:sz w:val="24"/>
          <w:szCs w:val="24"/>
        </w:rPr>
        <w:t>35</w:t>
      </w:r>
      <w:r w:rsidR="00A20F03" w:rsidRPr="00204720">
        <w:rPr>
          <w:sz w:val="24"/>
          <w:szCs w:val="24"/>
        </w:rPr>
        <w:t>]</w:t>
      </w:r>
      <w:r w:rsidR="00A20F03" w:rsidRPr="00204720">
        <w:rPr>
          <w:rFonts w:hint="eastAsia"/>
          <w:sz w:val="24"/>
          <w:szCs w:val="24"/>
        </w:rPr>
        <w:t>.</w:t>
      </w:r>
      <w:r w:rsidR="00D047B7" w:rsidRPr="00204720">
        <w:rPr>
          <w:rFonts w:hint="eastAsia"/>
          <w:sz w:val="24"/>
          <w:szCs w:val="24"/>
        </w:rPr>
        <w:t xml:space="preserve"> </w:t>
      </w:r>
      <w:r w:rsidR="00132157" w:rsidRPr="00204720">
        <w:rPr>
          <w:sz w:val="24"/>
          <w:szCs w:val="24"/>
        </w:rPr>
        <w:t>A</w:t>
      </w:r>
      <w:r w:rsidR="00132157" w:rsidRPr="00204720">
        <w:rPr>
          <w:rFonts w:hint="eastAsia"/>
          <w:sz w:val="24"/>
          <w:szCs w:val="24"/>
        </w:rPr>
        <w:t xml:space="preserve"> detailed review of </w:t>
      </w:r>
      <w:r w:rsidR="00A65FB1" w:rsidRPr="00204720">
        <w:rPr>
          <w:rFonts w:hint="eastAsia"/>
          <w:sz w:val="24"/>
          <w:szCs w:val="24"/>
        </w:rPr>
        <w:t>these</w:t>
      </w:r>
      <w:r w:rsidR="00132157" w:rsidRPr="00204720">
        <w:rPr>
          <w:rFonts w:hint="eastAsia"/>
          <w:sz w:val="24"/>
          <w:szCs w:val="24"/>
        </w:rPr>
        <w:t xml:space="preserve"> coupling models is given by Zhu </w:t>
      </w:r>
      <w:r w:rsidR="00132157" w:rsidRPr="00204720">
        <w:rPr>
          <w:rFonts w:hint="eastAsia"/>
          <w:i/>
          <w:sz w:val="24"/>
          <w:szCs w:val="24"/>
        </w:rPr>
        <w:t>et al</w:t>
      </w:r>
      <w:r w:rsidR="00132157" w:rsidRPr="00204720">
        <w:rPr>
          <w:rFonts w:hint="eastAsia"/>
          <w:sz w:val="24"/>
          <w:szCs w:val="24"/>
        </w:rPr>
        <w:t xml:space="preserve">. </w:t>
      </w:r>
      <w:r w:rsidR="00132157" w:rsidRPr="00204720">
        <w:rPr>
          <w:sz w:val="24"/>
          <w:szCs w:val="24"/>
        </w:rPr>
        <w:t>[</w:t>
      </w:r>
      <w:r w:rsidR="00E7428A" w:rsidRPr="00204720">
        <w:rPr>
          <w:rFonts w:hint="eastAsia"/>
          <w:sz w:val="24"/>
          <w:szCs w:val="24"/>
        </w:rPr>
        <w:t>25</w:t>
      </w:r>
      <w:r w:rsidR="00132157" w:rsidRPr="00204720">
        <w:rPr>
          <w:sz w:val="24"/>
          <w:szCs w:val="24"/>
        </w:rPr>
        <w:t>]</w:t>
      </w:r>
      <w:r w:rsidR="00132157" w:rsidRPr="00204720">
        <w:rPr>
          <w:rFonts w:hint="eastAsia"/>
          <w:sz w:val="24"/>
          <w:szCs w:val="24"/>
        </w:rPr>
        <w:t>.</w:t>
      </w:r>
      <w:r w:rsidR="00D047B7" w:rsidRPr="00204720">
        <w:rPr>
          <w:rFonts w:hint="eastAsia"/>
          <w:sz w:val="24"/>
          <w:szCs w:val="24"/>
        </w:rPr>
        <w:t xml:space="preserve"> One important feature of the coupl</w:t>
      </w:r>
      <w:r w:rsidR="002E4244" w:rsidRPr="00204720">
        <w:rPr>
          <w:rFonts w:hint="eastAsia"/>
          <w:sz w:val="24"/>
          <w:szCs w:val="24"/>
        </w:rPr>
        <w:t>ed</w:t>
      </w:r>
      <w:r w:rsidR="00D047B7" w:rsidRPr="00204720">
        <w:rPr>
          <w:rFonts w:hint="eastAsia"/>
          <w:sz w:val="24"/>
          <w:szCs w:val="24"/>
        </w:rPr>
        <w:t xml:space="preserve"> CFD-DEM simulation</w:t>
      </w:r>
      <w:r w:rsidR="001D797A" w:rsidRPr="00204720">
        <w:rPr>
          <w:rFonts w:hint="eastAsia"/>
          <w:sz w:val="24"/>
          <w:szCs w:val="24"/>
        </w:rPr>
        <w:t>s</w:t>
      </w:r>
      <w:r w:rsidR="00D047B7" w:rsidRPr="00204720">
        <w:rPr>
          <w:rFonts w:hint="eastAsia"/>
          <w:sz w:val="24"/>
          <w:szCs w:val="24"/>
        </w:rPr>
        <w:t xml:space="preserve"> is </w:t>
      </w:r>
      <w:r w:rsidR="005A313C" w:rsidRPr="00204720">
        <w:rPr>
          <w:rFonts w:hint="eastAsia"/>
          <w:sz w:val="24"/>
          <w:szCs w:val="24"/>
        </w:rPr>
        <w:t>that one single fluid cell</w:t>
      </w:r>
      <w:r w:rsidR="00D047B7" w:rsidRPr="00204720">
        <w:rPr>
          <w:rFonts w:hint="eastAsia"/>
          <w:sz w:val="24"/>
          <w:szCs w:val="24"/>
        </w:rPr>
        <w:t xml:space="preserve"> can contain several solid particles,</w:t>
      </w:r>
      <w:r w:rsidR="009524D1" w:rsidRPr="00204720">
        <w:rPr>
          <w:rFonts w:hint="eastAsia"/>
          <w:sz w:val="24"/>
          <w:szCs w:val="24"/>
        </w:rPr>
        <w:t xml:space="preserve"> </w:t>
      </w:r>
      <w:r w:rsidR="00ED0445" w:rsidRPr="00204720">
        <w:rPr>
          <w:rFonts w:hint="eastAsia"/>
          <w:sz w:val="24"/>
          <w:szCs w:val="24"/>
        </w:rPr>
        <w:t xml:space="preserve">and </w:t>
      </w:r>
      <w:r w:rsidR="009524D1" w:rsidRPr="00204720">
        <w:rPr>
          <w:rFonts w:hint="eastAsia"/>
          <w:sz w:val="24"/>
          <w:szCs w:val="24"/>
        </w:rPr>
        <w:t xml:space="preserve">the </w:t>
      </w:r>
      <w:r w:rsidR="00ED0445" w:rsidRPr="00204720">
        <w:rPr>
          <w:rFonts w:hint="eastAsia"/>
          <w:sz w:val="24"/>
          <w:szCs w:val="24"/>
        </w:rPr>
        <w:t>solid-fluid interaction force i</w:t>
      </w:r>
      <w:r w:rsidR="009524D1" w:rsidRPr="00204720">
        <w:rPr>
          <w:rFonts w:hint="eastAsia"/>
          <w:sz w:val="24"/>
          <w:szCs w:val="24"/>
        </w:rPr>
        <w:t xml:space="preserve">s calculated based on the local porosity in the cell </w:t>
      </w:r>
      <w:r w:rsidR="005E2AB3" w:rsidRPr="00204720">
        <w:rPr>
          <w:rFonts w:hint="eastAsia"/>
          <w:sz w:val="24"/>
          <w:szCs w:val="24"/>
        </w:rPr>
        <w:t>together with</w:t>
      </w:r>
      <w:r w:rsidR="009524D1" w:rsidRPr="00204720">
        <w:rPr>
          <w:rFonts w:hint="eastAsia"/>
          <w:sz w:val="24"/>
          <w:szCs w:val="24"/>
        </w:rPr>
        <w:t xml:space="preserve"> the superficial slip velocity between particle and fluid</w:t>
      </w:r>
      <w:r w:rsidR="00285749" w:rsidRPr="00204720">
        <w:rPr>
          <w:rFonts w:hint="eastAsia"/>
          <w:sz w:val="24"/>
          <w:szCs w:val="24"/>
        </w:rPr>
        <w:t xml:space="preserve"> </w:t>
      </w:r>
      <w:r w:rsidR="00285749" w:rsidRPr="00204720">
        <w:rPr>
          <w:sz w:val="24"/>
          <w:szCs w:val="24"/>
        </w:rPr>
        <w:t>[</w:t>
      </w:r>
      <w:r w:rsidR="00884C73" w:rsidRPr="00204720">
        <w:rPr>
          <w:rFonts w:hint="eastAsia"/>
          <w:sz w:val="24"/>
          <w:szCs w:val="24"/>
        </w:rPr>
        <w:t>36</w:t>
      </w:r>
      <w:r w:rsidR="00285749" w:rsidRPr="00204720">
        <w:rPr>
          <w:sz w:val="24"/>
          <w:szCs w:val="24"/>
        </w:rPr>
        <w:t>]</w:t>
      </w:r>
      <w:r w:rsidR="009524D1" w:rsidRPr="00204720">
        <w:rPr>
          <w:rFonts w:hint="eastAsia"/>
          <w:sz w:val="24"/>
          <w:szCs w:val="24"/>
        </w:rPr>
        <w:t>.</w:t>
      </w:r>
      <w:r w:rsidR="00D047B7" w:rsidRPr="00204720">
        <w:rPr>
          <w:rFonts w:hint="eastAsia"/>
          <w:sz w:val="24"/>
          <w:szCs w:val="24"/>
        </w:rPr>
        <w:t xml:space="preserve"> </w:t>
      </w:r>
      <w:r w:rsidR="008C49EB" w:rsidRPr="00204720">
        <w:rPr>
          <w:rFonts w:hint="eastAsia"/>
          <w:sz w:val="24"/>
          <w:szCs w:val="24"/>
        </w:rPr>
        <w:t>Alternatively,</w:t>
      </w:r>
      <w:r w:rsidR="00EE42DD" w:rsidRPr="00204720">
        <w:rPr>
          <w:rFonts w:hint="eastAsia"/>
          <w:sz w:val="24"/>
          <w:szCs w:val="24"/>
        </w:rPr>
        <w:t xml:space="preserve"> </w:t>
      </w:r>
      <w:r w:rsidR="00B64A5D" w:rsidRPr="00204720">
        <w:rPr>
          <w:rFonts w:hint="eastAsia"/>
          <w:sz w:val="24"/>
          <w:szCs w:val="24"/>
        </w:rPr>
        <w:t xml:space="preserve">the LBM-DEM simulations </w:t>
      </w:r>
      <w:r w:rsidR="00D33D44" w:rsidRPr="00204720">
        <w:rPr>
          <w:rFonts w:hint="eastAsia"/>
          <w:sz w:val="24"/>
          <w:szCs w:val="24"/>
        </w:rPr>
        <w:t>show</w:t>
      </w:r>
      <w:r w:rsidR="0008613B" w:rsidRPr="00204720">
        <w:rPr>
          <w:rFonts w:hint="eastAsia"/>
          <w:sz w:val="24"/>
          <w:szCs w:val="24"/>
        </w:rPr>
        <w:t xml:space="preserve"> a different coupling way</w:t>
      </w:r>
      <w:r w:rsidR="00B64A5D" w:rsidRPr="00204720">
        <w:rPr>
          <w:rFonts w:hint="eastAsia"/>
          <w:sz w:val="24"/>
          <w:szCs w:val="24"/>
        </w:rPr>
        <w:t xml:space="preserve"> that </w:t>
      </w:r>
      <w:r w:rsidR="008C49EB" w:rsidRPr="00204720">
        <w:rPr>
          <w:rFonts w:hint="eastAsia"/>
          <w:sz w:val="24"/>
          <w:szCs w:val="24"/>
        </w:rPr>
        <w:t xml:space="preserve">the </w:t>
      </w:r>
      <w:r w:rsidR="00051627" w:rsidRPr="00204720">
        <w:rPr>
          <w:rFonts w:hint="eastAsia"/>
          <w:sz w:val="24"/>
          <w:szCs w:val="24"/>
        </w:rPr>
        <w:t xml:space="preserve">diameter of each </w:t>
      </w:r>
      <w:r w:rsidR="008C49EB" w:rsidRPr="00204720">
        <w:rPr>
          <w:rFonts w:hint="eastAsia"/>
          <w:sz w:val="24"/>
          <w:szCs w:val="24"/>
        </w:rPr>
        <w:t>particle</w:t>
      </w:r>
      <w:r w:rsidR="00EE42DD" w:rsidRPr="00204720">
        <w:rPr>
          <w:rFonts w:hint="eastAsia"/>
          <w:sz w:val="24"/>
          <w:szCs w:val="24"/>
        </w:rPr>
        <w:t xml:space="preserve"> </w:t>
      </w:r>
      <w:r w:rsidR="00824893" w:rsidRPr="00204720">
        <w:rPr>
          <w:rFonts w:hint="eastAsia"/>
          <w:sz w:val="24"/>
          <w:szCs w:val="24"/>
        </w:rPr>
        <w:t xml:space="preserve">can be equal to </w:t>
      </w:r>
      <w:r w:rsidR="00824893" w:rsidRPr="00204720">
        <w:rPr>
          <w:sz w:val="24"/>
          <w:szCs w:val="24"/>
        </w:rPr>
        <w:t>dozens of</w:t>
      </w:r>
      <w:r w:rsidR="00EE42DD" w:rsidRPr="00204720">
        <w:rPr>
          <w:rFonts w:hint="eastAsia"/>
          <w:sz w:val="24"/>
          <w:szCs w:val="24"/>
        </w:rPr>
        <w:t xml:space="preserve"> lattice units.</w:t>
      </w:r>
      <w:r w:rsidR="008C49EB" w:rsidRPr="00204720">
        <w:rPr>
          <w:rFonts w:hint="eastAsia"/>
          <w:sz w:val="24"/>
          <w:szCs w:val="24"/>
        </w:rPr>
        <w:t xml:space="preserve"> </w:t>
      </w:r>
      <w:r w:rsidR="00732E95" w:rsidRPr="00204720">
        <w:rPr>
          <w:rFonts w:hint="eastAsia"/>
          <w:sz w:val="24"/>
          <w:szCs w:val="24"/>
        </w:rPr>
        <w:t xml:space="preserve">Cook </w:t>
      </w:r>
      <w:r w:rsidR="00732E95" w:rsidRPr="00204720">
        <w:rPr>
          <w:rFonts w:hint="eastAsia"/>
          <w:i/>
          <w:sz w:val="24"/>
          <w:szCs w:val="24"/>
        </w:rPr>
        <w:t>et al</w:t>
      </w:r>
      <w:r w:rsidR="00732E95" w:rsidRPr="00204720">
        <w:rPr>
          <w:rFonts w:hint="eastAsia"/>
          <w:sz w:val="24"/>
          <w:szCs w:val="24"/>
        </w:rPr>
        <w:t xml:space="preserve">. </w:t>
      </w:r>
      <w:r w:rsidR="00732E95" w:rsidRPr="00204720">
        <w:rPr>
          <w:sz w:val="24"/>
          <w:szCs w:val="24"/>
        </w:rPr>
        <w:t>[</w:t>
      </w:r>
      <w:r w:rsidR="00884C73" w:rsidRPr="00204720">
        <w:rPr>
          <w:rFonts w:hint="eastAsia"/>
          <w:sz w:val="24"/>
          <w:szCs w:val="24"/>
        </w:rPr>
        <w:t>14</w:t>
      </w:r>
      <w:r w:rsidR="00732E95" w:rsidRPr="00204720">
        <w:rPr>
          <w:sz w:val="24"/>
          <w:szCs w:val="24"/>
        </w:rPr>
        <w:t>]</w:t>
      </w:r>
      <w:r w:rsidR="00732E95" w:rsidRPr="00204720">
        <w:rPr>
          <w:rFonts w:hint="eastAsia"/>
          <w:sz w:val="24"/>
          <w:szCs w:val="24"/>
        </w:rPr>
        <w:t xml:space="preserve"> coupled the IMB-LBM with DEM to investigate the fluid-induced erosive failure of a cemented particulate constriction. </w:t>
      </w:r>
      <w:r w:rsidR="005A6E13" w:rsidRPr="00204720">
        <w:rPr>
          <w:rFonts w:hint="eastAsia"/>
          <w:sz w:val="24"/>
          <w:szCs w:val="24"/>
        </w:rPr>
        <w:t>Han</w:t>
      </w:r>
      <w:r w:rsidR="00216314" w:rsidRPr="00204720">
        <w:rPr>
          <w:rFonts w:hint="eastAsia"/>
          <w:sz w:val="24"/>
          <w:szCs w:val="24"/>
        </w:rPr>
        <w:t xml:space="preserve"> </w:t>
      </w:r>
      <w:r w:rsidR="00161FBD" w:rsidRPr="00204720">
        <w:rPr>
          <w:rFonts w:hint="eastAsia"/>
          <w:i/>
          <w:sz w:val="24"/>
          <w:szCs w:val="24"/>
        </w:rPr>
        <w:t>et al.</w:t>
      </w:r>
      <w:r w:rsidR="00216314" w:rsidRPr="00204720">
        <w:rPr>
          <w:rFonts w:hint="eastAsia"/>
          <w:sz w:val="24"/>
          <w:szCs w:val="24"/>
        </w:rPr>
        <w:t xml:space="preserve"> </w:t>
      </w:r>
      <w:r w:rsidR="00216314" w:rsidRPr="00204720">
        <w:rPr>
          <w:sz w:val="24"/>
          <w:szCs w:val="24"/>
        </w:rPr>
        <w:t>[</w:t>
      </w:r>
      <w:r w:rsidR="00884C73" w:rsidRPr="00204720">
        <w:rPr>
          <w:rFonts w:hint="eastAsia"/>
          <w:sz w:val="24"/>
          <w:szCs w:val="24"/>
        </w:rPr>
        <w:t>15</w:t>
      </w:r>
      <w:r w:rsidR="00216314" w:rsidRPr="00204720">
        <w:rPr>
          <w:rFonts w:hint="eastAsia"/>
          <w:sz w:val="24"/>
          <w:szCs w:val="24"/>
        </w:rPr>
        <w:t>-</w:t>
      </w:r>
      <w:r w:rsidR="00884C73" w:rsidRPr="00204720">
        <w:rPr>
          <w:rFonts w:hint="eastAsia"/>
          <w:sz w:val="24"/>
          <w:szCs w:val="24"/>
        </w:rPr>
        <w:t>19</w:t>
      </w:r>
      <w:r w:rsidR="00216314" w:rsidRPr="00204720">
        <w:rPr>
          <w:sz w:val="24"/>
          <w:szCs w:val="24"/>
        </w:rPr>
        <w:t>]</w:t>
      </w:r>
      <w:r w:rsidR="00DB049C" w:rsidRPr="00204720">
        <w:rPr>
          <w:rFonts w:hint="eastAsia"/>
          <w:sz w:val="24"/>
          <w:szCs w:val="24"/>
        </w:rPr>
        <w:t xml:space="preserve"> </w:t>
      </w:r>
      <w:r w:rsidR="004B5529" w:rsidRPr="00204720">
        <w:rPr>
          <w:rFonts w:hint="eastAsia"/>
          <w:sz w:val="24"/>
          <w:szCs w:val="24"/>
        </w:rPr>
        <w:t xml:space="preserve">have </w:t>
      </w:r>
      <w:r w:rsidR="004B5529" w:rsidRPr="00204720">
        <w:rPr>
          <w:sz w:val="24"/>
          <w:szCs w:val="24"/>
        </w:rPr>
        <w:t>successfully</w:t>
      </w:r>
      <w:r w:rsidR="004B5529" w:rsidRPr="00204720">
        <w:rPr>
          <w:rFonts w:hint="eastAsia"/>
          <w:sz w:val="24"/>
          <w:szCs w:val="24"/>
        </w:rPr>
        <w:t xml:space="preserve"> used </w:t>
      </w:r>
      <w:r w:rsidR="00A96382" w:rsidRPr="00204720">
        <w:rPr>
          <w:rFonts w:hint="eastAsia"/>
          <w:sz w:val="24"/>
          <w:szCs w:val="24"/>
        </w:rPr>
        <w:t>coupled L</w:t>
      </w:r>
      <w:r w:rsidR="0097353D" w:rsidRPr="00204720">
        <w:rPr>
          <w:rFonts w:hint="eastAsia"/>
          <w:sz w:val="24"/>
          <w:szCs w:val="24"/>
        </w:rPr>
        <w:t>B</w:t>
      </w:r>
      <w:r w:rsidR="00F9241C" w:rsidRPr="00204720">
        <w:rPr>
          <w:rFonts w:hint="eastAsia"/>
          <w:sz w:val="24"/>
          <w:szCs w:val="24"/>
        </w:rPr>
        <w:t>M</w:t>
      </w:r>
      <w:r w:rsidR="00A96382" w:rsidRPr="00204720">
        <w:rPr>
          <w:rFonts w:hint="eastAsia"/>
          <w:sz w:val="24"/>
          <w:szCs w:val="24"/>
        </w:rPr>
        <w:t>-I</w:t>
      </w:r>
      <w:r w:rsidR="00622CB0" w:rsidRPr="00204720">
        <w:rPr>
          <w:rFonts w:hint="eastAsia"/>
          <w:sz w:val="24"/>
          <w:szCs w:val="24"/>
        </w:rPr>
        <w:t>MB</w:t>
      </w:r>
      <w:r w:rsidR="00F9241C" w:rsidRPr="00204720">
        <w:rPr>
          <w:rFonts w:hint="eastAsia"/>
          <w:sz w:val="24"/>
          <w:szCs w:val="24"/>
        </w:rPr>
        <w:t>-DEM</w:t>
      </w:r>
      <w:r w:rsidR="0097353D" w:rsidRPr="00204720">
        <w:rPr>
          <w:rFonts w:hint="eastAsia"/>
          <w:sz w:val="24"/>
          <w:szCs w:val="24"/>
        </w:rPr>
        <w:t xml:space="preserve"> to simulate </w:t>
      </w:r>
      <w:r w:rsidR="0097353D" w:rsidRPr="00204720">
        <w:rPr>
          <w:sz w:val="24"/>
          <w:szCs w:val="24"/>
        </w:rPr>
        <w:t>particle transport in turbulent fluid flows</w:t>
      </w:r>
      <w:r w:rsidR="0097353D" w:rsidRPr="00204720">
        <w:rPr>
          <w:rFonts w:hint="eastAsia"/>
          <w:sz w:val="24"/>
          <w:szCs w:val="24"/>
        </w:rPr>
        <w:t xml:space="preserve"> and heat transfer in granular materials.</w:t>
      </w:r>
      <w:r w:rsidR="000B27C1" w:rsidRPr="00204720">
        <w:rPr>
          <w:rFonts w:hint="eastAsia"/>
          <w:sz w:val="24"/>
          <w:szCs w:val="24"/>
        </w:rPr>
        <w:t xml:space="preserve"> </w:t>
      </w:r>
      <w:r w:rsidR="002C7C3E" w:rsidRPr="00204720">
        <w:rPr>
          <w:rFonts w:hint="eastAsia"/>
          <w:sz w:val="24"/>
          <w:szCs w:val="24"/>
        </w:rPr>
        <w:t xml:space="preserve">Zhang </w:t>
      </w:r>
      <w:r w:rsidR="002C7C3E" w:rsidRPr="00204720">
        <w:rPr>
          <w:rFonts w:hint="eastAsia"/>
          <w:i/>
          <w:sz w:val="24"/>
          <w:szCs w:val="24"/>
        </w:rPr>
        <w:t>et al</w:t>
      </w:r>
      <w:r w:rsidR="002C7C3E" w:rsidRPr="00204720">
        <w:rPr>
          <w:rFonts w:hint="eastAsia"/>
          <w:sz w:val="24"/>
          <w:szCs w:val="24"/>
        </w:rPr>
        <w:t>.</w:t>
      </w:r>
      <w:r w:rsidR="002C7C3E" w:rsidRPr="00204720">
        <w:rPr>
          <w:sz w:val="24"/>
          <w:szCs w:val="24"/>
        </w:rPr>
        <w:t xml:space="preserve"> [</w:t>
      </w:r>
      <w:r w:rsidR="002A531C" w:rsidRPr="00204720">
        <w:rPr>
          <w:rFonts w:hint="eastAsia"/>
          <w:sz w:val="24"/>
          <w:szCs w:val="24"/>
        </w:rPr>
        <w:t>2</w:t>
      </w:r>
      <w:r w:rsidR="001447D5" w:rsidRPr="00204720">
        <w:rPr>
          <w:rFonts w:hint="eastAsia"/>
          <w:sz w:val="24"/>
          <w:szCs w:val="24"/>
        </w:rPr>
        <w:t>0</w:t>
      </w:r>
      <w:r w:rsidR="002C7C3E" w:rsidRPr="00204720">
        <w:rPr>
          <w:sz w:val="24"/>
          <w:szCs w:val="24"/>
        </w:rPr>
        <w:t>]</w:t>
      </w:r>
      <w:r w:rsidR="002C7C3E" w:rsidRPr="00204720">
        <w:rPr>
          <w:rFonts w:hint="eastAsia"/>
          <w:sz w:val="24"/>
          <w:szCs w:val="24"/>
        </w:rPr>
        <w:t xml:space="preserve"> carried out a coupled LBM</w:t>
      </w:r>
      <w:r w:rsidR="00446276" w:rsidRPr="00204720">
        <w:rPr>
          <w:rFonts w:hint="eastAsia"/>
          <w:sz w:val="24"/>
          <w:szCs w:val="24"/>
        </w:rPr>
        <w:t>-IMB</w:t>
      </w:r>
      <w:r w:rsidR="002C7C3E" w:rsidRPr="00204720">
        <w:rPr>
          <w:rFonts w:hint="eastAsia"/>
          <w:sz w:val="24"/>
          <w:szCs w:val="24"/>
        </w:rPr>
        <w:t xml:space="preserve">-DEM simulation to monitor the motion of abrasive particles in Chemical Mechanical Polishing (CMP) process. </w:t>
      </w:r>
      <w:r w:rsidR="000B27C1" w:rsidRPr="00204720">
        <w:rPr>
          <w:rFonts w:hint="eastAsia"/>
          <w:sz w:val="24"/>
          <w:szCs w:val="24"/>
        </w:rPr>
        <w:t xml:space="preserve">Wang </w:t>
      </w:r>
      <w:r w:rsidR="000B27C1" w:rsidRPr="00204720">
        <w:rPr>
          <w:rFonts w:hint="eastAsia"/>
          <w:i/>
          <w:sz w:val="24"/>
          <w:szCs w:val="24"/>
        </w:rPr>
        <w:t>et al</w:t>
      </w:r>
      <w:r w:rsidR="00550A97" w:rsidRPr="00204720">
        <w:rPr>
          <w:rFonts w:hint="eastAsia"/>
          <w:sz w:val="24"/>
          <w:szCs w:val="24"/>
        </w:rPr>
        <w:t>.</w:t>
      </w:r>
      <w:r w:rsidR="00C325A2" w:rsidRPr="00204720">
        <w:rPr>
          <w:rFonts w:hint="eastAsia"/>
          <w:sz w:val="24"/>
          <w:szCs w:val="24"/>
        </w:rPr>
        <w:t xml:space="preserve"> </w:t>
      </w:r>
      <w:r w:rsidR="00C325A2" w:rsidRPr="00204720">
        <w:rPr>
          <w:sz w:val="24"/>
          <w:szCs w:val="24"/>
        </w:rPr>
        <w:t>[</w:t>
      </w:r>
      <w:r w:rsidR="00C325A2" w:rsidRPr="00204720">
        <w:rPr>
          <w:rFonts w:hint="eastAsia"/>
          <w:sz w:val="24"/>
          <w:szCs w:val="24"/>
        </w:rPr>
        <w:t>2</w:t>
      </w:r>
      <w:r w:rsidR="001447D5" w:rsidRPr="00204720">
        <w:rPr>
          <w:rFonts w:hint="eastAsia"/>
          <w:sz w:val="24"/>
          <w:szCs w:val="24"/>
        </w:rPr>
        <w:t>1</w:t>
      </w:r>
      <w:r w:rsidR="00C325A2" w:rsidRPr="00204720">
        <w:rPr>
          <w:sz w:val="24"/>
          <w:szCs w:val="24"/>
        </w:rPr>
        <w:t>]</w:t>
      </w:r>
      <w:r w:rsidR="00C325A2" w:rsidRPr="00204720">
        <w:rPr>
          <w:rFonts w:hint="eastAsia"/>
          <w:sz w:val="24"/>
          <w:szCs w:val="24"/>
        </w:rPr>
        <w:t xml:space="preserve"> </w:t>
      </w:r>
      <w:r w:rsidR="000B27C1" w:rsidRPr="00204720">
        <w:rPr>
          <w:rFonts w:hint="eastAsia"/>
          <w:sz w:val="24"/>
          <w:szCs w:val="24"/>
        </w:rPr>
        <w:t xml:space="preserve">combined a time-driven hard-sphere model and </w:t>
      </w:r>
      <w:r w:rsidR="00171585" w:rsidRPr="00204720">
        <w:rPr>
          <w:rFonts w:hint="eastAsia"/>
          <w:sz w:val="24"/>
          <w:szCs w:val="24"/>
        </w:rPr>
        <w:t>IMB-</w:t>
      </w:r>
      <w:r w:rsidR="000B27C1" w:rsidRPr="00204720">
        <w:rPr>
          <w:rFonts w:hint="eastAsia"/>
          <w:sz w:val="24"/>
          <w:szCs w:val="24"/>
        </w:rPr>
        <w:t>LBM to simulate a fluidized process.</w:t>
      </w:r>
      <w:r w:rsidR="00935C2D" w:rsidRPr="00204720">
        <w:rPr>
          <w:rFonts w:hint="eastAsia"/>
          <w:sz w:val="24"/>
          <w:szCs w:val="24"/>
        </w:rPr>
        <w:t xml:space="preserve"> </w:t>
      </w:r>
      <w:r w:rsidR="00294C66" w:rsidRPr="00204720">
        <w:rPr>
          <w:rFonts w:hint="eastAsia"/>
          <w:sz w:val="24"/>
          <w:szCs w:val="24"/>
        </w:rPr>
        <w:t xml:space="preserve">Recently Zhang </w:t>
      </w:r>
      <w:r w:rsidR="00294C66" w:rsidRPr="00204720">
        <w:rPr>
          <w:rFonts w:hint="eastAsia"/>
          <w:i/>
          <w:sz w:val="24"/>
          <w:szCs w:val="24"/>
        </w:rPr>
        <w:t>et al</w:t>
      </w:r>
      <w:r w:rsidR="00294C66" w:rsidRPr="00204720">
        <w:rPr>
          <w:rFonts w:hint="eastAsia"/>
          <w:sz w:val="24"/>
          <w:szCs w:val="24"/>
        </w:rPr>
        <w:t xml:space="preserve">. </w:t>
      </w:r>
      <w:r w:rsidR="00294C66" w:rsidRPr="00204720">
        <w:rPr>
          <w:sz w:val="24"/>
          <w:szCs w:val="24"/>
        </w:rPr>
        <w:t>[</w:t>
      </w:r>
      <w:r w:rsidR="001447D5" w:rsidRPr="00204720">
        <w:rPr>
          <w:rFonts w:hint="eastAsia"/>
          <w:sz w:val="24"/>
          <w:szCs w:val="24"/>
        </w:rPr>
        <w:t>37</w:t>
      </w:r>
      <w:r w:rsidR="00294C66" w:rsidRPr="00204720">
        <w:rPr>
          <w:sz w:val="24"/>
          <w:szCs w:val="24"/>
        </w:rPr>
        <w:t>]</w:t>
      </w:r>
      <w:r w:rsidR="00294C66" w:rsidRPr="00204720">
        <w:rPr>
          <w:rFonts w:hint="eastAsia"/>
          <w:sz w:val="24"/>
          <w:szCs w:val="24"/>
        </w:rPr>
        <w:t xml:space="preserve"> </w:t>
      </w:r>
      <w:r w:rsidR="00FA3410" w:rsidRPr="00204720">
        <w:rPr>
          <w:rFonts w:hint="eastAsia"/>
          <w:sz w:val="24"/>
          <w:szCs w:val="24"/>
        </w:rPr>
        <w:t>made a</w:t>
      </w:r>
      <w:r w:rsidR="00156B0D" w:rsidRPr="00204720">
        <w:rPr>
          <w:rFonts w:hint="eastAsia"/>
          <w:sz w:val="24"/>
          <w:szCs w:val="24"/>
        </w:rPr>
        <w:t xml:space="preserve"> new</w:t>
      </w:r>
      <w:r w:rsidR="00FA3410" w:rsidRPr="00204720">
        <w:rPr>
          <w:rFonts w:hint="eastAsia"/>
          <w:sz w:val="24"/>
          <w:szCs w:val="24"/>
        </w:rPr>
        <w:t xml:space="preserve"> combination of</w:t>
      </w:r>
      <w:r w:rsidR="00E22920" w:rsidRPr="00204720">
        <w:rPr>
          <w:rFonts w:hint="eastAsia"/>
          <w:sz w:val="24"/>
          <w:szCs w:val="24"/>
        </w:rPr>
        <w:t xml:space="preserve"> a time-driven hard-sphere model and LBM to simulate a bubbling bed with j</w:t>
      </w:r>
      <w:r w:rsidR="000B24DC" w:rsidRPr="00204720">
        <w:rPr>
          <w:rFonts w:hint="eastAsia"/>
          <w:sz w:val="24"/>
          <w:szCs w:val="24"/>
        </w:rPr>
        <w:t xml:space="preserve">et flow, where a so-called </w:t>
      </w:r>
      <w:r w:rsidR="005D5999" w:rsidRPr="00204720">
        <w:rPr>
          <w:sz w:val="24"/>
          <w:szCs w:val="24"/>
        </w:rPr>
        <w:t>Energy-minimization Multi-scale</w:t>
      </w:r>
      <w:r w:rsidR="005D5999" w:rsidRPr="00204720">
        <w:rPr>
          <w:rFonts w:hint="eastAsia"/>
          <w:sz w:val="24"/>
          <w:szCs w:val="24"/>
        </w:rPr>
        <w:t xml:space="preserve"> </w:t>
      </w:r>
      <w:r w:rsidR="0009414E" w:rsidRPr="00204720">
        <w:rPr>
          <w:rFonts w:hint="eastAsia"/>
          <w:sz w:val="24"/>
          <w:szCs w:val="24"/>
        </w:rPr>
        <w:t>(</w:t>
      </w:r>
      <w:r w:rsidR="000B24DC" w:rsidRPr="00204720">
        <w:rPr>
          <w:rFonts w:hint="eastAsia"/>
          <w:sz w:val="24"/>
          <w:szCs w:val="24"/>
        </w:rPr>
        <w:t>EMMS</w:t>
      </w:r>
      <w:r w:rsidR="0009414E" w:rsidRPr="00204720">
        <w:rPr>
          <w:rFonts w:hint="eastAsia"/>
          <w:sz w:val="24"/>
          <w:szCs w:val="24"/>
        </w:rPr>
        <w:t>)</w:t>
      </w:r>
      <w:r w:rsidR="00E22920" w:rsidRPr="00204720">
        <w:rPr>
          <w:rFonts w:hint="eastAsia"/>
          <w:sz w:val="24"/>
          <w:szCs w:val="24"/>
        </w:rPr>
        <w:t xml:space="preserve"> drag model</w:t>
      </w:r>
      <w:r w:rsidR="00CE4749" w:rsidRPr="00204720">
        <w:rPr>
          <w:rFonts w:hint="eastAsia"/>
          <w:sz w:val="24"/>
          <w:szCs w:val="24"/>
        </w:rPr>
        <w:t xml:space="preserve"> </w:t>
      </w:r>
      <w:r w:rsidR="00CE4749" w:rsidRPr="00204720">
        <w:rPr>
          <w:sz w:val="24"/>
          <w:szCs w:val="24"/>
        </w:rPr>
        <w:t>[</w:t>
      </w:r>
      <w:r w:rsidR="001447D5" w:rsidRPr="00204720">
        <w:rPr>
          <w:rFonts w:hint="eastAsia"/>
          <w:sz w:val="24"/>
          <w:szCs w:val="24"/>
        </w:rPr>
        <w:t>38</w:t>
      </w:r>
      <w:r w:rsidR="00CE4749" w:rsidRPr="00204720">
        <w:rPr>
          <w:sz w:val="24"/>
          <w:szCs w:val="24"/>
        </w:rPr>
        <w:t>]</w:t>
      </w:r>
      <w:r w:rsidR="00E22920" w:rsidRPr="00204720">
        <w:rPr>
          <w:rFonts w:hint="eastAsia"/>
          <w:sz w:val="24"/>
          <w:szCs w:val="24"/>
        </w:rPr>
        <w:t xml:space="preserve"> was adopted for the coupling between solid and gas phase</w:t>
      </w:r>
      <w:r w:rsidR="000D6F18" w:rsidRPr="00204720">
        <w:rPr>
          <w:rFonts w:hint="eastAsia"/>
          <w:sz w:val="24"/>
          <w:szCs w:val="24"/>
        </w:rPr>
        <w:t>.</w:t>
      </w:r>
      <w:r w:rsidR="00E22920" w:rsidRPr="00204720">
        <w:rPr>
          <w:rFonts w:hint="eastAsia"/>
          <w:sz w:val="24"/>
          <w:szCs w:val="24"/>
        </w:rPr>
        <w:t xml:space="preserve"> </w:t>
      </w:r>
      <w:r w:rsidR="00935C2D" w:rsidRPr="00204720">
        <w:rPr>
          <w:rFonts w:hint="eastAsia"/>
          <w:sz w:val="24"/>
          <w:szCs w:val="24"/>
        </w:rPr>
        <w:t xml:space="preserve">However </w:t>
      </w:r>
      <w:r w:rsidR="00464A49" w:rsidRPr="00204720">
        <w:rPr>
          <w:rFonts w:hint="eastAsia"/>
          <w:sz w:val="24"/>
          <w:szCs w:val="24"/>
        </w:rPr>
        <w:t>the EMMS drag model</w:t>
      </w:r>
      <w:r w:rsidR="00935C2D" w:rsidRPr="00204720">
        <w:rPr>
          <w:rFonts w:hint="eastAsia"/>
          <w:sz w:val="24"/>
          <w:szCs w:val="24"/>
        </w:rPr>
        <w:t xml:space="preserve"> is more like a traditional CFD-DEM combined </w:t>
      </w:r>
      <w:proofErr w:type="spellStart"/>
      <w:r w:rsidR="00935C2D" w:rsidRPr="00204720">
        <w:rPr>
          <w:sz w:val="24"/>
          <w:szCs w:val="24"/>
        </w:rPr>
        <w:t>mode</w:t>
      </w:r>
      <w:r w:rsidR="003D6318" w:rsidRPr="00204720">
        <w:rPr>
          <w:rFonts w:hint="eastAsia"/>
          <w:sz w:val="24"/>
          <w:szCs w:val="24"/>
        </w:rPr>
        <w:t>l</w:t>
      </w:r>
      <w:r w:rsidR="00935C2D" w:rsidRPr="00204720">
        <w:rPr>
          <w:sz w:val="24"/>
          <w:szCs w:val="24"/>
        </w:rPr>
        <w:t>ling</w:t>
      </w:r>
      <w:proofErr w:type="spellEnd"/>
      <w:r w:rsidR="00935C2D" w:rsidRPr="00204720">
        <w:rPr>
          <w:rFonts w:hint="eastAsia"/>
          <w:sz w:val="24"/>
          <w:szCs w:val="24"/>
        </w:rPr>
        <w:t xml:space="preserve"> since</w:t>
      </w:r>
      <w:r w:rsidR="000E0AF4" w:rsidRPr="00204720">
        <w:rPr>
          <w:rFonts w:hint="eastAsia"/>
          <w:sz w:val="24"/>
          <w:szCs w:val="24"/>
        </w:rPr>
        <w:t xml:space="preserve"> </w:t>
      </w:r>
      <w:r w:rsidR="00935C2D" w:rsidRPr="00204720">
        <w:rPr>
          <w:rFonts w:hint="eastAsia"/>
          <w:sz w:val="24"/>
          <w:szCs w:val="24"/>
        </w:rPr>
        <w:t>the evaluation of the</w:t>
      </w:r>
      <w:r w:rsidR="00FA0271" w:rsidRPr="00204720">
        <w:rPr>
          <w:rFonts w:hint="eastAsia"/>
          <w:sz w:val="24"/>
          <w:szCs w:val="24"/>
        </w:rPr>
        <w:t xml:space="preserve"> local</w:t>
      </w:r>
      <w:r w:rsidR="002A010C" w:rsidRPr="00204720">
        <w:rPr>
          <w:rFonts w:hint="eastAsia"/>
          <w:sz w:val="24"/>
          <w:szCs w:val="24"/>
        </w:rPr>
        <w:t xml:space="preserve"> porosity i</w:t>
      </w:r>
      <w:r w:rsidR="00935C2D" w:rsidRPr="00204720">
        <w:rPr>
          <w:rFonts w:hint="eastAsia"/>
          <w:sz w:val="24"/>
          <w:szCs w:val="24"/>
        </w:rPr>
        <w:t>s still necessary.</w:t>
      </w:r>
      <w:r w:rsidR="00DC3565" w:rsidRPr="00204720">
        <w:rPr>
          <w:rFonts w:hint="eastAsia"/>
          <w:sz w:val="24"/>
          <w:szCs w:val="24"/>
        </w:rPr>
        <w:t xml:space="preserve"> </w:t>
      </w:r>
    </w:p>
    <w:p w:rsidR="00520350" w:rsidRPr="00204720" w:rsidRDefault="001E2AFD" w:rsidP="0090625E">
      <w:pPr>
        <w:spacing w:line="480" w:lineRule="auto"/>
        <w:ind w:firstLineChars="100" w:firstLine="240"/>
        <w:rPr>
          <w:sz w:val="24"/>
          <w:szCs w:val="24"/>
        </w:rPr>
      </w:pPr>
      <w:r w:rsidRPr="00204720">
        <w:rPr>
          <w:sz w:val="24"/>
          <w:szCs w:val="24"/>
        </w:rPr>
        <w:t>In this study, w</w:t>
      </w:r>
      <w:r w:rsidR="000E49CC" w:rsidRPr="00204720">
        <w:rPr>
          <w:sz w:val="24"/>
          <w:szCs w:val="24"/>
        </w:rPr>
        <w:t xml:space="preserve">e </w:t>
      </w:r>
      <w:r w:rsidR="00052B26" w:rsidRPr="00204720">
        <w:rPr>
          <w:rFonts w:hint="eastAsia"/>
          <w:sz w:val="24"/>
          <w:szCs w:val="24"/>
        </w:rPr>
        <w:t>present a</w:t>
      </w:r>
      <w:r w:rsidR="00991809" w:rsidRPr="00204720">
        <w:rPr>
          <w:rFonts w:hint="eastAsia"/>
          <w:sz w:val="24"/>
          <w:szCs w:val="24"/>
        </w:rPr>
        <w:t xml:space="preserve"> </w:t>
      </w:r>
      <w:r w:rsidR="0031536E" w:rsidRPr="00204720">
        <w:rPr>
          <w:rFonts w:hint="eastAsia"/>
          <w:sz w:val="24"/>
          <w:szCs w:val="24"/>
        </w:rPr>
        <w:t xml:space="preserve">combined </w:t>
      </w:r>
      <w:r w:rsidR="00C51699" w:rsidRPr="00204720">
        <w:rPr>
          <w:rFonts w:hint="eastAsia"/>
          <w:sz w:val="24"/>
          <w:szCs w:val="24"/>
        </w:rPr>
        <w:t>LBM-I</w:t>
      </w:r>
      <w:r w:rsidR="004B29C2" w:rsidRPr="00204720">
        <w:rPr>
          <w:rFonts w:hint="eastAsia"/>
          <w:sz w:val="24"/>
          <w:szCs w:val="24"/>
        </w:rPr>
        <w:t>BM-DEM</w:t>
      </w:r>
      <w:r w:rsidR="0031536E" w:rsidRPr="00204720">
        <w:rPr>
          <w:rFonts w:hint="eastAsia"/>
          <w:sz w:val="24"/>
          <w:szCs w:val="24"/>
        </w:rPr>
        <w:t xml:space="preserve"> schem</w:t>
      </w:r>
      <w:r w:rsidR="00A40AB1" w:rsidRPr="00204720">
        <w:rPr>
          <w:rFonts w:hint="eastAsia"/>
          <w:sz w:val="24"/>
          <w:szCs w:val="24"/>
        </w:rPr>
        <w:t>e</w:t>
      </w:r>
      <w:r w:rsidR="000C7AE9" w:rsidRPr="00204720">
        <w:rPr>
          <w:sz w:val="24"/>
          <w:szCs w:val="24"/>
        </w:rPr>
        <w:t>.</w:t>
      </w:r>
      <w:r w:rsidR="00A40AB1" w:rsidRPr="00204720">
        <w:rPr>
          <w:rFonts w:hint="eastAsia"/>
          <w:sz w:val="24"/>
          <w:szCs w:val="24"/>
        </w:rPr>
        <w:t xml:space="preserve"> </w:t>
      </w:r>
      <w:r w:rsidR="005013AC" w:rsidRPr="00204720">
        <w:rPr>
          <w:rFonts w:hint="eastAsia"/>
          <w:sz w:val="24"/>
          <w:szCs w:val="24"/>
        </w:rPr>
        <w:t>Dif</w:t>
      </w:r>
      <w:r w:rsidR="00C51699" w:rsidRPr="00204720">
        <w:rPr>
          <w:rFonts w:hint="eastAsia"/>
          <w:sz w:val="24"/>
          <w:szCs w:val="24"/>
        </w:rPr>
        <w:t>ferent to other LBM-I</w:t>
      </w:r>
      <w:r w:rsidR="009F5DD9" w:rsidRPr="00204720">
        <w:rPr>
          <w:rFonts w:hint="eastAsia"/>
          <w:sz w:val="24"/>
          <w:szCs w:val="24"/>
        </w:rPr>
        <w:t>M</w:t>
      </w:r>
      <w:r w:rsidR="00C51699" w:rsidRPr="00204720">
        <w:rPr>
          <w:rFonts w:hint="eastAsia"/>
          <w:sz w:val="24"/>
          <w:szCs w:val="24"/>
        </w:rPr>
        <w:t xml:space="preserve">B-DEM </w:t>
      </w:r>
      <w:r w:rsidR="00462A40" w:rsidRPr="00204720">
        <w:rPr>
          <w:rFonts w:hint="eastAsia"/>
          <w:sz w:val="24"/>
          <w:szCs w:val="24"/>
        </w:rPr>
        <w:t xml:space="preserve">research </w:t>
      </w:r>
      <w:r w:rsidR="00C51699" w:rsidRPr="00204720">
        <w:rPr>
          <w:rFonts w:hint="eastAsia"/>
          <w:sz w:val="24"/>
          <w:szCs w:val="24"/>
        </w:rPr>
        <w:t>works</w:t>
      </w:r>
      <w:r w:rsidR="005013AC" w:rsidRPr="00204720">
        <w:rPr>
          <w:rFonts w:hint="eastAsia"/>
          <w:sz w:val="24"/>
          <w:szCs w:val="24"/>
        </w:rPr>
        <w:t xml:space="preserve"> </w:t>
      </w:r>
      <w:r w:rsidR="005013AC" w:rsidRPr="00204720">
        <w:rPr>
          <w:sz w:val="24"/>
          <w:szCs w:val="24"/>
        </w:rPr>
        <w:t>[</w:t>
      </w:r>
      <w:r w:rsidR="001447D5" w:rsidRPr="00204720">
        <w:rPr>
          <w:rFonts w:hint="eastAsia"/>
          <w:sz w:val="24"/>
          <w:szCs w:val="24"/>
        </w:rPr>
        <w:t>14</w:t>
      </w:r>
      <w:r w:rsidR="00776081" w:rsidRPr="00204720">
        <w:rPr>
          <w:rFonts w:hint="eastAsia"/>
          <w:sz w:val="24"/>
          <w:szCs w:val="24"/>
        </w:rPr>
        <w:t>-2</w:t>
      </w:r>
      <w:r w:rsidR="001447D5" w:rsidRPr="00204720">
        <w:rPr>
          <w:rFonts w:hint="eastAsia"/>
          <w:sz w:val="24"/>
          <w:szCs w:val="24"/>
        </w:rPr>
        <w:t>1</w:t>
      </w:r>
      <w:r w:rsidR="005013AC" w:rsidRPr="00204720">
        <w:rPr>
          <w:sz w:val="24"/>
          <w:szCs w:val="24"/>
        </w:rPr>
        <w:t>]</w:t>
      </w:r>
      <w:r w:rsidR="005013AC" w:rsidRPr="00204720">
        <w:rPr>
          <w:rFonts w:hint="eastAsia"/>
          <w:sz w:val="24"/>
          <w:szCs w:val="24"/>
        </w:rPr>
        <w:t>, w</w:t>
      </w:r>
      <w:r w:rsidR="00016FC5" w:rsidRPr="00204720">
        <w:rPr>
          <w:rFonts w:hint="eastAsia"/>
          <w:sz w:val="24"/>
          <w:szCs w:val="24"/>
        </w:rPr>
        <w:t>e</w:t>
      </w:r>
      <w:r w:rsidR="005013AC" w:rsidRPr="00204720">
        <w:rPr>
          <w:rFonts w:hint="eastAsia"/>
          <w:sz w:val="24"/>
          <w:szCs w:val="24"/>
        </w:rPr>
        <w:t xml:space="preserve"> </w:t>
      </w:r>
      <w:r w:rsidR="0075253C" w:rsidRPr="00204720">
        <w:rPr>
          <w:rFonts w:hint="eastAsia"/>
          <w:sz w:val="24"/>
          <w:szCs w:val="24"/>
        </w:rPr>
        <w:t>calculate the fluid-solid interaction force by</w:t>
      </w:r>
      <w:r w:rsidR="009D627D" w:rsidRPr="00204720">
        <w:rPr>
          <w:rFonts w:hint="eastAsia"/>
          <w:sz w:val="24"/>
          <w:szCs w:val="24"/>
        </w:rPr>
        <w:t xml:space="preserve"> the</w:t>
      </w:r>
      <w:r w:rsidR="0075253C" w:rsidRPr="00204720">
        <w:rPr>
          <w:rFonts w:hint="eastAsia"/>
          <w:sz w:val="24"/>
          <w:szCs w:val="24"/>
        </w:rPr>
        <w:t xml:space="preserve"> </w:t>
      </w:r>
      <w:r w:rsidR="00E94D3A" w:rsidRPr="00204720">
        <w:rPr>
          <w:rFonts w:hint="eastAsia"/>
          <w:sz w:val="24"/>
          <w:szCs w:val="24"/>
        </w:rPr>
        <w:t>IBM</w:t>
      </w:r>
      <w:r w:rsidR="007F220C" w:rsidRPr="00204720">
        <w:rPr>
          <w:rFonts w:hint="eastAsia"/>
          <w:sz w:val="24"/>
          <w:szCs w:val="24"/>
        </w:rPr>
        <w:t xml:space="preserve"> as</w:t>
      </w:r>
      <w:r w:rsidR="00E94D3A" w:rsidRPr="00204720">
        <w:rPr>
          <w:rFonts w:hint="eastAsia"/>
          <w:sz w:val="24"/>
          <w:szCs w:val="24"/>
        </w:rPr>
        <w:t xml:space="preserve"> proposed by </w:t>
      </w:r>
      <w:proofErr w:type="spellStart"/>
      <w:r w:rsidR="00E94D3A" w:rsidRPr="00204720">
        <w:rPr>
          <w:rFonts w:hint="eastAsia"/>
          <w:sz w:val="24"/>
          <w:szCs w:val="24"/>
        </w:rPr>
        <w:t>Niu</w:t>
      </w:r>
      <w:proofErr w:type="spellEnd"/>
      <w:r w:rsidR="006A3205" w:rsidRPr="00204720">
        <w:rPr>
          <w:rFonts w:hint="eastAsia"/>
          <w:sz w:val="24"/>
          <w:szCs w:val="24"/>
        </w:rPr>
        <w:t xml:space="preserve"> </w:t>
      </w:r>
      <w:r w:rsidR="006A3205" w:rsidRPr="00204720">
        <w:rPr>
          <w:rFonts w:hint="eastAsia"/>
          <w:i/>
          <w:sz w:val="24"/>
          <w:szCs w:val="24"/>
        </w:rPr>
        <w:t>et al.</w:t>
      </w:r>
      <w:r w:rsidR="00E94D3A" w:rsidRPr="00204720">
        <w:rPr>
          <w:rFonts w:hint="eastAsia"/>
          <w:sz w:val="24"/>
          <w:szCs w:val="24"/>
        </w:rPr>
        <w:t xml:space="preserve"> </w:t>
      </w:r>
      <w:r w:rsidR="00E94D3A" w:rsidRPr="00204720">
        <w:rPr>
          <w:sz w:val="24"/>
          <w:szCs w:val="24"/>
        </w:rPr>
        <w:t>[</w:t>
      </w:r>
      <w:r w:rsidR="00E94D3A" w:rsidRPr="00204720">
        <w:rPr>
          <w:rFonts w:hint="eastAsia"/>
          <w:sz w:val="24"/>
          <w:szCs w:val="24"/>
        </w:rPr>
        <w:t>5</w:t>
      </w:r>
      <w:r w:rsidR="00E94D3A" w:rsidRPr="00204720">
        <w:rPr>
          <w:sz w:val="24"/>
          <w:szCs w:val="24"/>
        </w:rPr>
        <w:t>]</w:t>
      </w:r>
      <w:r w:rsidR="00AD0CDE" w:rsidRPr="00204720">
        <w:rPr>
          <w:rFonts w:hint="eastAsia"/>
          <w:sz w:val="24"/>
          <w:szCs w:val="24"/>
        </w:rPr>
        <w:t>.</w:t>
      </w:r>
      <w:r w:rsidR="00E94D3A" w:rsidRPr="00204720">
        <w:rPr>
          <w:rFonts w:hint="eastAsia"/>
          <w:sz w:val="24"/>
          <w:szCs w:val="24"/>
        </w:rPr>
        <w:t xml:space="preserve"> </w:t>
      </w:r>
      <w:r w:rsidR="00AD0CDE" w:rsidRPr="00204720">
        <w:rPr>
          <w:rFonts w:hint="eastAsia"/>
          <w:sz w:val="24"/>
          <w:szCs w:val="24"/>
        </w:rPr>
        <w:t>As mentioned above</w:t>
      </w:r>
      <w:r w:rsidR="007E600E" w:rsidRPr="00204720">
        <w:rPr>
          <w:rFonts w:hint="eastAsia"/>
          <w:sz w:val="24"/>
          <w:szCs w:val="24"/>
        </w:rPr>
        <w:t>,</w:t>
      </w:r>
      <w:r w:rsidR="00AD0CDE" w:rsidRPr="00204720">
        <w:rPr>
          <w:rFonts w:hint="eastAsia"/>
          <w:sz w:val="24"/>
          <w:szCs w:val="24"/>
        </w:rPr>
        <w:t xml:space="preserve"> this scheme</w:t>
      </w:r>
      <w:r w:rsidR="00E94D3A" w:rsidRPr="00204720">
        <w:rPr>
          <w:rFonts w:hint="eastAsia"/>
          <w:sz w:val="24"/>
          <w:szCs w:val="24"/>
        </w:rPr>
        <w:t xml:space="preserve"> </w:t>
      </w:r>
      <w:r w:rsidR="0075253C" w:rsidRPr="00204720">
        <w:rPr>
          <w:sz w:val="24"/>
          <w:szCs w:val="24"/>
        </w:rPr>
        <w:t>evaluat</w:t>
      </w:r>
      <w:r w:rsidR="00AD0CDE" w:rsidRPr="00204720">
        <w:rPr>
          <w:rFonts w:hint="eastAsia"/>
          <w:sz w:val="24"/>
          <w:szCs w:val="24"/>
        </w:rPr>
        <w:t>e</w:t>
      </w:r>
      <w:r w:rsidR="00E94D3A" w:rsidRPr="00204720">
        <w:rPr>
          <w:rFonts w:hint="eastAsia"/>
          <w:sz w:val="24"/>
          <w:szCs w:val="24"/>
        </w:rPr>
        <w:t>s</w:t>
      </w:r>
      <w:r w:rsidR="007B77D8" w:rsidRPr="00204720">
        <w:rPr>
          <w:rFonts w:hint="eastAsia"/>
          <w:sz w:val="24"/>
          <w:szCs w:val="24"/>
        </w:rPr>
        <w:t xml:space="preserve"> the momentum-exchange </w:t>
      </w:r>
      <w:r w:rsidR="009B2C2F" w:rsidRPr="00204720">
        <w:rPr>
          <w:rFonts w:hint="eastAsia"/>
          <w:sz w:val="24"/>
          <w:szCs w:val="24"/>
        </w:rPr>
        <w:t xml:space="preserve">of the particles </w:t>
      </w:r>
      <w:r w:rsidR="00BF2EB9" w:rsidRPr="00204720">
        <w:rPr>
          <w:sz w:val="24"/>
          <w:szCs w:val="24"/>
        </w:rPr>
        <w:t>using two unrelated computational meshes</w:t>
      </w:r>
      <w:r w:rsidR="000D5390" w:rsidRPr="00204720">
        <w:rPr>
          <w:rFonts w:hint="eastAsia"/>
          <w:sz w:val="24"/>
          <w:szCs w:val="24"/>
        </w:rPr>
        <w:t xml:space="preserve">. One is the moving </w:t>
      </w:r>
      <w:proofErr w:type="spellStart"/>
      <w:r w:rsidR="000D5390" w:rsidRPr="00204720">
        <w:rPr>
          <w:rFonts w:hint="eastAsia"/>
          <w:sz w:val="24"/>
          <w:szCs w:val="24"/>
        </w:rPr>
        <w:t>Lagrangian</w:t>
      </w:r>
      <w:proofErr w:type="spellEnd"/>
      <w:r w:rsidR="000D5390" w:rsidRPr="00204720">
        <w:rPr>
          <w:rFonts w:hint="eastAsia"/>
          <w:sz w:val="24"/>
          <w:szCs w:val="24"/>
        </w:rPr>
        <w:t xml:space="preserve"> mesh for t</w:t>
      </w:r>
      <w:r w:rsidR="008804F8" w:rsidRPr="00204720">
        <w:rPr>
          <w:rFonts w:hint="eastAsia"/>
          <w:sz w:val="24"/>
          <w:szCs w:val="24"/>
        </w:rPr>
        <w:t xml:space="preserve">he solid </w:t>
      </w:r>
      <w:proofErr w:type="gramStart"/>
      <w:r w:rsidR="00B96DBE" w:rsidRPr="00204720">
        <w:rPr>
          <w:rFonts w:hint="eastAsia"/>
          <w:sz w:val="24"/>
          <w:szCs w:val="24"/>
        </w:rPr>
        <w:t>particle</w:t>
      </w:r>
      <w:r w:rsidR="008804F8" w:rsidRPr="00204720">
        <w:rPr>
          <w:rFonts w:hint="eastAsia"/>
          <w:sz w:val="24"/>
          <w:szCs w:val="24"/>
        </w:rPr>
        <w:t>,</w:t>
      </w:r>
      <w:proofErr w:type="gramEnd"/>
      <w:r w:rsidR="008804F8" w:rsidRPr="00204720">
        <w:rPr>
          <w:rFonts w:hint="eastAsia"/>
          <w:sz w:val="24"/>
          <w:szCs w:val="24"/>
        </w:rPr>
        <w:t xml:space="preserve"> the other</w:t>
      </w:r>
      <w:r w:rsidR="000D5390" w:rsidRPr="00204720">
        <w:rPr>
          <w:rFonts w:hint="eastAsia"/>
          <w:sz w:val="24"/>
          <w:szCs w:val="24"/>
        </w:rPr>
        <w:t xml:space="preserve"> is the stationary </w:t>
      </w:r>
      <w:proofErr w:type="spellStart"/>
      <w:r w:rsidR="000D5390" w:rsidRPr="00204720">
        <w:rPr>
          <w:rFonts w:hint="eastAsia"/>
          <w:sz w:val="24"/>
          <w:szCs w:val="24"/>
        </w:rPr>
        <w:t>Eulerian</w:t>
      </w:r>
      <w:proofErr w:type="spellEnd"/>
      <w:r w:rsidR="000D5390" w:rsidRPr="00204720">
        <w:rPr>
          <w:rFonts w:hint="eastAsia"/>
          <w:sz w:val="24"/>
          <w:szCs w:val="24"/>
        </w:rPr>
        <w:t xml:space="preserve"> mesh for the fluid field.</w:t>
      </w:r>
      <w:r w:rsidR="005330C9" w:rsidRPr="00204720">
        <w:rPr>
          <w:rFonts w:hint="eastAsia"/>
          <w:sz w:val="24"/>
          <w:szCs w:val="24"/>
        </w:rPr>
        <w:t xml:space="preserve"> </w:t>
      </w:r>
      <w:r w:rsidR="00DC34A3" w:rsidRPr="00204720">
        <w:rPr>
          <w:rFonts w:hint="eastAsia"/>
          <w:sz w:val="24"/>
          <w:szCs w:val="24"/>
        </w:rPr>
        <w:t>Compar</w:t>
      </w:r>
      <w:r w:rsidR="00007875" w:rsidRPr="00204720">
        <w:rPr>
          <w:rFonts w:hint="eastAsia"/>
          <w:sz w:val="24"/>
          <w:szCs w:val="24"/>
        </w:rPr>
        <w:t>ed</w:t>
      </w:r>
      <w:r w:rsidR="00DC34A3" w:rsidRPr="00204720">
        <w:rPr>
          <w:rFonts w:hint="eastAsia"/>
          <w:sz w:val="24"/>
          <w:szCs w:val="24"/>
        </w:rPr>
        <w:t xml:space="preserve"> with IMB, i</w:t>
      </w:r>
      <w:r w:rsidR="00611B2E" w:rsidRPr="00204720">
        <w:rPr>
          <w:rFonts w:hint="eastAsia"/>
          <w:sz w:val="24"/>
          <w:szCs w:val="24"/>
        </w:rPr>
        <w:t>t is not necessary</w:t>
      </w:r>
      <w:r w:rsidR="007F220C" w:rsidRPr="00204720">
        <w:rPr>
          <w:rFonts w:hint="eastAsia"/>
          <w:sz w:val="24"/>
          <w:szCs w:val="24"/>
        </w:rPr>
        <w:t xml:space="preserve"> in IBM</w:t>
      </w:r>
      <w:r w:rsidR="00611B2E" w:rsidRPr="00204720">
        <w:rPr>
          <w:rFonts w:hint="eastAsia"/>
          <w:sz w:val="24"/>
          <w:szCs w:val="24"/>
        </w:rPr>
        <w:t xml:space="preserve"> to</w:t>
      </w:r>
      <w:r w:rsidR="00F310A2" w:rsidRPr="00204720">
        <w:rPr>
          <w:rFonts w:hint="eastAsia"/>
          <w:sz w:val="24"/>
          <w:szCs w:val="24"/>
        </w:rPr>
        <w:t xml:space="preserve"> </w:t>
      </w:r>
      <w:r w:rsidR="00AF72B6" w:rsidRPr="00204720">
        <w:rPr>
          <w:rFonts w:hint="eastAsia"/>
          <w:sz w:val="24"/>
          <w:szCs w:val="24"/>
        </w:rPr>
        <w:t xml:space="preserve">take </w:t>
      </w:r>
      <w:r w:rsidR="00F310A2" w:rsidRPr="00204720">
        <w:rPr>
          <w:rFonts w:hint="eastAsia"/>
          <w:sz w:val="24"/>
          <w:szCs w:val="24"/>
        </w:rPr>
        <w:t>care</w:t>
      </w:r>
      <w:r w:rsidR="00AF72B6" w:rsidRPr="00204720">
        <w:rPr>
          <w:rFonts w:hint="eastAsia"/>
          <w:sz w:val="24"/>
          <w:szCs w:val="24"/>
        </w:rPr>
        <w:t xml:space="preserve"> of</w:t>
      </w:r>
      <w:r w:rsidR="003A29BD" w:rsidRPr="00204720">
        <w:rPr>
          <w:rFonts w:hint="eastAsia"/>
          <w:sz w:val="24"/>
          <w:szCs w:val="24"/>
        </w:rPr>
        <w:t xml:space="preserve"> the details of the boundary positions</w:t>
      </w:r>
      <w:r w:rsidR="006F124E" w:rsidRPr="00204720">
        <w:rPr>
          <w:rFonts w:hint="eastAsia"/>
          <w:sz w:val="24"/>
          <w:szCs w:val="24"/>
        </w:rPr>
        <w:t xml:space="preserve"> and</w:t>
      </w:r>
      <w:r w:rsidR="00F310A2" w:rsidRPr="00204720">
        <w:rPr>
          <w:rFonts w:hint="eastAsia"/>
          <w:sz w:val="24"/>
          <w:szCs w:val="24"/>
        </w:rPr>
        <w:t xml:space="preserve"> the </w:t>
      </w:r>
      <w:r w:rsidR="00F310A2" w:rsidRPr="00204720">
        <w:rPr>
          <w:sz w:val="24"/>
          <w:szCs w:val="24"/>
        </w:rPr>
        <w:t>intersection</w:t>
      </w:r>
      <w:r w:rsidR="00F310A2" w:rsidRPr="00204720">
        <w:rPr>
          <w:rFonts w:hint="eastAsia"/>
          <w:sz w:val="24"/>
          <w:szCs w:val="24"/>
        </w:rPr>
        <w:t xml:space="preserve">s </w:t>
      </w:r>
      <w:r w:rsidR="00F310A2" w:rsidRPr="00204720">
        <w:rPr>
          <w:rFonts w:hint="eastAsia"/>
          <w:sz w:val="24"/>
          <w:szCs w:val="24"/>
        </w:rPr>
        <w:lastRenderedPageBreak/>
        <w:t>of two meshes</w:t>
      </w:r>
      <w:r w:rsidR="00766543" w:rsidRPr="00204720">
        <w:rPr>
          <w:rFonts w:hint="eastAsia"/>
          <w:sz w:val="24"/>
          <w:szCs w:val="24"/>
        </w:rPr>
        <w:t xml:space="preserve"> with the movement of the solid particles</w:t>
      </w:r>
      <w:r w:rsidR="00F310A2" w:rsidRPr="00204720">
        <w:rPr>
          <w:rFonts w:hint="eastAsia"/>
          <w:sz w:val="24"/>
          <w:szCs w:val="24"/>
        </w:rPr>
        <w:t>.</w:t>
      </w:r>
      <w:r w:rsidR="000D5390" w:rsidRPr="00204720">
        <w:rPr>
          <w:rFonts w:hint="eastAsia"/>
          <w:sz w:val="24"/>
          <w:szCs w:val="24"/>
        </w:rPr>
        <w:t xml:space="preserve"> </w:t>
      </w:r>
      <w:r w:rsidR="00815CB6" w:rsidRPr="00204720">
        <w:rPr>
          <w:rFonts w:hint="eastAsia"/>
          <w:sz w:val="24"/>
          <w:szCs w:val="24"/>
        </w:rPr>
        <w:t>T</w:t>
      </w:r>
      <w:r w:rsidR="00C340F3" w:rsidRPr="00204720">
        <w:rPr>
          <w:rFonts w:hint="eastAsia"/>
          <w:sz w:val="24"/>
          <w:szCs w:val="24"/>
        </w:rPr>
        <w:t>he fluid</w:t>
      </w:r>
      <w:r w:rsidR="007B77D8" w:rsidRPr="00204720">
        <w:rPr>
          <w:rFonts w:hint="eastAsia"/>
          <w:sz w:val="24"/>
          <w:szCs w:val="24"/>
        </w:rPr>
        <w:t xml:space="preserve"> </w:t>
      </w:r>
      <w:r w:rsidR="00BC05EB" w:rsidRPr="00204720">
        <w:rPr>
          <w:rFonts w:hint="eastAsia"/>
          <w:sz w:val="24"/>
          <w:szCs w:val="24"/>
        </w:rPr>
        <w:t>density distribution functions</w:t>
      </w:r>
      <w:r w:rsidR="00C340F3" w:rsidRPr="00204720">
        <w:rPr>
          <w:rFonts w:hint="eastAsia"/>
          <w:sz w:val="24"/>
          <w:szCs w:val="24"/>
        </w:rPr>
        <w:t xml:space="preserve"> on particle boundary</w:t>
      </w:r>
      <w:r w:rsidR="00BC05EB" w:rsidRPr="00204720">
        <w:rPr>
          <w:rFonts w:hint="eastAsia"/>
          <w:sz w:val="24"/>
          <w:szCs w:val="24"/>
        </w:rPr>
        <w:t xml:space="preserve"> are interpolated by the </w:t>
      </w:r>
      <w:proofErr w:type="spellStart"/>
      <w:r w:rsidR="00BC05EB" w:rsidRPr="00204720">
        <w:rPr>
          <w:rFonts w:hint="eastAsia"/>
          <w:sz w:val="24"/>
          <w:szCs w:val="24"/>
        </w:rPr>
        <w:t>Lagrangian</w:t>
      </w:r>
      <w:proofErr w:type="spellEnd"/>
      <w:r w:rsidR="00BC05EB" w:rsidRPr="00204720">
        <w:rPr>
          <w:rFonts w:hint="eastAsia"/>
          <w:sz w:val="24"/>
          <w:szCs w:val="24"/>
        </w:rPr>
        <w:t xml:space="preserve"> </w:t>
      </w:r>
      <w:proofErr w:type="spellStart"/>
      <w:r w:rsidR="00BC05EB" w:rsidRPr="00204720">
        <w:rPr>
          <w:rFonts w:hint="eastAsia"/>
          <w:sz w:val="24"/>
          <w:szCs w:val="24"/>
        </w:rPr>
        <w:t>polynomicals</w:t>
      </w:r>
      <w:proofErr w:type="spellEnd"/>
      <w:r w:rsidR="00BC05EB" w:rsidRPr="00204720">
        <w:rPr>
          <w:rFonts w:hint="eastAsia"/>
          <w:sz w:val="24"/>
          <w:szCs w:val="24"/>
        </w:rPr>
        <w:t xml:space="preserve"> fr</w:t>
      </w:r>
      <w:r w:rsidR="00974640" w:rsidRPr="00204720">
        <w:rPr>
          <w:rFonts w:hint="eastAsia"/>
          <w:sz w:val="24"/>
          <w:szCs w:val="24"/>
        </w:rPr>
        <w:t xml:space="preserve">om the underlying </w:t>
      </w:r>
      <w:proofErr w:type="spellStart"/>
      <w:r w:rsidR="00974640" w:rsidRPr="00204720">
        <w:rPr>
          <w:rFonts w:hint="eastAsia"/>
          <w:sz w:val="24"/>
          <w:szCs w:val="24"/>
        </w:rPr>
        <w:t>Eulerian</w:t>
      </w:r>
      <w:proofErr w:type="spellEnd"/>
      <w:r w:rsidR="00974640" w:rsidRPr="00204720">
        <w:rPr>
          <w:rFonts w:hint="eastAsia"/>
          <w:sz w:val="24"/>
          <w:szCs w:val="24"/>
        </w:rPr>
        <w:t xml:space="preserve"> mesh</w:t>
      </w:r>
      <w:r w:rsidR="00EF0F5B" w:rsidRPr="00204720">
        <w:rPr>
          <w:rFonts w:hint="eastAsia"/>
          <w:sz w:val="24"/>
          <w:szCs w:val="24"/>
        </w:rPr>
        <w:t>.</w:t>
      </w:r>
      <w:r w:rsidR="00177F78" w:rsidRPr="00204720">
        <w:rPr>
          <w:rFonts w:hint="eastAsia"/>
          <w:sz w:val="24"/>
          <w:szCs w:val="24"/>
        </w:rPr>
        <w:t xml:space="preserve"> </w:t>
      </w:r>
      <w:r w:rsidR="007F220C" w:rsidRPr="00204720">
        <w:rPr>
          <w:rFonts w:hint="eastAsia"/>
          <w:sz w:val="24"/>
          <w:szCs w:val="24"/>
        </w:rPr>
        <w:t>T</w:t>
      </w:r>
      <w:r w:rsidR="001A3315" w:rsidRPr="00204720">
        <w:rPr>
          <w:rFonts w:hint="eastAsia"/>
          <w:sz w:val="24"/>
          <w:szCs w:val="24"/>
        </w:rPr>
        <w:t>he</w:t>
      </w:r>
      <w:r w:rsidR="00177F78" w:rsidRPr="00204720">
        <w:rPr>
          <w:rFonts w:hint="eastAsia"/>
          <w:sz w:val="24"/>
          <w:szCs w:val="24"/>
        </w:rPr>
        <w:t xml:space="preserve"> </w:t>
      </w:r>
      <w:r w:rsidR="009E141E" w:rsidRPr="00204720">
        <w:rPr>
          <w:rFonts w:hint="eastAsia"/>
          <w:sz w:val="24"/>
          <w:szCs w:val="24"/>
        </w:rPr>
        <w:t>momentum-exchange based scheme</w:t>
      </w:r>
      <w:r w:rsidR="00177F78" w:rsidRPr="00204720">
        <w:rPr>
          <w:rFonts w:hint="eastAsia"/>
          <w:sz w:val="24"/>
          <w:szCs w:val="24"/>
        </w:rPr>
        <w:t xml:space="preserve"> is simpler and more convenient</w:t>
      </w:r>
      <w:r w:rsidR="007F220C" w:rsidRPr="00204720">
        <w:rPr>
          <w:rFonts w:hint="eastAsia"/>
          <w:sz w:val="24"/>
          <w:szCs w:val="24"/>
        </w:rPr>
        <w:t xml:space="preserve"> than the other two ways of calculation of the fluid-solid interaction force for IB-LBM </w:t>
      </w:r>
      <w:r w:rsidR="007F220C" w:rsidRPr="00204720">
        <w:rPr>
          <w:sz w:val="24"/>
          <w:szCs w:val="24"/>
        </w:rPr>
        <w:t>[</w:t>
      </w:r>
      <w:r w:rsidR="007F220C" w:rsidRPr="00204720">
        <w:rPr>
          <w:rFonts w:hint="eastAsia"/>
          <w:sz w:val="24"/>
          <w:szCs w:val="24"/>
        </w:rPr>
        <w:t>3, 4</w:t>
      </w:r>
      <w:r w:rsidR="007F220C" w:rsidRPr="00204720">
        <w:rPr>
          <w:sz w:val="24"/>
          <w:szCs w:val="24"/>
        </w:rPr>
        <w:t>]</w:t>
      </w:r>
      <w:r w:rsidR="00550A97" w:rsidRPr="00204720">
        <w:rPr>
          <w:rFonts w:hint="eastAsia"/>
          <w:sz w:val="24"/>
          <w:szCs w:val="24"/>
        </w:rPr>
        <w:t>. Th</w:t>
      </w:r>
      <w:r w:rsidR="00E338AC" w:rsidRPr="00204720">
        <w:rPr>
          <w:rFonts w:hint="eastAsia"/>
          <w:sz w:val="24"/>
          <w:szCs w:val="24"/>
        </w:rPr>
        <w:t xml:space="preserve">is </w:t>
      </w:r>
      <w:r w:rsidR="00D90418" w:rsidRPr="00204720">
        <w:rPr>
          <w:rFonts w:hint="eastAsia"/>
          <w:sz w:val="24"/>
          <w:szCs w:val="24"/>
        </w:rPr>
        <w:t>IB-LBM</w:t>
      </w:r>
      <w:r w:rsidR="00550A97" w:rsidRPr="00204720">
        <w:rPr>
          <w:rFonts w:hint="eastAsia"/>
          <w:sz w:val="24"/>
          <w:szCs w:val="24"/>
        </w:rPr>
        <w:t xml:space="preserve"> scheme has been test</w:t>
      </w:r>
      <w:r w:rsidR="00F82312" w:rsidRPr="00204720">
        <w:rPr>
          <w:rFonts w:hint="eastAsia"/>
          <w:sz w:val="24"/>
          <w:szCs w:val="24"/>
        </w:rPr>
        <w:t>ed</w:t>
      </w:r>
      <w:r w:rsidR="00550A97" w:rsidRPr="00204720">
        <w:rPr>
          <w:rFonts w:hint="eastAsia"/>
          <w:sz w:val="24"/>
          <w:szCs w:val="24"/>
        </w:rPr>
        <w:t xml:space="preserve"> by </w:t>
      </w:r>
      <w:proofErr w:type="spellStart"/>
      <w:r w:rsidR="00550A97" w:rsidRPr="00204720">
        <w:rPr>
          <w:rFonts w:hint="eastAsia"/>
          <w:sz w:val="24"/>
          <w:szCs w:val="24"/>
        </w:rPr>
        <w:t>Niu</w:t>
      </w:r>
      <w:proofErr w:type="spellEnd"/>
      <w:r w:rsidR="00476596" w:rsidRPr="00204720">
        <w:rPr>
          <w:rFonts w:hint="eastAsia"/>
          <w:sz w:val="24"/>
          <w:szCs w:val="24"/>
        </w:rPr>
        <w:t xml:space="preserve"> </w:t>
      </w:r>
      <w:r w:rsidR="00476596" w:rsidRPr="00204720">
        <w:rPr>
          <w:rFonts w:hint="eastAsia"/>
          <w:i/>
          <w:sz w:val="24"/>
          <w:szCs w:val="24"/>
        </w:rPr>
        <w:t>et al</w:t>
      </w:r>
      <w:r w:rsidR="00476596" w:rsidRPr="00204720">
        <w:rPr>
          <w:rFonts w:hint="eastAsia"/>
          <w:sz w:val="24"/>
          <w:szCs w:val="24"/>
        </w:rPr>
        <w:t xml:space="preserve">. </w:t>
      </w:r>
      <w:r w:rsidR="00440B31" w:rsidRPr="00204720">
        <w:rPr>
          <w:sz w:val="24"/>
          <w:szCs w:val="24"/>
        </w:rPr>
        <w:t>[</w:t>
      </w:r>
      <w:r w:rsidR="00440B31" w:rsidRPr="00204720">
        <w:rPr>
          <w:rFonts w:hint="eastAsia"/>
          <w:sz w:val="24"/>
          <w:szCs w:val="24"/>
        </w:rPr>
        <w:t>5</w:t>
      </w:r>
      <w:r w:rsidR="00440B31" w:rsidRPr="00204720">
        <w:rPr>
          <w:sz w:val="24"/>
          <w:szCs w:val="24"/>
        </w:rPr>
        <w:t>]</w:t>
      </w:r>
      <w:r w:rsidR="00550A97" w:rsidRPr="00204720">
        <w:rPr>
          <w:rFonts w:hint="eastAsia"/>
          <w:sz w:val="24"/>
          <w:szCs w:val="24"/>
        </w:rPr>
        <w:t xml:space="preserve"> </w:t>
      </w:r>
      <w:r w:rsidR="007F220C" w:rsidRPr="00204720">
        <w:rPr>
          <w:rFonts w:hint="eastAsia"/>
          <w:sz w:val="24"/>
          <w:szCs w:val="24"/>
        </w:rPr>
        <w:t>in</w:t>
      </w:r>
      <w:r w:rsidR="00550A97" w:rsidRPr="00204720">
        <w:rPr>
          <w:rFonts w:hint="eastAsia"/>
          <w:sz w:val="24"/>
          <w:szCs w:val="24"/>
        </w:rPr>
        <w:t xml:space="preserve"> different </w:t>
      </w:r>
      <w:r w:rsidR="00550A97" w:rsidRPr="00204720">
        <w:rPr>
          <w:sz w:val="24"/>
          <w:szCs w:val="24"/>
        </w:rPr>
        <w:t>numerical</w:t>
      </w:r>
      <w:r w:rsidR="00366D32" w:rsidRPr="00204720">
        <w:rPr>
          <w:rFonts w:hint="eastAsia"/>
          <w:sz w:val="24"/>
          <w:szCs w:val="24"/>
        </w:rPr>
        <w:t xml:space="preserve"> examples.</w:t>
      </w:r>
      <w:r w:rsidR="00626FD4" w:rsidRPr="00204720">
        <w:rPr>
          <w:rFonts w:hint="eastAsia"/>
          <w:sz w:val="24"/>
          <w:szCs w:val="24"/>
        </w:rPr>
        <w:t xml:space="preserve"> </w:t>
      </w:r>
      <w:r w:rsidR="00366D32" w:rsidRPr="00204720">
        <w:rPr>
          <w:rFonts w:hint="eastAsia"/>
          <w:sz w:val="24"/>
          <w:szCs w:val="24"/>
        </w:rPr>
        <w:t>And a</w:t>
      </w:r>
      <w:r w:rsidR="00626FD4" w:rsidRPr="00204720">
        <w:rPr>
          <w:sz w:val="24"/>
          <w:szCs w:val="24"/>
        </w:rPr>
        <w:t xml:space="preserve">s the natural next step of the work initiated by </w:t>
      </w:r>
      <w:proofErr w:type="spellStart"/>
      <w:r w:rsidR="00626FD4" w:rsidRPr="00204720">
        <w:rPr>
          <w:rFonts w:hint="eastAsia"/>
          <w:sz w:val="24"/>
          <w:szCs w:val="24"/>
        </w:rPr>
        <w:t>Niu</w:t>
      </w:r>
      <w:proofErr w:type="spellEnd"/>
      <w:r w:rsidR="007970C6" w:rsidRPr="00204720">
        <w:rPr>
          <w:rFonts w:hint="eastAsia"/>
          <w:sz w:val="24"/>
          <w:szCs w:val="24"/>
        </w:rPr>
        <w:t xml:space="preserve"> </w:t>
      </w:r>
      <w:r w:rsidR="007970C6" w:rsidRPr="00204720">
        <w:rPr>
          <w:rFonts w:hint="eastAsia"/>
          <w:i/>
          <w:sz w:val="24"/>
          <w:szCs w:val="24"/>
        </w:rPr>
        <w:t>et al</w:t>
      </w:r>
      <w:r w:rsidR="007970C6" w:rsidRPr="00204720">
        <w:rPr>
          <w:rFonts w:hint="eastAsia"/>
          <w:sz w:val="24"/>
          <w:szCs w:val="24"/>
        </w:rPr>
        <w:t>.</w:t>
      </w:r>
      <w:r w:rsidR="00626FD4" w:rsidRPr="00204720">
        <w:rPr>
          <w:rFonts w:hint="eastAsia"/>
          <w:sz w:val="24"/>
          <w:szCs w:val="24"/>
        </w:rPr>
        <w:t xml:space="preserve"> </w:t>
      </w:r>
      <w:r w:rsidR="00626FD4" w:rsidRPr="00204720">
        <w:rPr>
          <w:sz w:val="24"/>
          <w:szCs w:val="24"/>
        </w:rPr>
        <w:t>[</w:t>
      </w:r>
      <w:r w:rsidR="00626FD4" w:rsidRPr="00204720">
        <w:rPr>
          <w:rFonts w:hint="eastAsia"/>
          <w:sz w:val="24"/>
          <w:szCs w:val="24"/>
        </w:rPr>
        <w:t>5</w:t>
      </w:r>
      <w:r w:rsidR="00626FD4" w:rsidRPr="00204720">
        <w:rPr>
          <w:sz w:val="24"/>
          <w:szCs w:val="24"/>
        </w:rPr>
        <w:t>]</w:t>
      </w:r>
      <w:r w:rsidR="00626FD4" w:rsidRPr="00204720">
        <w:rPr>
          <w:rFonts w:hint="eastAsia"/>
          <w:sz w:val="24"/>
          <w:szCs w:val="24"/>
        </w:rPr>
        <w:t xml:space="preserve">, </w:t>
      </w:r>
      <w:r w:rsidR="00605D58" w:rsidRPr="00204720">
        <w:rPr>
          <w:rFonts w:hint="eastAsia"/>
          <w:sz w:val="24"/>
          <w:szCs w:val="24"/>
        </w:rPr>
        <w:t xml:space="preserve">the primary objective of this paper is to further enhance the coupling scheme by incorporating DEM. </w:t>
      </w:r>
      <w:r w:rsidR="0090625E" w:rsidRPr="00204720">
        <w:rPr>
          <w:rFonts w:hint="eastAsia"/>
          <w:sz w:val="24"/>
          <w:szCs w:val="24"/>
        </w:rPr>
        <w:t>T</w:t>
      </w:r>
      <w:r w:rsidR="008E7192" w:rsidRPr="00204720">
        <w:rPr>
          <w:rFonts w:hint="eastAsia"/>
          <w:sz w:val="24"/>
          <w:szCs w:val="24"/>
        </w:rPr>
        <w:t xml:space="preserve">he interaction law between the </w:t>
      </w:r>
      <w:r w:rsidR="00C726F1" w:rsidRPr="00204720">
        <w:rPr>
          <w:rFonts w:hint="eastAsia"/>
          <w:sz w:val="24"/>
          <w:szCs w:val="24"/>
        </w:rPr>
        <w:t>particles</w:t>
      </w:r>
      <w:r w:rsidR="008E7192" w:rsidRPr="00204720">
        <w:rPr>
          <w:rFonts w:hint="eastAsia"/>
          <w:sz w:val="24"/>
          <w:szCs w:val="24"/>
        </w:rPr>
        <w:t xml:space="preserve"> </w:t>
      </w:r>
      <w:r w:rsidR="00B20EE4" w:rsidRPr="00204720">
        <w:rPr>
          <w:rFonts w:hint="eastAsia"/>
          <w:sz w:val="24"/>
          <w:szCs w:val="24"/>
        </w:rPr>
        <w:t xml:space="preserve">was based on the </w:t>
      </w:r>
      <w:r w:rsidR="00136445" w:rsidRPr="00204720">
        <w:rPr>
          <w:sz w:val="24"/>
          <w:szCs w:val="24"/>
        </w:rPr>
        <w:t xml:space="preserve">theoretical contact mechanics thereby </w:t>
      </w:r>
      <w:r w:rsidR="003147B1" w:rsidRPr="00204720">
        <w:rPr>
          <w:rFonts w:hint="eastAsia"/>
          <w:sz w:val="24"/>
          <w:szCs w:val="24"/>
        </w:rPr>
        <w:t>it is possible to directly use material properties of the particle in the calculation</w:t>
      </w:r>
      <w:r w:rsidR="00B852C9" w:rsidRPr="00204720">
        <w:rPr>
          <w:rFonts w:hint="eastAsia"/>
          <w:sz w:val="24"/>
          <w:szCs w:val="24"/>
        </w:rPr>
        <w:t>.</w:t>
      </w:r>
      <w:r w:rsidR="005A4D98" w:rsidRPr="00204720">
        <w:rPr>
          <w:rFonts w:hint="eastAsia"/>
          <w:sz w:val="24"/>
          <w:szCs w:val="24"/>
        </w:rPr>
        <w:t xml:space="preserve"> </w:t>
      </w:r>
      <w:r w:rsidR="00B852C9" w:rsidRPr="00204720">
        <w:rPr>
          <w:rFonts w:hint="eastAsia"/>
          <w:sz w:val="24"/>
          <w:szCs w:val="24"/>
        </w:rPr>
        <w:t>A</w:t>
      </w:r>
      <w:r w:rsidR="00EE2EBE" w:rsidRPr="00204720">
        <w:rPr>
          <w:rFonts w:hint="eastAsia"/>
          <w:sz w:val="24"/>
          <w:szCs w:val="24"/>
        </w:rPr>
        <w:t xml:space="preserve"> small overlap </w:t>
      </w:r>
      <w:r w:rsidR="008A21B4" w:rsidRPr="00204720">
        <w:rPr>
          <w:rFonts w:hint="eastAsia"/>
          <w:sz w:val="24"/>
          <w:szCs w:val="24"/>
        </w:rPr>
        <w:t xml:space="preserve">is allowed </w:t>
      </w:r>
      <w:r w:rsidR="00EE2EBE" w:rsidRPr="00204720">
        <w:rPr>
          <w:rFonts w:hint="eastAsia"/>
          <w:sz w:val="24"/>
          <w:szCs w:val="24"/>
        </w:rPr>
        <w:t>between the rigid parti</w:t>
      </w:r>
      <w:r w:rsidR="00364A69" w:rsidRPr="00204720">
        <w:rPr>
          <w:rFonts w:hint="eastAsia"/>
          <w:sz w:val="24"/>
          <w:szCs w:val="24"/>
        </w:rPr>
        <w:t>cl</w:t>
      </w:r>
      <w:r w:rsidR="00EE2EBE" w:rsidRPr="00204720">
        <w:rPr>
          <w:rFonts w:hint="eastAsia"/>
          <w:sz w:val="24"/>
          <w:szCs w:val="24"/>
        </w:rPr>
        <w:t xml:space="preserve">es </w:t>
      </w:r>
      <w:r w:rsidR="008A21B4" w:rsidRPr="00204720">
        <w:rPr>
          <w:rFonts w:hint="eastAsia"/>
          <w:sz w:val="24"/>
          <w:szCs w:val="24"/>
        </w:rPr>
        <w:t>in contact to treat the particle collisions</w:t>
      </w:r>
      <w:r w:rsidR="00C80B14" w:rsidRPr="00204720">
        <w:rPr>
          <w:rFonts w:hint="eastAsia"/>
          <w:sz w:val="24"/>
          <w:szCs w:val="24"/>
        </w:rPr>
        <w:t xml:space="preserve">, this kind of </w:t>
      </w:r>
      <w:r w:rsidR="008D04E9" w:rsidRPr="00204720">
        <w:rPr>
          <w:rFonts w:hint="eastAsia"/>
          <w:sz w:val="24"/>
          <w:szCs w:val="24"/>
        </w:rPr>
        <w:t xml:space="preserve">collision </w:t>
      </w:r>
      <w:r w:rsidR="00C80B14" w:rsidRPr="00204720">
        <w:rPr>
          <w:rFonts w:hint="eastAsia"/>
          <w:sz w:val="24"/>
          <w:szCs w:val="24"/>
        </w:rPr>
        <w:t xml:space="preserve">treatment </w:t>
      </w:r>
      <w:r w:rsidR="00BD2A11" w:rsidRPr="00204720">
        <w:rPr>
          <w:rFonts w:hint="eastAsia"/>
          <w:sz w:val="24"/>
          <w:szCs w:val="24"/>
        </w:rPr>
        <w:t>i</w:t>
      </w:r>
      <w:r w:rsidR="00C80B14" w:rsidRPr="00204720">
        <w:rPr>
          <w:rFonts w:hint="eastAsia"/>
          <w:sz w:val="24"/>
          <w:szCs w:val="24"/>
        </w:rPr>
        <w:t xml:space="preserve">s also </w:t>
      </w:r>
      <w:r w:rsidR="005A4D98" w:rsidRPr="00204720">
        <w:rPr>
          <w:rFonts w:hint="eastAsia"/>
          <w:sz w:val="24"/>
          <w:szCs w:val="24"/>
        </w:rPr>
        <w:t xml:space="preserve">called </w:t>
      </w:r>
      <w:r w:rsidR="006E3EDF" w:rsidRPr="00204720">
        <w:rPr>
          <w:rFonts w:hint="eastAsia"/>
          <w:sz w:val="24"/>
          <w:szCs w:val="24"/>
        </w:rPr>
        <w:t xml:space="preserve">the </w:t>
      </w:r>
      <w:r w:rsidR="005A4D98" w:rsidRPr="00204720">
        <w:rPr>
          <w:rFonts w:hint="eastAsia"/>
          <w:sz w:val="24"/>
          <w:szCs w:val="24"/>
        </w:rPr>
        <w:t>soft-</w:t>
      </w:r>
      <w:r w:rsidR="00AD23B7" w:rsidRPr="00204720">
        <w:rPr>
          <w:rFonts w:hint="eastAsia"/>
          <w:sz w:val="24"/>
          <w:szCs w:val="24"/>
        </w:rPr>
        <w:t>particle</w:t>
      </w:r>
      <w:r w:rsidR="005A4D98" w:rsidRPr="00204720">
        <w:rPr>
          <w:rFonts w:hint="eastAsia"/>
          <w:sz w:val="24"/>
          <w:szCs w:val="24"/>
        </w:rPr>
        <w:t xml:space="preserve"> DEM</w:t>
      </w:r>
      <w:r w:rsidR="00520350" w:rsidRPr="00204720">
        <w:rPr>
          <w:rFonts w:hint="eastAsia"/>
          <w:sz w:val="24"/>
          <w:szCs w:val="24"/>
        </w:rPr>
        <w:t>.</w:t>
      </w:r>
      <w:r w:rsidR="00634D07" w:rsidRPr="00204720">
        <w:rPr>
          <w:rFonts w:hint="eastAsia"/>
          <w:sz w:val="24"/>
          <w:szCs w:val="24"/>
        </w:rPr>
        <w:t xml:space="preserve"> </w:t>
      </w:r>
      <w:r w:rsidR="00AC0CE2" w:rsidRPr="00204720">
        <w:rPr>
          <w:rFonts w:hint="eastAsia"/>
          <w:sz w:val="24"/>
          <w:szCs w:val="24"/>
        </w:rPr>
        <w:t xml:space="preserve">Stevens and </w:t>
      </w:r>
      <w:proofErr w:type="spellStart"/>
      <w:r w:rsidR="00AC0CE2" w:rsidRPr="00204720">
        <w:rPr>
          <w:rFonts w:hint="eastAsia"/>
          <w:sz w:val="24"/>
          <w:szCs w:val="24"/>
        </w:rPr>
        <w:t>Hrenya</w:t>
      </w:r>
      <w:proofErr w:type="spellEnd"/>
      <w:r w:rsidR="00AC0CE2" w:rsidRPr="00204720">
        <w:rPr>
          <w:rFonts w:hint="eastAsia"/>
          <w:sz w:val="24"/>
          <w:szCs w:val="24"/>
        </w:rPr>
        <w:t xml:space="preserve"> </w:t>
      </w:r>
      <w:r w:rsidR="00AC0CE2" w:rsidRPr="00204720">
        <w:rPr>
          <w:sz w:val="24"/>
          <w:szCs w:val="24"/>
        </w:rPr>
        <w:t>[</w:t>
      </w:r>
      <w:r w:rsidR="001447D5" w:rsidRPr="00204720">
        <w:rPr>
          <w:rFonts w:hint="eastAsia"/>
          <w:sz w:val="24"/>
          <w:szCs w:val="24"/>
        </w:rPr>
        <w:t>39</w:t>
      </w:r>
      <w:r w:rsidR="00AC0CE2" w:rsidRPr="00204720">
        <w:rPr>
          <w:sz w:val="24"/>
          <w:szCs w:val="24"/>
        </w:rPr>
        <w:t>]</w:t>
      </w:r>
      <w:r w:rsidR="00AC0CE2" w:rsidRPr="00204720">
        <w:rPr>
          <w:rFonts w:hint="eastAsia"/>
          <w:sz w:val="24"/>
          <w:szCs w:val="24"/>
        </w:rPr>
        <w:t xml:space="preserve"> conducted a comparison of soft-</w:t>
      </w:r>
      <w:r w:rsidR="00AD23B7" w:rsidRPr="00204720">
        <w:rPr>
          <w:rFonts w:hint="eastAsia"/>
          <w:sz w:val="24"/>
          <w:szCs w:val="24"/>
        </w:rPr>
        <w:t>particle</w:t>
      </w:r>
      <w:r w:rsidR="00AC0CE2" w:rsidRPr="00204720">
        <w:rPr>
          <w:rFonts w:hint="eastAsia"/>
          <w:sz w:val="24"/>
          <w:szCs w:val="24"/>
        </w:rPr>
        <w:t xml:space="preserve"> models to measurements of collision properties during normal impacts</w:t>
      </w:r>
      <w:r w:rsidR="00BD2A11" w:rsidRPr="00204720">
        <w:t xml:space="preserve"> </w:t>
      </w:r>
      <w:r w:rsidR="00BD2A11" w:rsidRPr="00204720">
        <w:rPr>
          <w:sz w:val="24"/>
          <w:szCs w:val="24"/>
        </w:rPr>
        <w:t>and found</w:t>
      </w:r>
      <w:r w:rsidR="00AC0CE2" w:rsidRPr="00204720">
        <w:rPr>
          <w:rFonts w:hint="eastAsia"/>
          <w:sz w:val="24"/>
          <w:szCs w:val="24"/>
        </w:rPr>
        <w:t xml:space="preserve"> that utilization of the artificial</w:t>
      </w:r>
      <w:r w:rsidR="001C6E81" w:rsidRPr="00204720">
        <w:rPr>
          <w:rFonts w:hint="eastAsia"/>
          <w:sz w:val="24"/>
          <w:szCs w:val="24"/>
        </w:rPr>
        <w:t xml:space="preserve"> </w:t>
      </w:r>
      <w:r w:rsidR="001C6E81" w:rsidRPr="00204720">
        <w:rPr>
          <w:sz w:val="24"/>
          <w:szCs w:val="24"/>
        </w:rPr>
        <w:t>penalty</w:t>
      </w:r>
      <w:r w:rsidR="00460C2C" w:rsidRPr="00204720">
        <w:rPr>
          <w:rFonts w:hint="eastAsia"/>
          <w:sz w:val="24"/>
          <w:szCs w:val="24"/>
        </w:rPr>
        <w:t xml:space="preserve"> parameter can cause</w:t>
      </w:r>
      <w:r w:rsidR="00AC0CE2" w:rsidRPr="00204720">
        <w:rPr>
          <w:rFonts w:hint="eastAsia"/>
          <w:sz w:val="24"/>
          <w:szCs w:val="24"/>
        </w:rPr>
        <w:t xml:space="preserve"> erroneous system </w:t>
      </w:r>
      <w:proofErr w:type="spellStart"/>
      <w:r w:rsidR="00AC0CE2" w:rsidRPr="00204720">
        <w:rPr>
          <w:rFonts w:hint="eastAsia"/>
          <w:sz w:val="24"/>
          <w:szCs w:val="24"/>
        </w:rPr>
        <w:t>behavio</w:t>
      </w:r>
      <w:r w:rsidR="003D5523" w:rsidRPr="00204720">
        <w:rPr>
          <w:rFonts w:hint="eastAsia"/>
          <w:sz w:val="24"/>
          <w:szCs w:val="24"/>
        </w:rPr>
        <w:t>u</w:t>
      </w:r>
      <w:r w:rsidR="00AC0CE2" w:rsidRPr="00204720">
        <w:rPr>
          <w:rFonts w:hint="eastAsia"/>
          <w:sz w:val="24"/>
          <w:szCs w:val="24"/>
        </w:rPr>
        <w:t>rs</w:t>
      </w:r>
      <w:proofErr w:type="spellEnd"/>
      <w:r w:rsidR="00AC0CE2" w:rsidRPr="00204720">
        <w:rPr>
          <w:rFonts w:hint="eastAsia"/>
          <w:sz w:val="24"/>
          <w:szCs w:val="24"/>
        </w:rPr>
        <w:t>.</w:t>
      </w:r>
    </w:p>
    <w:p w:rsidR="007F34E9" w:rsidRPr="00204720" w:rsidRDefault="003A4DA5" w:rsidP="0090625E">
      <w:pPr>
        <w:spacing w:line="480" w:lineRule="auto"/>
        <w:ind w:firstLineChars="100" w:firstLine="240"/>
        <w:rPr>
          <w:sz w:val="24"/>
          <w:szCs w:val="24"/>
        </w:rPr>
        <w:sectPr w:rsidR="007F34E9" w:rsidRPr="00204720" w:rsidSect="00B70A81">
          <w:headerReference w:type="first" r:id="rId21"/>
          <w:type w:val="continuous"/>
          <w:pgSz w:w="11906" w:h="16838" w:code="9"/>
          <w:pgMar w:top="1219" w:right="1106" w:bottom="1219" w:left="1106" w:header="765" w:footer="720" w:gutter="0"/>
          <w:cols w:space="425"/>
          <w:docGrid w:type="linesAndChars" w:linePitch="312"/>
        </w:sectPr>
      </w:pPr>
      <w:r w:rsidRPr="00204720">
        <w:rPr>
          <w:sz w:val="24"/>
          <w:szCs w:val="24"/>
        </w:rPr>
        <w:t>The rest of the paper is organized as follows.</w:t>
      </w:r>
      <w:r w:rsidRPr="00204720">
        <w:rPr>
          <w:rFonts w:hint="eastAsia"/>
          <w:sz w:val="24"/>
          <w:szCs w:val="24"/>
        </w:rPr>
        <w:t xml:space="preserve"> To make this paper </w:t>
      </w:r>
      <w:r w:rsidR="00451F57" w:rsidRPr="00204720">
        <w:rPr>
          <w:sz w:val="24"/>
          <w:szCs w:val="24"/>
        </w:rPr>
        <w:t>self-contained</w:t>
      </w:r>
      <w:r w:rsidR="00451F57" w:rsidRPr="00204720">
        <w:rPr>
          <w:rFonts w:hint="eastAsia"/>
          <w:sz w:val="24"/>
          <w:szCs w:val="24"/>
        </w:rPr>
        <w:t xml:space="preserve">, </w:t>
      </w:r>
      <w:r w:rsidR="004946F9" w:rsidRPr="00204720">
        <w:rPr>
          <w:rFonts w:hint="eastAsia"/>
          <w:sz w:val="24"/>
          <w:szCs w:val="24"/>
        </w:rPr>
        <w:t xml:space="preserve">we summarize </w:t>
      </w:r>
      <w:r w:rsidR="004946F9" w:rsidRPr="00204720">
        <w:rPr>
          <w:sz w:val="24"/>
          <w:szCs w:val="24"/>
        </w:rPr>
        <w:t>the mathematics</w:t>
      </w:r>
      <w:r w:rsidR="003341DC" w:rsidRPr="00204720">
        <w:rPr>
          <w:rFonts w:hint="eastAsia"/>
          <w:sz w:val="24"/>
          <w:szCs w:val="24"/>
        </w:rPr>
        <w:t xml:space="preserve"> of LBM and</w:t>
      </w:r>
      <w:r w:rsidR="00AB2790" w:rsidRPr="00204720">
        <w:rPr>
          <w:rFonts w:hint="eastAsia"/>
          <w:sz w:val="24"/>
          <w:szCs w:val="24"/>
        </w:rPr>
        <w:t xml:space="preserve"> IBM </w:t>
      </w:r>
      <w:r w:rsidR="00BB2B29" w:rsidRPr="00204720">
        <w:rPr>
          <w:rFonts w:hint="eastAsia"/>
          <w:sz w:val="24"/>
          <w:szCs w:val="24"/>
        </w:rPr>
        <w:t>in Section 2 together with the introduction of t</w:t>
      </w:r>
      <w:r w:rsidR="003341DC" w:rsidRPr="00204720">
        <w:rPr>
          <w:rFonts w:hint="eastAsia"/>
          <w:sz w:val="24"/>
          <w:szCs w:val="24"/>
        </w:rPr>
        <w:t>he</w:t>
      </w:r>
      <w:r w:rsidR="00AB2790" w:rsidRPr="00204720">
        <w:rPr>
          <w:rFonts w:hint="eastAsia"/>
          <w:sz w:val="24"/>
          <w:szCs w:val="24"/>
        </w:rPr>
        <w:t xml:space="preserve"> DEM</w:t>
      </w:r>
      <w:r w:rsidR="003341DC" w:rsidRPr="00204720">
        <w:rPr>
          <w:rFonts w:hint="eastAsia"/>
          <w:sz w:val="24"/>
          <w:szCs w:val="24"/>
        </w:rPr>
        <w:t xml:space="preserve"> and </w:t>
      </w:r>
      <w:r w:rsidR="003C74BD" w:rsidRPr="00204720">
        <w:rPr>
          <w:rFonts w:hint="eastAsia"/>
          <w:sz w:val="24"/>
          <w:szCs w:val="24"/>
        </w:rPr>
        <w:t>fluid-particle interaction force</w:t>
      </w:r>
      <w:r w:rsidR="00AB2790" w:rsidRPr="00204720">
        <w:rPr>
          <w:rFonts w:hint="eastAsia"/>
          <w:sz w:val="24"/>
          <w:szCs w:val="24"/>
        </w:rPr>
        <w:t>.</w:t>
      </w:r>
      <w:r w:rsidR="00B50B14" w:rsidRPr="00204720">
        <w:rPr>
          <w:rFonts w:hint="eastAsia"/>
          <w:sz w:val="24"/>
          <w:szCs w:val="24"/>
        </w:rPr>
        <w:t xml:space="preserve"> </w:t>
      </w:r>
      <w:r w:rsidR="00E03F30" w:rsidRPr="00204720">
        <w:rPr>
          <w:rFonts w:hint="eastAsia"/>
          <w:sz w:val="24"/>
          <w:szCs w:val="24"/>
        </w:rPr>
        <w:t>I</w:t>
      </w:r>
      <w:r w:rsidR="00B648E9" w:rsidRPr="00204720">
        <w:rPr>
          <w:rFonts w:hint="eastAsia"/>
          <w:sz w:val="24"/>
          <w:szCs w:val="24"/>
        </w:rPr>
        <w:t xml:space="preserve">n Section </w:t>
      </w:r>
      <w:r w:rsidR="001B26DA" w:rsidRPr="00204720">
        <w:rPr>
          <w:rFonts w:hint="eastAsia"/>
          <w:sz w:val="24"/>
          <w:szCs w:val="24"/>
        </w:rPr>
        <w:t>3</w:t>
      </w:r>
      <w:r w:rsidR="00AF67FD" w:rsidRPr="00204720">
        <w:rPr>
          <w:rFonts w:hint="eastAsia"/>
          <w:sz w:val="24"/>
          <w:szCs w:val="24"/>
        </w:rPr>
        <w:t xml:space="preserve"> we </w:t>
      </w:r>
      <w:r w:rsidR="00113750" w:rsidRPr="00204720">
        <w:rPr>
          <w:rFonts w:hint="eastAsia"/>
          <w:sz w:val="24"/>
          <w:szCs w:val="24"/>
        </w:rPr>
        <w:t>carry</w:t>
      </w:r>
      <w:r w:rsidR="00F83299" w:rsidRPr="00204720">
        <w:rPr>
          <w:rFonts w:hint="eastAsia"/>
          <w:sz w:val="24"/>
          <w:szCs w:val="24"/>
        </w:rPr>
        <w:t xml:space="preserve"> out</w:t>
      </w:r>
      <w:r w:rsidR="00AF67FD" w:rsidRPr="00204720">
        <w:rPr>
          <w:rFonts w:hint="eastAsia"/>
          <w:sz w:val="24"/>
          <w:szCs w:val="24"/>
        </w:rPr>
        <w:t xml:space="preserve"> a simulation</w:t>
      </w:r>
      <w:r w:rsidR="00113750" w:rsidRPr="00204720">
        <w:rPr>
          <w:rFonts w:hint="eastAsia"/>
          <w:sz w:val="24"/>
          <w:szCs w:val="24"/>
        </w:rPr>
        <w:t xml:space="preserve"> of one</w:t>
      </w:r>
      <w:r w:rsidR="0060017B" w:rsidRPr="00204720">
        <w:rPr>
          <w:rFonts w:hint="eastAsia"/>
          <w:sz w:val="24"/>
          <w:szCs w:val="24"/>
        </w:rPr>
        <w:t xml:space="preserve"> particle settling in a cavity and</w:t>
      </w:r>
      <w:r w:rsidR="00AF67FD" w:rsidRPr="00204720">
        <w:rPr>
          <w:rFonts w:hint="eastAsia"/>
          <w:sz w:val="24"/>
          <w:szCs w:val="24"/>
        </w:rPr>
        <w:t xml:space="preserve"> solve the drafting-kissing-tumbling (DKT) proble</w:t>
      </w:r>
      <w:r w:rsidR="00A34807" w:rsidRPr="00204720">
        <w:rPr>
          <w:rFonts w:hint="eastAsia"/>
          <w:sz w:val="24"/>
          <w:szCs w:val="24"/>
        </w:rPr>
        <w:t>m,</w:t>
      </w:r>
      <w:r w:rsidR="000778CD" w:rsidRPr="00204720">
        <w:rPr>
          <w:rFonts w:hint="eastAsia"/>
          <w:sz w:val="24"/>
          <w:szCs w:val="24"/>
        </w:rPr>
        <w:t xml:space="preserve"> </w:t>
      </w:r>
      <w:r w:rsidR="00A34807" w:rsidRPr="00204720">
        <w:rPr>
          <w:rFonts w:hint="eastAsia"/>
          <w:sz w:val="24"/>
          <w:szCs w:val="24"/>
        </w:rPr>
        <w:t>followed by</w:t>
      </w:r>
      <w:r w:rsidR="00615E05" w:rsidRPr="00204720">
        <w:rPr>
          <w:rFonts w:hint="eastAsia"/>
          <w:sz w:val="24"/>
          <w:szCs w:val="24"/>
        </w:rPr>
        <w:t xml:space="preserve"> a</w:t>
      </w:r>
      <w:r w:rsidR="001E4249" w:rsidRPr="00204720">
        <w:rPr>
          <w:rFonts w:hint="eastAsia"/>
          <w:sz w:val="24"/>
          <w:szCs w:val="24"/>
        </w:rPr>
        <w:t xml:space="preserve"> simulation of the sedimentation of</w:t>
      </w:r>
      <w:r w:rsidR="00D031D5" w:rsidRPr="00204720">
        <w:rPr>
          <w:rFonts w:hint="eastAsia"/>
          <w:sz w:val="24"/>
          <w:szCs w:val="24"/>
        </w:rPr>
        <w:t xml:space="preserve"> a</w:t>
      </w:r>
      <w:r w:rsidR="001E4249" w:rsidRPr="00204720">
        <w:rPr>
          <w:rFonts w:hint="eastAsia"/>
          <w:sz w:val="24"/>
          <w:szCs w:val="24"/>
        </w:rPr>
        <w:t xml:space="preserve"> </w:t>
      </w:r>
      <w:r w:rsidR="00D031D5" w:rsidRPr="00204720">
        <w:rPr>
          <w:rFonts w:hint="eastAsia"/>
          <w:sz w:val="24"/>
          <w:szCs w:val="24"/>
        </w:rPr>
        <w:t>relative</w:t>
      </w:r>
      <w:r w:rsidR="001E4249" w:rsidRPr="00204720">
        <w:rPr>
          <w:rFonts w:hint="eastAsia"/>
          <w:sz w:val="24"/>
          <w:szCs w:val="24"/>
        </w:rPr>
        <w:t xml:space="preserve"> large</w:t>
      </w:r>
      <w:r w:rsidR="00D031D5" w:rsidRPr="00204720">
        <w:rPr>
          <w:rFonts w:hint="eastAsia"/>
          <w:sz w:val="24"/>
          <w:szCs w:val="24"/>
        </w:rPr>
        <w:t>r</w:t>
      </w:r>
      <w:r w:rsidR="001E4249" w:rsidRPr="00204720">
        <w:rPr>
          <w:rFonts w:hint="eastAsia"/>
          <w:sz w:val="24"/>
          <w:szCs w:val="24"/>
        </w:rPr>
        <w:t xml:space="preserve"> number of circular particles</w:t>
      </w:r>
      <w:r w:rsidR="00481AEA" w:rsidRPr="00204720">
        <w:rPr>
          <w:rFonts w:hint="eastAsia"/>
          <w:sz w:val="24"/>
          <w:szCs w:val="24"/>
        </w:rPr>
        <w:t xml:space="preserve"> in a</w:t>
      </w:r>
      <w:r w:rsidR="00702FF5" w:rsidRPr="00204720">
        <w:rPr>
          <w:rFonts w:hint="eastAsia"/>
          <w:sz w:val="24"/>
          <w:szCs w:val="24"/>
        </w:rPr>
        <w:t xml:space="preserve"> cavity</w:t>
      </w:r>
      <w:r w:rsidR="000778CD" w:rsidRPr="00204720">
        <w:rPr>
          <w:rFonts w:hint="eastAsia"/>
          <w:sz w:val="24"/>
          <w:szCs w:val="24"/>
        </w:rPr>
        <w:t>.</w:t>
      </w:r>
      <w:r w:rsidR="00E00D0C" w:rsidRPr="00204720">
        <w:rPr>
          <w:rFonts w:hint="eastAsia"/>
          <w:sz w:val="24"/>
          <w:szCs w:val="24"/>
        </w:rPr>
        <w:t xml:space="preserve"> Finally, </w:t>
      </w:r>
      <w:r w:rsidR="00195E9C" w:rsidRPr="00204720">
        <w:rPr>
          <w:rFonts w:hint="eastAsia"/>
          <w:sz w:val="24"/>
          <w:szCs w:val="24"/>
        </w:rPr>
        <w:t xml:space="preserve">results </w:t>
      </w:r>
      <w:r w:rsidR="00C56C64" w:rsidRPr="00204720">
        <w:rPr>
          <w:rFonts w:hint="eastAsia"/>
          <w:sz w:val="24"/>
          <w:szCs w:val="24"/>
        </w:rPr>
        <w:t>a</w:t>
      </w:r>
      <w:r w:rsidR="00195E9C" w:rsidRPr="00204720">
        <w:rPr>
          <w:rFonts w:hint="eastAsia"/>
          <w:sz w:val="24"/>
          <w:szCs w:val="24"/>
        </w:rPr>
        <w:t xml:space="preserve">re </w:t>
      </w:r>
      <w:r w:rsidR="00E00D0C" w:rsidRPr="00204720">
        <w:rPr>
          <w:rFonts w:hint="eastAsia"/>
          <w:sz w:val="24"/>
          <w:szCs w:val="24"/>
        </w:rPr>
        <w:t>discussed</w:t>
      </w:r>
      <w:r w:rsidR="00195E9C" w:rsidRPr="00204720">
        <w:rPr>
          <w:rFonts w:hint="eastAsia"/>
          <w:sz w:val="24"/>
          <w:szCs w:val="24"/>
        </w:rPr>
        <w:t xml:space="preserve"> and </w:t>
      </w:r>
      <w:r w:rsidR="00E00D0C" w:rsidRPr="00204720">
        <w:rPr>
          <w:rFonts w:hint="eastAsia"/>
          <w:sz w:val="24"/>
          <w:szCs w:val="24"/>
        </w:rPr>
        <w:t xml:space="preserve">some </w:t>
      </w:r>
      <w:r w:rsidR="00195E9C" w:rsidRPr="00204720">
        <w:rPr>
          <w:rFonts w:hint="eastAsia"/>
          <w:sz w:val="24"/>
          <w:szCs w:val="24"/>
        </w:rPr>
        <w:t xml:space="preserve">conclusions </w:t>
      </w:r>
      <w:r w:rsidR="00C56C64" w:rsidRPr="00204720">
        <w:rPr>
          <w:rFonts w:hint="eastAsia"/>
          <w:sz w:val="24"/>
          <w:szCs w:val="24"/>
        </w:rPr>
        <w:t>a</w:t>
      </w:r>
      <w:r w:rsidR="00195E9C" w:rsidRPr="00204720">
        <w:rPr>
          <w:rFonts w:hint="eastAsia"/>
          <w:sz w:val="24"/>
          <w:szCs w:val="24"/>
        </w:rPr>
        <w:t xml:space="preserve">re </w:t>
      </w:r>
      <w:r w:rsidR="00722894" w:rsidRPr="00204720">
        <w:rPr>
          <w:rFonts w:hint="eastAsia"/>
          <w:sz w:val="24"/>
          <w:szCs w:val="24"/>
        </w:rPr>
        <w:t>made</w:t>
      </w:r>
      <w:r w:rsidR="009F26C9" w:rsidRPr="00204720">
        <w:rPr>
          <w:rFonts w:hint="eastAsia"/>
          <w:sz w:val="24"/>
          <w:szCs w:val="24"/>
        </w:rPr>
        <w:t xml:space="preserve"> in Section </w:t>
      </w:r>
      <w:r w:rsidR="001B26DA" w:rsidRPr="00204720">
        <w:rPr>
          <w:rFonts w:hint="eastAsia"/>
          <w:sz w:val="24"/>
          <w:szCs w:val="24"/>
        </w:rPr>
        <w:t>4</w:t>
      </w:r>
      <w:r w:rsidR="00195E9C" w:rsidRPr="00204720">
        <w:rPr>
          <w:rFonts w:hint="eastAsia"/>
          <w:sz w:val="24"/>
          <w:szCs w:val="24"/>
        </w:rPr>
        <w:t>.</w:t>
      </w:r>
    </w:p>
    <w:p w:rsidR="00031FD5" w:rsidRPr="00204720" w:rsidRDefault="00D24891" w:rsidP="00F85A8D">
      <w:pPr>
        <w:pStyle w:val="Heading2"/>
        <w:numPr>
          <w:ilvl w:val="0"/>
          <w:numId w:val="18"/>
        </w:numPr>
        <w:spacing w:line="480" w:lineRule="auto"/>
        <w:ind w:left="357" w:hanging="357"/>
        <w:rPr>
          <w:rFonts w:eastAsia="SimHei"/>
          <w:b/>
          <w:sz w:val="24"/>
          <w:szCs w:val="24"/>
        </w:rPr>
      </w:pPr>
      <w:r w:rsidRPr="00204720">
        <w:rPr>
          <w:rFonts w:eastAsia="SimHei" w:hint="eastAsia"/>
          <w:b/>
          <w:sz w:val="24"/>
          <w:szCs w:val="24"/>
        </w:rPr>
        <w:lastRenderedPageBreak/>
        <w:t>Equations for fluid motion</w:t>
      </w:r>
    </w:p>
    <w:p w:rsidR="00CF7374" w:rsidRPr="00204720" w:rsidRDefault="00CF7374" w:rsidP="002340AE">
      <w:pPr>
        <w:pStyle w:val="NormalIndent"/>
        <w:numPr>
          <w:ilvl w:val="1"/>
          <w:numId w:val="18"/>
        </w:numPr>
        <w:spacing w:line="480" w:lineRule="auto"/>
        <w:ind w:left="357" w:hanging="357"/>
        <w:rPr>
          <w:b/>
        </w:rPr>
      </w:pPr>
      <w:r w:rsidRPr="00204720">
        <w:rPr>
          <w:rFonts w:hint="eastAsia"/>
          <w:b/>
        </w:rPr>
        <w:t>Lattice Boltzmann model with single-relaxation time collision</w:t>
      </w:r>
    </w:p>
    <w:p w:rsidR="00031FD5" w:rsidRPr="00204720" w:rsidRDefault="00DC2D2D" w:rsidP="00F85A8D">
      <w:pPr>
        <w:spacing w:line="480" w:lineRule="auto"/>
        <w:ind w:firstLineChars="100" w:firstLine="240"/>
        <w:rPr>
          <w:sz w:val="24"/>
          <w:szCs w:val="24"/>
        </w:rPr>
      </w:pPr>
      <w:r w:rsidRPr="00204720">
        <w:rPr>
          <w:rFonts w:hint="eastAsia"/>
          <w:sz w:val="24"/>
          <w:szCs w:val="24"/>
        </w:rPr>
        <w:t>T</w:t>
      </w:r>
      <w:r w:rsidR="00595573" w:rsidRPr="00204720">
        <w:rPr>
          <w:rFonts w:hint="eastAsia"/>
          <w:sz w:val="24"/>
          <w:szCs w:val="24"/>
        </w:rPr>
        <w:t xml:space="preserve">he </w:t>
      </w:r>
      <w:r w:rsidR="0086072F" w:rsidRPr="00204720">
        <w:rPr>
          <w:rFonts w:hint="eastAsia"/>
          <w:sz w:val="24"/>
          <w:szCs w:val="24"/>
        </w:rPr>
        <w:t>motion</w:t>
      </w:r>
      <w:r w:rsidR="00503F03" w:rsidRPr="00204720">
        <w:rPr>
          <w:rFonts w:hint="eastAsia"/>
          <w:sz w:val="24"/>
          <w:szCs w:val="24"/>
        </w:rPr>
        <w:t xml:space="preserve"> of </w:t>
      </w:r>
      <w:r w:rsidR="00A65518" w:rsidRPr="00204720">
        <w:rPr>
          <w:rFonts w:hint="eastAsia"/>
          <w:sz w:val="24"/>
          <w:szCs w:val="24"/>
        </w:rPr>
        <w:t xml:space="preserve">the </w:t>
      </w:r>
      <w:r w:rsidR="00C83890" w:rsidRPr="00204720">
        <w:rPr>
          <w:sz w:val="24"/>
          <w:szCs w:val="24"/>
        </w:rPr>
        <w:t>incompressible</w:t>
      </w:r>
      <w:r w:rsidR="00503F03" w:rsidRPr="00204720">
        <w:rPr>
          <w:rFonts w:hint="eastAsia"/>
          <w:sz w:val="24"/>
          <w:szCs w:val="24"/>
        </w:rPr>
        <w:t xml:space="preserve"> Newtonian fl</w:t>
      </w:r>
      <w:r w:rsidR="00C83890" w:rsidRPr="00204720">
        <w:rPr>
          <w:rFonts w:hint="eastAsia"/>
          <w:sz w:val="24"/>
          <w:szCs w:val="24"/>
        </w:rPr>
        <w:t>ow</w:t>
      </w:r>
      <w:r w:rsidR="0086072F" w:rsidRPr="00204720">
        <w:rPr>
          <w:rFonts w:hint="eastAsia"/>
          <w:sz w:val="24"/>
          <w:szCs w:val="24"/>
        </w:rPr>
        <w:t xml:space="preserve"> is</w:t>
      </w:r>
      <w:r w:rsidR="000C53F7" w:rsidRPr="00204720">
        <w:rPr>
          <w:rFonts w:hint="eastAsia"/>
          <w:sz w:val="24"/>
          <w:szCs w:val="24"/>
        </w:rPr>
        <w:t xml:space="preserve"> numerically evaluated using</w:t>
      </w:r>
      <w:r w:rsidR="009C2C38" w:rsidRPr="00204720">
        <w:rPr>
          <w:rFonts w:hint="eastAsia"/>
          <w:sz w:val="24"/>
          <w:szCs w:val="24"/>
        </w:rPr>
        <w:t xml:space="preserve"> LBM</w:t>
      </w:r>
      <w:r w:rsidR="009F7AE6" w:rsidRPr="00204720">
        <w:rPr>
          <w:rFonts w:hint="eastAsia"/>
          <w:sz w:val="24"/>
          <w:szCs w:val="24"/>
        </w:rPr>
        <w:t>-</w:t>
      </w:r>
      <w:r w:rsidR="00A900BE" w:rsidRPr="00204720">
        <w:rPr>
          <w:rFonts w:hint="eastAsia"/>
          <w:sz w:val="24"/>
          <w:szCs w:val="24"/>
        </w:rPr>
        <w:t>D2Q9 model</w:t>
      </w:r>
      <w:r w:rsidR="007A7A2A" w:rsidRPr="00204720">
        <w:rPr>
          <w:rFonts w:hint="eastAsia"/>
          <w:sz w:val="24"/>
          <w:szCs w:val="24"/>
        </w:rPr>
        <w:t xml:space="preserve"> </w:t>
      </w:r>
      <w:r w:rsidR="007A7A2A" w:rsidRPr="00204720">
        <w:rPr>
          <w:sz w:val="24"/>
          <w:szCs w:val="24"/>
        </w:rPr>
        <w:t>[</w:t>
      </w:r>
      <w:r w:rsidR="007A7A2A" w:rsidRPr="00204720">
        <w:rPr>
          <w:rFonts w:hint="eastAsia"/>
          <w:sz w:val="24"/>
          <w:szCs w:val="24"/>
        </w:rPr>
        <w:t>4</w:t>
      </w:r>
      <w:r w:rsidR="001447D5" w:rsidRPr="00204720">
        <w:rPr>
          <w:rFonts w:hint="eastAsia"/>
          <w:sz w:val="24"/>
          <w:szCs w:val="24"/>
        </w:rPr>
        <w:t>0</w:t>
      </w:r>
      <w:r w:rsidR="007A7A2A" w:rsidRPr="00204720">
        <w:rPr>
          <w:sz w:val="24"/>
          <w:szCs w:val="24"/>
        </w:rPr>
        <w:t>]</w:t>
      </w:r>
      <w:r w:rsidR="00A900BE" w:rsidRPr="00204720">
        <w:rPr>
          <w:rFonts w:hint="eastAsia"/>
          <w:sz w:val="24"/>
          <w:szCs w:val="24"/>
        </w:rPr>
        <w:t xml:space="preserve">. </w:t>
      </w:r>
      <w:r w:rsidR="004B2617" w:rsidRPr="00204720">
        <w:rPr>
          <w:rFonts w:hint="eastAsia"/>
          <w:sz w:val="24"/>
          <w:szCs w:val="24"/>
        </w:rPr>
        <w:t xml:space="preserve">The </w:t>
      </w:r>
      <w:r w:rsidR="004B2617" w:rsidRPr="00204720">
        <w:rPr>
          <w:sz w:val="24"/>
          <w:szCs w:val="24"/>
        </w:rPr>
        <w:t>discretization</w:t>
      </w:r>
      <w:r w:rsidR="004B2617" w:rsidRPr="00204720">
        <w:rPr>
          <w:rFonts w:hint="eastAsia"/>
          <w:sz w:val="24"/>
          <w:szCs w:val="24"/>
        </w:rPr>
        <w:t xml:space="preserve"> of t</w:t>
      </w:r>
      <w:r w:rsidRPr="00204720">
        <w:rPr>
          <w:rFonts w:hint="eastAsia"/>
          <w:sz w:val="24"/>
          <w:szCs w:val="24"/>
        </w:rPr>
        <w:t xml:space="preserve">he flow domain is </w:t>
      </w:r>
      <w:r w:rsidR="004B2617" w:rsidRPr="00204720">
        <w:rPr>
          <w:rFonts w:hint="eastAsia"/>
          <w:sz w:val="24"/>
          <w:szCs w:val="24"/>
        </w:rPr>
        <w:t>undertaken</w:t>
      </w:r>
      <w:r w:rsidRPr="00204720">
        <w:rPr>
          <w:rFonts w:hint="eastAsia"/>
          <w:sz w:val="24"/>
          <w:szCs w:val="24"/>
        </w:rPr>
        <w:t xml:space="preserve"> </w:t>
      </w:r>
      <w:r w:rsidR="009F7F69" w:rsidRPr="00204720">
        <w:rPr>
          <w:rFonts w:hint="eastAsia"/>
          <w:sz w:val="24"/>
          <w:szCs w:val="24"/>
        </w:rPr>
        <w:t>using</w:t>
      </w:r>
      <w:r w:rsidRPr="00204720">
        <w:rPr>
          <w:rFonts w:hint="eastAsia"/>
          <w:sz w:val="24"/>
          <w:szCs w:val="24"/>
        </w:rPr>
        <w:t xml:space="preserve"> </w:t>
      </w:r>
      <w:r w:rsidR="00031FD5" w:rsidRPr="00204720">
        <w:rPr>
          <w:rFonts w:hint="eastAsia"/>
          <w:sz w:val="24"/>
          <w:szCs w:val="24"/>
        </w:rPr>
        <w:t>square lattice</w:t>
      </w:r>
      <w:r w:rsidRPr="00204720">
        <w:rPr>
          <w:rFonts w:hint="eastAsia"/>
          <w:sz w:val="24"/>
          <w:szCs w:val="24"/>
        </w:rPr>
        <w:t>s</w:t>
      </w:r>
      <w:r w:rsidR="0042684E" w:rsidRPr="00204720">
        <w:rPr>
          <w:rFonts w:hint="eastAsia"/>
          <w:sz w:val="24"/>
          <w:szCs w:val="24"/>
        </w:rPr>
        <w:t xml:space="preserve"> with</w:t>
      </w:r>
      <w:r w:rsidR="00A86319" w:rsidRPr="00204720">
        <w:rPr>
          <w:rFonts w:hint="eastAsia"/>
          <w:sz w:val="24"/>
          <w:szCs w:val="24"/>
        </w:rPr>
        <w:t xml:space="preserve"> uniform</w:t>
      </w:r>
      <w:r w:rsidR="0042684E" w:rsidRPr="00204720">
        <w:rPr>
          <w:rFonts w:hint="eastAsia"/>
          <w:sz w:val="24"/>
          <w:szCs w:val="24"/>
        </w:rPr>
        <w:t xml:space="preserve"> </w:t>
      </w:r>
      <w:r w:rsidR="0042684E" w:rsidRPr="00204720">
        <w:rPr>
          <w:rFonts w:hint="eastAsia"/>
          <w:sz w:val="24"/>
          <w:szCs w:val="24"/>
        </w:rPr>
        <w:lastRenderedPageBreak/>
        <w:t xml:space="preserve">lattice </w:t>
      </w:r>
      <w:proofErr w:type="gramStart"/>
      <w:r w:rsidR="0042684E" w:rsidRPr="00204720">
        <w:rPr>
          <w:rFonts w:hint="eastAsia"/>
          <w:sz w:val="24"/>
          <w:szCs w:val="24"/>
        </w:rPr>
        <w:t>spacing</w:t>
      </w:r>
      <w:r w:rsidR="003010B2" w:rsidRPr="00204720">
        <w:rPr>
          <w:rFonts w:hint="eastAsia"/>
          <w:sz w:val="24"/>
          <w:szCs w:val="24"/>
        </w:rPr>
        <w:t xml:space="preserve"> </w:t>
      </w:r>
      <w:proofErr w:type="gramEnd"/>
      <w:r w:rsidR="00385A4A" w:rsidRPr="00204720">
        <w:rPr>
          <w:position w:val="-6"/>
          <w:sz w:val="24"/>
          <w:szCs w:val="24"/>
        </w:rPr>
        <w:object w:dxaOrig="200" w:dyaOrig="279">
          <v:shape id="_x0000_i1029" type="#_x0000_t75" style="width:9.5pt;height:12.9pt" o:ole="">
            <v:imagedata r:id="rId22" o:title=""/>
          </v:shape>
          <o:OLEObject Type="Embed" ProgID="Equation.DSMT4" ShapeID="_x0000_i1029" DrawAspect="Content" ObjectID="_1470653794" r:id="rId23"/>
        </w:object>
      </w:r>
      <w:r w:rsidRPr="00204720">
        <w:rPr>
          <w:rFonts w:hint="eastAsia"/>
          <w:sz w:val="24"/>
          <w:szCs w:val="24"/>
        </w:rPr>
        <w:t>,</w:t>
      </w:r>
      <w:r w:rsidR="00031FD5" w:rsidRPr="00204720">
        <w:rPr>
          <w:rFonts w:hint="eastAsia"/>
          <w:sz w:val="24"/>
          <w:szCs w:val="24"/>
        </w:rPr>
        <w:t xml:space="preserve"> </w:t>
      </w:r>
      <w:r w:rsidRPr="00204720">
        <w:rPr>
          <w:rFonts w:hint="eastAsia"/>
          <w:sz w:val="24"/>
          <w:szCs w:val="24"/>
        </w:rPr>
        <w:t xml:space="preserve">those </w:t>
      </w:r>
      <w:r w:rsidR="00031FD5" w:rsidRPr="00204720">
        <w:rPr>
          <w:rFonts w:hint="eastAsia"/>
          <w:sz w:val="24"/>
          <w:szCs w:val="24"/>
        </w:rPr>
        <w:t>nine lattice velocities</w:t>
      </w:r>
      <w:r w:rsidR="00954264" w:rsidRPr="00204720">
        <w:rPr>
          <w:rFonts w:hint="eastAsia"/>
          <w:sz w:val="24"/>
          <w:szCs w:val="24"/>
        </w:rPr>
        <w:t xml:space="preserve"> </w:t>
      </w:r>
      <w:r w:rsidR="00DE36B5" w:rsidRPr="00204720">
        <w:rPr>
          <w:rFonts w:hint="eastAsia"/>
          <w:sz w:val="24"/>
          <w:szCs w:val="24"/>
        </w:rPr>
        <w:t xml:space="preserve">defined </w:t>
      </w:r>
      <w:r w:rsidR="00DB1209" w:rsidRPr="00204720">
        <w:rPr>
          <w:rFonts w:hint="eastAsia"/>
          <w:sz w:val="24"/>
          <w:szCs w:val="24"/>
        </w:rPr>
        <w:t>between the</w:t>
      </w:r>
      <w:r w:rsidRPr="00204720">
        <w:rPr>
          <w:rFonts w:hint="eastAsia"/>
          <w:sz w:val="24"/>
          <w:szCs w:val="24"/>
        </w:rPr>
        <w:t xml:space="preserve"> lattice nodes are given</w:t>
      </w:r>
      <w:r w:rsidR="00031FD5" w:rsidRPr="00204720">
        <w:rPr>
          <w:rFonts w:hint="eastAsia"/>
          <w:sz w:val="24"/>
          <w:szCs w:val="24"/>
        </w:rPr>
        <w:t xml:space="preserve"> by</w:t>
      </w:r>
    </w:p>
    <w:p w:rsidR="00031FD5" w:rsidRPr="00204720" w:rsidRDefault="008A3626" w:rsidP="00BF5D83">
      <w:pPr>
        <w:pStyle w:val="NormalIndent"/>
        <w:adjustRightInd w:val="0"/>
        <w:snapToGrid w:val="0"/>
        <w:spacing w:line="480" w:lineRule="auto"/>
        <w:ind w:firstLine="0"/>
        <w:jc w:val="left"/>
      </w:pPr>
      <w:r w:rsidRPr="00204720">
        <w:rPr>
          <w:position w:val="-54"/>
        </w:rPr>
        <w:object w:dxaOrig="5600" w:dyaOrig="1200">
          <v:shape id="_x0000_i1030" type="#_x0000_t75" style="width:255.4pt;height:55pt" o:ole="">
            <v:imagedata r:id="rId24" o:title=""/>
          </v:shape>
          <o:OLEObject Type="Embed" ProgID="Equation.DSMT4" ShapeID="_x0000_i1030" DrawAspect="Content" ObjectID="_1470653795" r:id="rId25"/>
        </w:object>
      </w:r>
      <w:r w:rsidRPr="00204720">
        <w:rPr>
          <w:rFonts w:hint="eastAsia"/>
          <w:position w:val="-24"/>
        </w:rPr>
        <w:t xml:space="preserve">    </w:t>
      </w:r>
      <w:r w:rsidRPr="00204720">
        <w:rPr>
          <w:position w:val="-46"/>
        </w:rPr>
        <w:object w:dxaOrig="1180" w:dyaOrig="1040">
          <v:shape id="_x0000_i1031" type="#_x0000_t75" style="width:53pt;height:48.9pt" o:ole="">
            <v:imagedata r:id="rId26" o:title=""/>
          </v:shape>
          <o:OLEObject Type="Embed" ProgID="Equation.DSMT4" ShapeID="_x0000_i1031" DrawAspect="Content" ObjectID="_1470653796" r:id="rId27"/>
        </w:object>
      </w:r>
      <w:r w:rsidRPr="00204720">
        <w:rPr>
          <w:rFonts w:hint="eastAsia"/>
          <w:position w:val="-24"/>
        </w:rPr>
        <w:t xml:space="preserve">         </w:t>
      </w:r>
      <w:r w:rsidR="00C137CC" w:rsidRPr="00204720">
        <w:rPr>
          <w:rFonts w:hint="eastAsia"/>
          <w:position w:val="-24"/>
        </w:rPr>
        <w:t xml:space="preserve">          </w:t>
      </w:r>
      <w:r w:rsidRPr="00204720">
        <w:rPr>
          <w:rFonts w:hint="eastAsia"/>
          <w:position w:val="-24"/>
        </w:rPr>
        <w:t xml:space="preserve">       (1)</w:t>
      </w:r>
      <w:r w:rsidR="00031FD5" w:rsidRPr="00204720">
        <w:rPr>
          <w:rFonts w:hint="eastAsia"/>
        </w:rPr>
        <w:t xml:space="preserve">                                                    </w:t>
      </w:r>
    </w:p>
    <w:p w:rsidR="00B4069D" w:rsidRPr="00204720" w:rsidRDefault="005C64C4" w:rsidP="00F85A8D">
      <w:pPr>
        <w:spacing w:line="480" w:lineRule="auto"/>
        <w:rPr>
          <w:sz w:val="24"/>
          <w:szCs w:val="24"/>
        </w:rPr>
      </w:pPr>
      <w:proofErr w:type="gramStart"/>
      <w:r w:rsidRPr="00204720">
        <w:rPr>
          <w:rFonts w:hint="eastAsia"/>
          <w:sz w:val="24"/>
          <w:szCs w:val="24"/>
        </w:rPr>
        <w:t>where</w:t>
      </w:r>
      <w:proofErr w:type="gramEnd"/>
      <w:r w:rsidR="005C437D" w:rsidRPr="00204720">
        <w:rPr>
          <w:rFonts w:hint="eastAsia"/>
          <w:sz w:val="24"/>
          <w:szCs w:val="24"/>
        </w:rPr>
        <w:t xml:space="preserve"> </w:t>
      </w:r>
      <w:r w:rsidR="00DB654C" w:rsidRPr="00204720">
        <w:rPr>
          <w:position w:val="-6"/>
          <w:sz w:val="24"/>
          <w:szCs w:val="24"/>
        </w:rPr>
        <w:object w:dxaOrig="180" w:dyaOrig="220">
          <v:shape id="_x0000_i1032" type="#_x0000_t75" style="width:8.85pt;height:10.2pt" o:ole="">
            <v:imagedata r:id="rId28" o:title=""/>
          </v:shape>
          <o:OLEObject Type="Embed" ProgID="Equation.DSMT4" ShapeID="_x0000_i1032" DrawAspect="Content" ObjectID="_1470653797" r:id="rId29"/>
        </w:object>
      </w:r>
      <w:r w:rsidR="00EB6FFE" w:rsidRPr="00204720">
        <w:rPr>
          <w:rFonts w:hint="eastAsia"/>
          <w:sz w:val="24"/>
          <w:szCs w:val="24"/>
        </w:rPr>
        <w:t>is termed</w:t>
      </w:r>
      <w:r w:rsidR="00320966" w:rsidRPr="00204720">
        <w:rPr>
          <w:rFonts w:hint="eastAsia"/>
          <w:sz w:val="24"/>
          <w:szCs w:val="24"/>
        </w:rPr>
        <w:t xml:space="preserve"> by</w:t>
      </w:r>
      <w:r w:rsidR="00EB6FFE" w:rsidRPr="00204720">
        <w:rPr>
          <w:rFonts w:hint="eastAsia"/>
          <w:sz w:val="24"/>
          <w:szCs w:val="24"/>
        </w:rPr>
        <w:t xml:space="preserve"> the lattice speed.</w:t>
      </w:r>
      <w:r w:rsidR="005C437D" w:rsidRPr="00204720">
        <w:rPr>
          <w:rFonts w:hint="eastAsia"/>
          <w:sz w:val="24"/>
          <w:szCs w:val="24"/>
        </w:rPr>
        <w:t xml:space="preserve"> </w:t>
      </w:r>
      <w:r w:rsidR="002B6728" w:rsidRPr="00204720">
        <w:rPr>
          <w:rFonts w:hint="eastAsia"/>
          <w:sz w:val="24"/>
          <w:szCs w:val="24"/>
        </w:rPr>
        <w:t>T</w:t>
      </w:r>
      <w:r w:rsidR="00470A96" w:rsidRPr="00204720">
        <w:rPr>
          <w:rFonts w:hint="eastAsia"/>
          <w:sz w:val="24"/>
          <w:szCs w:val="24"/>
        </w:rPr>
        <w:t xml:space="preserve">he formulation of the lattice BGK model is </w:t>
      </w:r>
    </w:p>
    <w:p w:rsidR="00D63EDD" w:rsidRPr="00204720" w:rsidRDefault="00C137CC" w:rsidP="00BF5D83">
      <w:pPr>
        <w:pStyle w:val="NormalIndent"/>
        <w:adjustRightInd w:val="0"/>
        <w:snapToGrid w:val="0"/>
        <w:spacing w:line="480" w:lineRule="auto"/>
        <w:ind w:firstLine="0"/>
      </w:pPr>
      <w:r w:rsidRPr="00204720">
        <w:rPr>
          <w:position w:val="-24"/>
        </w:rPr>
        <w:object w:dxaOrig="5200" w:dyaOrig="660">
          <v:shape id="_x0000_i1033" type="#_x0000_t75" style="width:236.4pt;height:29.9pt" o:ole="">
            <v:imagedata r:id="rId30" o:title=""/>
          </v:shape>
          <o:OLEObject Type="Embed" ProgID="Equation.DSMT4" ShapeID="_x0000_i1033" DrawAspect="Content" ObjectID="_1470653798" r:id="rId31"/>
        </w:object>
      </w:r>
      <w:r w:rsidRPr="00204720">
        <w:rPr>
          <w:rFonts w:hint="eastAsia"/>
          <w:position w:val="-24"/>
        </w:rPr>
        <w:t xml:space="preserve"> </w:t>
      </w:r>
      <w:r w:rsidR="00B4069D" w:rsidRPr="00204720">
        <w:rPr>
          <w:rFonts w:hint="eastAsia"/>
        </w:rPr>
        <w:t xml:space="preserve">              </w:t>
      </w:r>
      <w:r w:rsidR="005C437D" w:rsidRPr="00204720">
        <w:rPr>
          <w:rFonts w:hint="eastAsia"/>
        </w:rPr>
        <w:t xml:space="preserve">                            </w:t>
      </w:r>
      <w:r w:rsidR="00B4069D" w:rsidRPr="00204720">
        <w:rPr>
          <w:rFonts w:hint="eastAsia"/>
        </w:rPr>
        <w:t xml:space="preserve"> (</w:t>
      </w:r>
      <w:r w:rsidR="005C437D" w:rsidRPr="00204720">
        <w:rPr>
          <w:rFonts w:hint="eastAsia"/>
        </w:rPr>
        <w:t>2</w:t>
      </w:r>
      <w:r w:rsidR="00B4069D" w:rsidRPr="00204720">
        <w:rPr>
          <w:rFonts w:hint="eastAsia"/>
        </w:rPr>
        <w:t>)</w:t>
      </w:r>
    </w:p>
    <w:p w:rsidR="005C437D" w:rsidRPr="00204720" w:rsidRDefault="00DE5220" w:rsidP="00F85A8D">
      <w:pPr>
        <w:adjustRightInd w:val="0"/>
        <w:snapToGrid w:val="0"/>
        <w:spacing w:line="480" w:lineRule="auto"/>
        <w:rPr>
          <w:sz w:val="24"/>
          <w:szCs w:val="24"/>
        </w:rPr>
      </w:pPr>
      <w:r w:rsidRPr="00204720">
        <w:rPr>
          <w:rFonts w:hint="eastAsia"/>
          <w:sz w:val="24"/>
          <w:szCs w:val="24"/>
        </w:rPr>
        <w:t>w</w:t>
      </w:r>
      <w:r w:rsidR="00B4069D" w:rsidRPr="00204720">
        <w:rPr>
          <w:sz w:val="24"/>
          <w:szCs w:val="24"/>
        </w:rPr>
        <w:t>here</w:t>
      </w:r>
      <w:r w:rsidRPr="00204720">
        <w:rPr>
          <w:rFonts w:hint="eastAsia"/>
          <w:sz w:val="24"/>
          <w:szCs w:val="24"/>
        </w:rPr>
        <w:t xml:space="preserve"> </w:t>
      </w:r>
      <w:r w:rsidR="00571559" w:rsidRPr="00204720">
        <w:rPr>
          <w:position w:val="-12"/>
        </w:rPr>
        <w:object w:dxaOrig="760" w:dyaOrig="360">
          <v:shape id="_x0000_i1034" type="#_x0000_t75" style="width:38.05pt;height:19pt" o:ole="">
            <v:imagedata r:id="rId32" o:title=""/>
          </v:shape>
          <o:OLEObject Type="Embed" ProgID="Equation.DSMT4" ShapeID="_x0000_i1034" DrawAspect="Content" ObjectID="_1470653799" r:id="rId33"/>
        </w:object>
      </w:r>
      <w:r w:rsidR="009878AF" w:rsidRPr="00204720">
        <w:rPr>
          <w:rFonts w:hint="eastAsia"/>
          <w:sz w:val="24"/>
          <w:szCs w:val="24"/>
        </w:rPr>
        <w:t xml:space="preserve"> </w:t>
      </w:r>
      <w:r w:rsidRPr="00204720">
        <w:rPr>
          <w:rFonts w:hint="eastAsia"/>
          <w:sz w:val="24"/>
          <w:szCs w:val="24"/>
        </w:rPr>
        <w:t>represents</w:t>
      </w:r>
      <w:r w:rsidR="009878AF" w:rsidRPr="00204720">
        <w:rPr>
          <w:rFonts w:hint="eastAsia"/>
          <w:sz w:val="24"/>
          <w:szCs w:val="24"/>
        </w:rPr>
        <w:t xml:space="preserve"> the flui</w:t>
      </w:r>
      <w:r w:rsidRPr="00204720">
        <w:rPr>
          <w:rFonts w:hint="eastAsia"/>
          <w:sz w:val="24"/>
          <w:szCs w:val="24"/>
        </w:rPr>
        <w:t>d density distribution function</w:t>
      </w:r>
      <w:r w:rsidR="009878AF" w:rsidRPr="00204720">
        <w:rPr>
          <w:rFonts w:hint="eastAsia"/>
          <w:sz w:val="24"/>
          <w:szCs w:val="24"/>
        </w:rPr>
        <w:t>,</w:t>
      </w:r>
      <w:r w:rsidR="001368AF" w:rsidRPr="00204720">
        <w:rPr>
          <w:rFonts w:hint="eastAsia"/>
          <w:sz w:val="24"/>
          <w:szCs w:val="24"/>
        </w:rPr>
        <w:t xml:space="preserve"> </w:t>
      </w:r>
      <w:r w:rsidR="00900D10" w:rsidRPr="00204720">
        <w:rPr>
          <w:position w:val="-10"/>
        </w:rPr>
        <w:object w:dxaOrig="940" w:dyaOrig="320">
          <v:shape id="_x0000_i1035" type="#_x0000_t75" style="width:47.55pt;height:16.3pt" o:ole="">
            <v:imagedata r:id="rId34" o:title=""/>
          </v:shape>
          <o:OLEObject Type="Embed" ProgID="Equation.DSMT4" ShapeID="_x0000_i1035" DrawAspect="Content" ObjectID="_1470653800" r:id="rId35"/>
        </w:object>
      </w:r>
      <w:r w:rsidR="00DE1D37" w:rsidRPr="00204720">
        <w:rPr>
          <w:rFonts w:hint="eastAsia"/>
          <w:sz w:val="24"/>
          <w:szCs w:val="24"/>
        </w:rPr>
        <w:t xml:space="preserve"> stands for</w:t>
      </w:r>
      <w:r w:rsidR="005C437D" w:rsidRPr="00204720">
        <w:rPr>
          <w:rFonts w:hint="eastAsia"/>
          <w:sz w:val="24"/>
          <w:szCs w:val="24"/>
        </w:rPr>
        <w:t xml:space="preserve"> the space position vector, </w:t>
      </w:r>
      <w:r w:rsidR="005C437D" w:rsidRPr="00204720">
        <w:rPr>
          <w:position w:val="-6"/>
        </w:rPr>
        <w:object w:dxaOrig="139" w:dyaOrig="240">
          <v:shape id="_x0000_i1036" type="#_x0000_t75" style="width:6.8pt;height:12.25pt" o:ole="">
            <v:imagedata r:id="rId36" o:title=""/>
          </v:shape>
          <o:OLEObject Type="Embed" ProgID="Equation.DSMT4" ShapeID="_x0000_i1036" DrawAspect="Content" ObjectID="_1470653801" r:id="rId37"/>
        </w:object>
      </w:r>
      <w:r w:rsidR="005C437D" w:rsidRPr="00204720">
        <w:rPr>
          <w:rFonts w:hint="eastAsia"/>
        </w:rPr>
        <w:t xml:space="preserve"> </w:t>
      </w:r>
      <w:r w:rsidR="005C437D" w:rsidRPr="00204720">
        <w:rPr>
          <w:rFonts w:hint="eastAsia"/>
          <w:sz w:val="24"/>
          <w:szCs w:val="24"/>
        </w:rPr>
        <w:t xml:space="preserve">denotes time and </w:t>
      </w:r>
      <w:r w:rsidR="005C437D" w:rsidRPr="00204720">
        <w:rPr>
          <w:position w:val="-6"/>
        </w:rPr>
        <w:object w:dxaOrig="200" w:dyaOrig="220">
          <v:shape id="_x0000_i1037" type="#_x0000_t75" style="width:9.5pt;height:12.25pt" o:ole="">
            <v:imagedata r:id="rId38" o:title=""/>
          </v:shape>
          <o:OLEObject Type="Embed" ProgID="Equation.DSMT4" ShapeID="_x0000_i1037" DrawAspect="Content" ObjectID="_1470653802" r:id="rId39"/>
        </w:object>
      </w:r>
      <w:r w:rsidR="005C437D" w:rsidRPr="00204720">
        <w:rPr>
          <w:rFonts w:hint="eastAsia"/>
          <w:sz w:val="24"/>
          <w:szCs w:val="24"/>
        </w:rPr>
        <w:t xml:space="preserve"> </w:t>
      </w:r>
      <w:r w:rsidR="008C52A0" w:rsidRPr="00204720">
        <w:rPr>
          <w:rFonts w:hint="eastAsia"/>
          <w:sz w:val="24"/>
          <w:szCs w:val="24"/>
        </w:rPr>
        <w:t>denot</w:t>
      </w:r>
      <w:r w:rsidR="008A5921" w:rsidRPr="00204720">
        <w:rPr>
          <w:rFonts w:hint="eastAsia"/>
          <w:sz w:val="24"/>
          <w:szCs w:val="24"/>
        </w:rPr>
        <w:t>e</w:t>
      </w:r>
      <w:r w:rsidR="008C52A0" w:rsidRPr="00204720">
        <w:rPr>
          <w:rFonts w:hint="eastAsia"/>
          <w:sz w:val="24"/>
          <w:szCs w:val="24"/>
        </w:rPr>
        <w:t>s</w:t>
      </w:r>
      <w:r w:rsidR="00E3383E" w:rsidRPr="00204720">
        <w:rPr>
          <w:rFonts w:hint="eastAsia"/>
          <w:sz w:val="24"/>
          <w:szCs w:val="24"/>
        </w:rPr>
        <w:t xml:space="preserve"> the</w:t>
      </w:r>
      <w:r w:rsidR="008A5921" w:rsidRPr="00204720">
        <w:rPr>
          <w:rFonts w:hint="eastAsia"/>
          <w:sz w:val="24"/>
          <w:szCs w:val="24"/>
        </w:rPr>
        <w:t xml:space="preserve"> non-dimen</w:t>
      </w:r>
      <w:r w:rsidR="003A3A51" w:rsidRPr="00204720">
        <w:rPr>
          <w:rFonts w:hint="eastAsia"/>
          <w:sz w:val="24"/>
          <w:szCs w:val="24"/>
        </w:rPr>
        <w:t>s</w:t>
      </w:r>
      <w:r w:rsidR="008A5921" w:rsidRPr="00204720">
        <w:rPr>
          <w:rFonts w:hint="eastAsia"/>
          <w:sz w:val="24"/>
          <w:szCs w:val="24"/>
        </w:rPr>
        <w:t>ional</w:t>
      </w:r>
      <w:r w:rsidR="00E3383E" w:rsidRPr="00204720">
        <w:rPr>
          <w:rFonts w:hint="eastAsia"/>
          <w:sz w:val="24"/>
          <w:szCs w:val="24"/>
        </w:rPr>
        <w:t xml:space="preserve"> relaxation time</w:t>
      </w:r>
      <w:r w:rsidR="00AB3537" w:rsidRPr="00204720">
        <w:rPr>
          <w:rFonts w:hint="eastAsia"/>
          <w:sz w:val="24"/>
          <w:szCs w:val="24"/>
        </w:rPr>
        <w:t>,</w:t>
      </w:r>
      <w:r w:rsidR="00AB6B76" w:rsidRPr="00204720">
        <w:rPr>
          <w:rFonts w:hint="eastAsia"/>
          <w:sz w:val="24"/>
          <w:szCs w:val="24"/>
        </w:rPr>
        <w:t xml:space="preserve"> </w:t>
      </w:r>
      <w:r w:rsidR="00AB6B76" w:rsidRPr="00204720">
        <w:rPr>
          <w:position w:val="-12"/>
        </w:rPr>
        <w:object w:dxaOrig="460" w:dyaOrig="360">
          <v:shape id="_x0000_i1038" type="#_x0000_t75" style="width:23.1pt;height:18.35pt" o:ole="">
            <v:imagedata r:id="rId40" o:title=""/>
          </v:shape>
          <o:OLEObject Type="Embed" ProgID="Equation.DSMT4" ShapeID="_x0000_i1038" DrawAspect="Content" ObjectID="_1470653803" r:id="rId41"/>
        </w:object>
      </w:r>
      <w:r w:rsidR="00AB6B76" w:rsidRPr="00204720">
        <w:rPr>
          <w:rFonts w:hint="eastAsia"/>
          <w:sz w:val="24"/>
          <w:szCs w:val="24"/>
        </w:rPr>
        <w:t xml:space="preserve"> denotes the fluid-solid interaction force term which is given in the next section,</w:t>
      </w:r>
      <w:r w:rsidR="00AB3537" w:rsidRPr="00204720">
        <w:t xml:space="preserve"> </w:t>
      </w:r>
      <w:r w:rsidR="00AB3537" w:rsidRPr="00204720">
        <w:rPr>
          <w:rFonts w:hint="eastAsia"/>
          <w:sz w:val="24"/>
          <w:szCs w:val="24"/>
        </w:rPr>
        <w:t>the equilibrium density distribution function,</w:t>
      </w:r>
      <w:r w:rsidR="00AB3537" w:rsidRPr="00204720">
        <w:t xml:space="preserve"> </w:t>
      </w:r>
      <w:r w:rsidR="00AB3537" w:rsidRPr="00204720">
        <w:rPr>
          <w:position w:val="-12"/>
        </w:rPr>
        <w:object w:dxaOrig="380" w:dyaOrig="380">
          <v:shape id="_x0000_i1039" type="#_x0000_t75" style="width:19.7pt;height:19.7pt" o:ole="">
            <v:imagedata r:id="rId42" o:title=""/>
          </v:shape>
          <o:OLEObject Type="Embed" ProgID="Equation.DSMT4" ShapeID="_x0000_i1039" DrawAspect="Content" ObjectID="_1470653804" r:id="rId43"/>
        </w:object>
      </w:r>
      <w:r w:rsidR="00125AE6" w:rsidRPr="00204720">
        <w:rPr>
          <w:rFonts w:hint="eastAsia"/>
          <w:sz w:val="24"/>
          <w:szCs w:val="24"/>
        </w:rPr>
        <w:t>,</w:t>
      </w:r>
      <w:r w:rsidR="00AB3537" w:rsidRPr="00204720">
        <w:rPr>
          <w:rFonts w:hint="eastAsia"/>
          <w:sz w:val="24"/>
          <w:szCs w:val="24"/>
        </w:rPr>
        <w:t xml:space="preserve"> </w:t>
      </w:r>
      <w:r w:rsidR="000009EE" w:rsidRPr="00204720">
        <w:rPr>
          <w:rFonts w:hint="eastAsia"/>
          <w:sz w:val="24"/>
          <w:szCs w:val="24"/>
        </w:rPr>
        <w:t>can</w:t>
      </w:r>
      <w:r w:rsidR="00F07726" w:rsidRPr="00204720">
        <w:rPr>
          <w:rFonts w:hint="eastAsia"/>
          <w:sz w:val="24"/>
          <w:szCs w:val="24"/>
        </w:rPr>
        <w:t xml:space="preserve"> be written as</w:t>
      </w:r>
    </w:p>
    <w:p w:rsidR="00AB3537" w:rsidRPr="00204720" w:rsidRDefault="002E0EC7" w:rsidP="00BF5D83">
      <w:pPr>
        <w:adjustRightInd w:val="0"/>
        <w:snapToGrid w:val="0"/>
        <w:spacing w:line="480" w:lineRule="auto"/>
        <w:jc w:val="distribute"/>
        <w:rPr>
          <w:sz w:val="24"/>
          <w:szCs w:val="24"/>
        </w:rPr>
      </w:pPr>
      <w:r w:rsidRPr="00204720">
        <w:rPr>
          <w:position w:val="-24"/>
        </w:rPr>
        <w:object w:dxaOrig="4740" w:dyaOrig="620">
          <v:shape id="_x0000_i1040" type="#_x0000_t75" style="width:214.65pt;height:27.85pt" o:ole="">
            <v:imagedata r:id="rId44" o:title=""/>
          </v:shape>
          <o:OLEObject Type="Embed" ProgID="Equation.DSMT4" ShapeID="_x0000_i1040" DrawAspect="Content" ObjectID="_1470653805" r:id="rId45"/>
        </w:object>
      </w:r>
      <w:r w:rsidR="00EE7A60" w:rsidRPr="00204720">
        <w:rPr>
          <w:rFonts w:hint="eastAsia"/>
        </w:rPr>
        <w:t xml:space="preserve">                                                (3)</w:t>
      </w:r>
    </w:p>
    <w:p w:rsidR="00110479" w:rsidRPr="00204720" w:rsidRDefault="006067E0" w:rsidP="00F85A8D">
      <w:pPr>
        <w:adjustRightInd w:val="0"/>
        <w:snapToGrid w:val="0"/>
        <w:spacing w:line="480" w:lineRule="auto"/>
        <w:rPr>
          <w:sz w:val="24"/>
          <w:szCs w:val="24"/>
        </w:rPr>
      </w:pPr>
      <w:proofErr w:type="gramStart"/>
      <w:r w:rsidRPr="00204720">
        <w:rPr>
          <w:rFonts w:hint="eastAsia"/>
          <w:sz w:val="24"/>
          <w:szCs w:val="24"/>
        </w:rPr>
        <w:t>w</w:t>
      </w:r>
      <w:r w:rsidRPr="00204720">
        <w:rPr>
          <w:sz w:val="24"/>
          <w:szCs w:val="24"/>
        </w:rPr>
        <w:t>here</w:t>
      </w:r>
      <w:proofErr w:type="gramEnd"/>
      <w:r w:rsidRPr="00204720">
        <w:rPr>
          <w:rFonts w:hint="eastAsia"/>
          <w:sz w:val="24"/>
          <w:szCs w:val="24"/>
        </w:rPr>
        <w:t xml:space="preserve"> the value of weights are:</w:t>
      </w:r>
      <w:r w:rsidR="00B4069D" w:rsidRPr="00204720">
        <w:rPr>
          <w:sz w:val="24"/>
          <w:szCs w:val="24"/>
        </w:rPr>
        <w:t xml:space="preserve"> </w:t>
      </w:r>
      <w:r w:rsidRPr="00204720">
        <w:rPr>
          <w:position w:val="-12"/>
          <w:sz w:val="24"/>
          <w:szCs w:val="24"/>
        </w:rPr>
        <w:object w:dxaOrig="859" w:dyaOrig="360">
          <v:shape id="_x0000_i1041" type="#_x0000_t75" style="width:42.8pt;height:19pt" o:ole="">
            <v:imagedata r:id="rId46" o:title=""/>
          </v:shape>
          <o:OLEObject Type="Embed" ProgID="Equation.DSMT4" ShapeID="_x0000_i1041" DrawAspect="Content" ObjectID="_1470653806" r:id="rId47"/>
        </w:object>
      </w:r>
      <w:r w:rsidR="00B4069D" w:rsidRPr="00204720">
        <w:rPr>
          <w:sz w:val="24"/>
          <w:szCs w:val="24"/>
        </w:rPr>
        <w:t xml:space="preserve"> </w:t>
      </w:r>
      <w:r w:rsidRPr="00204720">
        <w:rPr>
          <w:rFonts w:hint="eastAsia"/>
          <w:sz w:val="24"/>
          <w:szCs w:val="24"/>
        </w:rPr>
        <w:t>,</w:t>
      </w:r>
      <w:r w:rsidRPr="00204720">
        <w:rPr>
          <w:position w:val="-6"/>
          <w:sz w:val="24"/>
          <w:szCs w:val="24"/>
        </w:rPr>
        <w:t xml:space="preserve"> </w:t>
      </w:r>
      <w:r w:rsidR="00F869A0" w:rsidRPr="00204720">
        <w:rPr>
          <w:position w:val="-12"/>
          <w:sz w:val="24"/>
          <w:szCs w:val="24"/>
        </w:rPr>
        <w:object w:dxaOrig="2000" w:dyaOrig="360">
          <v:shape id="_x0000_i1042" type="#_x0000_t75" style="width:99.85pt;height:19pt" o:ole="">
            <v:imagedata r:id="rId48" o:title=""/>
          </v:shape>
          <o:OLEObject Type="Embed" ProgID="Equation.DSMT4" ShapeID="_x0000_i1042" DrawAspect="Content" ObjectID="_1470653807" r:id="rId49"/>
        </w:object>
      </w:r>
      <w:r w:rsidR="00B4069D" w:rsidRPr="00204720">
        <w:rPr>
          <w:sz w:val="24"/>
          <w:szCs w:val="24"/>
        </w:rPr>
        <w:t xml:space="preserve">and </w:t>
      </w:r>
      <w:r w:rsidR="00F869A0" w:rsidRPr="00204720">
        <w:rPr>
          <w:position w:val="-12"/>
          <w:sz w:val="24"/>
          <w:szCs w:val="24"/>
        </w:rPr>
        <w:object w:dxaOrig="2140" w:dyaOrig="360">
          <v:shape id="_x0000_i1043" type="#_x0000_t75" style="width:107.3pt;height:19pt" o:ole="">
            <v:imagedata r:id="rId50" o:title=""/>
          </v:shape>
          <o:OLEObject Type="Embed" ProgID="Equation.DSMT4" ShapeID="_x0000_i1043" DrawAspect="Content" ObjectID="_1470653808" r:id="rId51"/>
        </w:object>
      </w:r>
      <w:r w:rsidRPr="00204720">
        <w:rPr>
          <w:rFonts w:hint="eastAsia"/>
          <w:position w:val="-6"/>
          <w:sz w:val="24"/>
          <w:szCs w:val="24"/>
        </w:rPr>
        <w:t xml:space="preserve">. </w:t>
      </w:r>
      <w:r w:rsidR="00110479" w:rsidRPr="00204720">
        <w:rPr>
          <w:position w:val="-6"/>
          <w:sz w:val="24"/>
          <w:szCs w:val="24"/>
        </w:rPr>
        <w:object w:dxaOrig="200" w:dyaOrig="220">
          <v:shape id="_x0000_i1044" type="#_x0000_t75" style="width:9.5pt;height:12.25pt" o:ole="">
            <v:imagedata r:id="rId52" o:title=""/>
          </v:shape>
          <o:OLEObject Type="Embed" ProgID="Equation.DSMT4" ShapeID="_x0000_i1044" DrawAspect="Content" ObjectID="_1470653809" r:id="rId53"/>
        </w:object>
      </w:r>
      <w:r w:rsidRPr="00204720">
        <w:rPr>
          <w:sz w:val="24"/>
          <w:szCs w:val="24"/>
        </w:rPr>
        <w:t xml:space="preserve"> </w:t>
      </w:r>
      <w:proofErr w:type="gramStart"/>
      <w:r w:rsidR="007A3294" w:rsidRPr="00204720">
        <w:rPr>
          <w:rFonts w:hint="eastAsia"/>
          <w:sz w:val="24"/>
          <w:szCs w:val="24"/>
        </w:rPr>
        <w:t>denotes</w:t>
      </w:r>
      <w:proofErr w:type="gramEnd"/>
      <w:r w:rsidRPr="00204720">
        <w:rPr>
          <w:rFonts w:hint="eastAsia"/>
          <w:sz w:val="24"/>
          <w:szCs w:val="24"/>
        </w:rPr>
        <w:t xml:space="preserve"> the</w:t>
      </w:r>
      <w:r w:rsidR="007A3294" w:rsidRPr="00204720">
        <w:rPr>
          <w:rFonts w:hint="eastAsia"/>
          <w:sz w:val="24"/>
          <w:szCs w:val="24"/>
        </w:rPr>
        <w:t xml:space="preserve"> macro velocity at each</w:t>
      </w:r>
      <w:r w:rsidRPr="00204720">
        <w:rPr>
          <w:rFonts w:hint="eastAsia"/>
          <w:sz w:val="24"/>
          <w:szCs w:val="24"/>
        </w:rPr>
        <w:t xml:space="preserve"> lattice node</w:t>
      </w:r>
      <w:r w:rsidR="00110479" w:rsidRPr="00204720">
        <w:rPr>
          <w:rFonts w:hint="eastAsia"/>
          <w:sz w:val="24"/>
          <w:szCs w:val="24"/>
        </w:rPr>
        <w:t xml:space="preserve"> which can be </w:t>
      </w:r>
      <w:r w:rsidR="004B2617" w:rsidRPr="00204720">
        <w:rPr>
          <w:rFonts w:hint="eastAsia"/>
          <w:sz w:val="24"/>
          <w:szCs w:val="24"/>
        </w:rPr>
        <w:t>calculated by</w:t>
      </w:r>
    </w:p>
    <w:p w:rsidR="00110479" w:rsidRPr="00204720" w:rsidRDefault="00110479" w:rsidP="00BF5D83">
      <w:pPr>
        <w:adjustRightInd w:val="0"/>
        <w:snapToGrid w:val="0"/>
        <w:spacing w:line="480" w:lineRule="auto"/>
        <w:ind w:right="-147"/>
      </w:pPr>
      <w:r w:rsidRPr="00204720">
        <w:rPr>
          <w:rFonts w:eastAsia="SimHei"/>
          <w:position w:val="-28"/>
        </w:rPr>
        <w:object w:dxaOrig="1120" w:dyaOrig="999">
          <v:shape id="_x0000_i1045" type="#_x0000_t75" style="width:50.25pt;height:44.85pt" o:ole="">
            <v:imagedata r:id="rId54" o:title=""/>
          </v:shape>
          <o:OLEObject Type="Embed" ProgID="Equation.DSMT4" ShapeID="_x0000_i1045" DrawAspect="Content" ObjectID="_1470653810" r:id="rId55"/>
        </w:object>
      </w:r>
      <w:r w:rsidRPr="00204720">
        <w:rPr>
          <w:rFonts w:eastAsia="SimHei" w:hint="eastAsia"/>
          <w:position w:val="-24"/>
        </w:rPr>
        <w:t xml:space="preserve">                                                                                 </w:t>
      </w:r>
      <w:r w:rsidRPr="00204720">
        <w:rPr>
          <w:rFonts w:hint="eastAsia"/>
        </w:rPr>
        <w:t>(4)</w:t>
      </w:r>
    </w:p>
    <w:p w:rsidR="003B5E63" w:rsidRPr="00204720" w:rsidRDefault="00322A15" w:rsidP="00F85A8D">
      <w:pPr>
        <w:adjustRightInd w:val="0"/>
        <w:snapToGrid w:val="0"/>
        <w:spacing w:line="480" w:lineRule="auto"/>
        <w:rPr>
          <w:sz w:val="24"/>
          <w:szCs w:val="24"/>
        </w:rPr>
      </w:pPr>
      <w:proofErr w:type="gramStart"/>
      <w:r w:rsidRPr="00204720">
        <w:rPr>
          <w:rFonts w:hint="eastAsia"/>
          <w:sz w:val="24"/>
          <w:szCs w:val="24"/>
        </w:rPr>
        <w:t>t</w:t>
      </w:r>
      <w:r w:rsidR="00805381" w:rsidRPr="00204720">
        <w:rPr>
          <w:rFonts w:hint="eastAsia"/>
          <w:sz w:val="24"/>
          <w:szCs w:val="24"/>
        </w:rPr>
        <w:t>he</w:t>
      </w:r>
      <w:proofErr w:type="gramEnd"/>
      <w:r w:rsidR="0065644D" w:rsidRPr="00204720">
        <w:rPr>
          <w:rFonts w:hint="eastAsia"/>
          <w:sz w:val="24"/>
          <w:szCs w:val="24"/>
        </w:rPr>
        <w:t xml:space="preserve"> macro</w:t>
      </w:r>
      <w:r w:rsidR="00805381" w:rsidRPr="00204720">
        <w:rPr>
          <w:rFonts w:hint="eastAsia"/>
          <w:sz w:val="24"/>
          <w:szCs w:val="24"/>
        </w:rPr>
        <w:t xml:space="preserve"> fluid density is obtained by</w:t>
      </w:r>
    </w:p>
    <w:p w:rsidR="00CF7374" w:rsidRPr="00204720" w:rsidRDefault="00226E97" w:rsidP="00BF5D83">
      <w:pPr>
        <w:adjustRightInd w:val="0"/>
        <w:snapToGrid w:val="0"/>
        <w:spacing w:line="480" w:lineRule="auto"/>
        <w:ind w:right="-147"/>
      </w:pPr>
      <w:r w:rsidRPr="00204720">
        <w:rPr>
          <w:rFonts w:eastAsia="SimHei"/>
          <w:position w:val="-28"/>
        </w:rPr>
        <w:object w:dxaOrig="880" w:dyaOrig="680">
          <v:shape id="_x0000_i1046" type="#_x0000_t75" style="width:41.45pt;height:30.55pt" o:ole="">
            <v:imagedata r:id="rId56" o:title=""/>
          </v:shape>
          <o:OLEObject Type="Embed" ProgID="Equation.DSMT4" ShapeID="_x0000_i1046" DrawAspect="Content" ObjectID="_1470653811" r:id="rId57"/>
        </w:object>
      </w:r>
      <w:r w:rsidR="00E700B6" w:rsidRPr="00204720">
        <w:rPr>
          <w:rFonts w:eastAsia="SimHei" w:hint="eastAsia"/>
          <w:position w:val="-24"/>
        </w:rPr>
        <w:t xml:space="preserve">                                                                       </w:t>
      </w:r>
      <w:r w:rsidRPr="00204720">
        <w:rPr>
          <w:rFonts w:eastAsia="SimHei" w:hint="eastAsia"/>
          <w:position w:val="-24"/>
        </w:rPr>
        <w:t xml:space="preserve"> </w:t>
      </w:r>
      <w:r w:rsidR="00E700B6" w:rsidRPr="00204720">
        <w:rPr>
          <w:rFonts w:eastAsia="SimHei" w:hint="eastAsia"/>
          <w:position w:val="-24"/>
        </w:rPr>
        <w:t xml:space="preserve">           </w:t>
      </w:r>
      <w:r w:rsidR="003B5E63" w:rsidRPr="00204720">
        <w:rPr>
          <w:rFonts w:hint="eastAsia"/>
        </w:rPr>
        <w:t>(</w:t>
      </w:r>
      <w:r w:rsidR="00110479" w:rsidRPr="00204720">
        <w:rPr>
          <w:rFonts w:hint="eastAsia"/>
        </w:rPr>
        <w:t>5</w:t>
      </w:r>
      <w:r w:rsidR="003B5E63" w:rsidRPr="00204720">
        <w:rPr>
          <w:rFonts w:hint="eastAsia"/>
        </w:rPr>
        <w:t>)</w:t>
      </w:r>
    </w:p>
    <w:p w:rsidR="00B62D2C" w:rsidRPr="00204720" w:rsidRDefault="00B62D2C" w:rsidP="00273F1F">
      <w:pPr>
        <w:pStyle w:val="NormalIndent"/>
        <w:numPr>
          <w:ilvl w:val="1"/>
          <w:numId w:val="18"/>
        </w:numPr>
        <w:spacing w:line="480" w:lineRule="auto"/>
        <w:ind w:left="357" w:hanging="357"/>
        <w:rPr>
          <w:b/>
        </w:rPr>
      </w:pPr>
      <w:r w:rsidRPr="00204720">
        <w:rPr>
          <w:rFonts w:hint="eastAsia"/>
          <w:b/>
        </w:rPr>
        <w:t xml:space="preserve"> Immersed boundary method</w:t>
      </w:r>
      <w:r w:rsidR="003D2F52" w:rsidRPr="00204720">
        <w:rPr>
          <w:rFonts w:hint="eastAsia"/>
          <w:b/>
        </w:rPr>
        <w:t xml:space="preserve"> and </w:t>
      </w:r>
      <w:r w:rsidR="00080359" w:rsidRPr="00204720">
        <w:rPr>
          <w:rFonts w:hint="eastAsia"/>
          <w:b/>
        </w:rPr>
        <w:t>the hydrodynamics interaction force</w:t>
      </w:r>
    </w:p>
    <w:p w:rsidR="00081BFC" w:rsidRPr="00204720" w:rsidRDefault="00081BFC" w:rsidP="007321AC">
      <w:pPr>
        <w:adjustRightInd w:val="0"/>
        <w:snapToGrid w:val="0"/>
        <w:spacing w:line="480" w:lineRule="auto"/>
        <w:ind w:right="-149"/>
      </w:pPr>
    </w:p>
    <w:p w:rsidR="00C61ABF" w:rsidRPr="00204720" w:rsidRDefault="00C61ABF" w:rsidP="00273F1F">
      <w:pPr>
        <w:adjustRightInd w:val="0"/>
        <w:snapToGrid w:val="0"/>
        <w:spacing w:line="480" w:lineRule="auto"/>
        <w:ind w:right="-149"/>
        <w:jc w:val="center"/>
        <w:rPr>
          <w:sz w:val="18"/>
          <w:szCs w:val="18"/>
        </w:rPr>
      </w:pPr>
      <w:r w:rsidRPr="00204720">
        <w:rPr>
          <w:noProof/>
          <w:sz w:val="24"/>
          <w:szCs w:val="24"/>
          <w:lang w:val="es-ES"/>
        </w:rPr>
        <w:lastRenderedPageBreak/>
        <w:drawing>
          <wp:inline distT="0" distB="0" distL="0" distR="0" wp14:anchorId="095C5A80" wp14:editId="37088F42">
            <wp:extent cx="2519045" cy="251904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9045" cy="2519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23D1" w:rsidRPr="00204720" w:rsidRDefault="008A23D1" w:rsidP="00273F1F">
      <w:pPr>
        <w:adjustRightInd w:val="0"/>
        <w:snapToGrid w:val="0"/>
        <w:spacing w:line="480" w:lineRule="auto"/>
        <w:ind w:right="-149"/>
        <w:jc w:val="center"/>
        <w:rPr>
          <w:sz w:val="18"/>
          <w:szCs w:val="18"/>
        </w:rPr>
      </w:pPr>
      <w:proofErr w:type="gramStart"/>
      <w:r w:rsidRPr="00204720">
        <w:rPr>
          <w:rFonts w:hint="eastAsia"/>
          <w:sz w:val="18"/>
          <w:szCs w:val="18"/>
        </w:rPr>
        <w:t>Fig.1 Schematic diagram of the immersed boundary method.</w:t>
      </w:r>
      <w:proofErr w:type="gramEnd"/>
      <w:r w:rsidRPr="00204720">
        <w:rPr>
          <w:rFonts w:hint="eastAsia"/>
          <w:sz w:val="18"/>
          <w:szCs w:val="18"/>
        </w:rPr>
        <w:t xml:space="preserve"> </w:t>
      </w:r>
    </w:p>
    <w:p w:rsidR="00CF7374" w:rsidRPr="00204720" w:rsidRDefault="00CF7374" w:rsidP="00CF7374">
      <w:pPr>
        <w:adjustRightInd w:val="0"/>
        <w:snapToGrid w:val="0"/>
        <w:ind w:right="-147"/>
        <w:rPr>
          <w:sz w:val="24"/>
          <w:szCs w:val="24"/>
        </w:rPr>
      </w:pPr>
    </w:p>
    <w:p w:rsidR="00321C58" w:rsidRPr="00204720" w:rsidRDefault="00C33F01" w:rsidP="00F5456E">
      <w:pPr>
        <w:adjustRightInd w:val="0"/>
        <w:snapToGrid w:val="0"/>
        <w:spacing w:line="480" w:lineRule="auto"/>
        <w:ind w:right="-147" w:firstLineChars="100" w:firstLine="240"/>
        <w:rPr>
          <w:sz w:val="24"/>
          <w:szCs w:val="24"/>
        </w:rPr>
      </w:pPr>
      <w:r w:rsidRPr="00204720">
        <w:rPr>
          <w:rFonts w:hint="eastAsia"/>
          <w:sz w:val="24"/>
          <w:szCs w:val="24"/>
        </w:rPr>
        <w:t>T</w:t>
      </w:r>
      <w:r w:rsidR="00861F23" w:rsidRPr="00204720">
        <w:rPr>
          <w:rFonts w:hint="eastAsia"/>
          <w:sz w:val="24"/>
          <w:szCs w:val="24"/>
        </w:rPr>
        <w:t xml:space="preserve">he flow field is </w:t>
      </w:r>
      <w:r w:rsidR="008866D2" w:rsidRPr="00204720">
        <w:rPr>
          <w:rFonts w:hint="eastAsia"/>
          <w:sz w:val="24"/>
          <w:szCs w:val="24"/>
        </w:rPr>
        <w:t>covered</w:t>
      </w:r>
      <w:r w:rsidR="00861F23" w:rsidRPr="00204720">
        <w:rPr>
          <w:rFonts w:hint="eastAsia"/>
          <w:sz w:val="24"/>
          <w:szCs w:val="24"/>
        </w:rPr>
        <w:t xml:space="preserve"> by the </w:t>
      </w:r>
      <w:proofErr w:type="spellStart"/>
      <w:r w:rsidR="00861F23" w:rsidRPr="00204720">
        <w:rPr>
          <w:rFonts w:hint="eastAsia"/>
          <w:sz w:val="24"/>
          <w:szCs w:val="24"/>
        </w:rPr>
        <w:t>Eulerian</w:t>
      </w:r>
      <w:proofErr w:type="spellEnd"/>
      <w:r w:rsidR="00861F23" w:rsidRPr="00204720">
        <w:rPr>
          <w:rFonts w:hint="eastAsia"/>
          <w:sz w:val="24"/>
          <w:szCs w:val="24"/>
        </w:rPr>
        <w:t xml:space="preserve"> square lattices, and </w:t>
      </w:r>
      <w:r w:rsidR="002C4796" w:rsidRPr="00204720">
        <w:rPr>
          <w:rFonts w:hint="eastAsia"/>
          <w:sz w:val="24"/>
          <w:szCs w:val="24"/>
        </w:rPr>
        <w:t xml:space="preserve">the </w:t>
      </w:r>
      <w:r w:rsidR="00A32C76" w:rsidRPr="00204720">
        <w:rPr>
          <w:rFonts w:hint="eastAsia"/>
          <w:sz w:val="24"/>
          <w:szCs w:val="24"/>
        </w:rPr>
        <w:t>density</w:t>
      </w:r>
      <w:r w:rsidR="00861F23" w:rsidRPr="00204720">
        <w:rPr>
          <w:rFonts w:hint="eastAsia"/>
          <w:sz w:val="24"/>
          <w:szCs w:val="24"/>
        </w:rPr>
        <w:t xml:space="preserve"> distribution functions</w:t>
      </w:r>
      <w:r w:rsidR="00263C26" w:rsidRPr="00204720">
        <w:rPr>
          <w:rFonts w:hint="eastAsia"/>
          <w:sz w:val="24"/>
          <w:szCs w:val="24"/>
        </w:rPr>
        <w:t xml:space="preserve"> of fluid</w:t>
      </w:r>
      <w:r w:rsidR="00861F23" w:rsidRPr="00204720">
        <w:rPr>
          <w:rFonts w:hint="eastAsia"/>
          <w:sz w:val="24"/>
          <w:szCs w:val="24"/>
        </w:rPr>
        <w:t xml:space="preserve"> are defined on the </w:t>
      </w:r>
      <w:r w:rsidR="00756C59" w:rsidRPr="00204720">
        <w:rPr>
          <w:rFonts w:hint="eastAsia"/>
          <w:sz w:val="24"/>
          <w:szCs w:val="24"/>
        </w:rPr>
        <w:t>lattice node</w:t>
      </w:r>
      <w:r w:rsidR="00861F23" w:rsidRPr="00204720">
        <w:rPr>
          <w:rFonts w:hint="eastAsia"/>
          <w:sz w:val="24"/>
          <w:szCs w:val="24"/>
        </w:rPr>
        <w:t>s.</w:t>
      </w:r>
      <w:r w:rsidR="00A32C76" w:rsidRPr="00204720">
        <w:rPr>
          <w:rFonts w:hint="eastAsia"/>
          <w:sz w:val="24"/>
          <w:szCs w:val="24"/>
        </w:rPr>
        <w:t xml:space="preserve"> </w:t>
      </w:r>
      <w:r w:rsidR="009D1390" w:rsidRPr="00204720">
        <w:rPr>
          <w:rFonts w:hint="eastAsia"/>
          <w:sz w:val="24"/>
          <w:szCs w:val="24"/>
        </w:rPr>
        <w:t>T</w:t>
      </w:r>
      <w:r w:rsidR="00A32C76" w:rsidRPr="00204720">
        <w:rPr>
          <w:rFonts w:hint="eastAsia"/>
          <w:sz w:val="24"/>
          <w:szCs w:val="24"/>
        </w:rPr>
        <w:t>he</w:t>
      </w:r>
      <w:r w:rsidR="005146A6" w:rsidRPr="00204720">
        <w:rPr>
          <w:rFonts w:hint="eastAsia"/>
          <w:sz w:val="24"/>
          <w:szCs w:val="24"/>
        </w:rPr>
        <w:t xml:space="preserve"> </w:t>
      </w:r>
      <w:r w:rsidR="005146A6" w:rsidRPr="00204720">
        <w:rPr>
          <w:sz w:val="24"/>
          <w:szCs w:val="24"/>
        </w:rPr>
        <w:t>existence</w:t>
      </w:r>
      <w:r w:rsidR="005146A6" w:rsidRPr="00204720">
        <w:rPr>
          <w:rFonts w:hint="eastAsia"/>
          <w:sz w:val="24"/>
          <w:szCs w:val="24"/>
        </w:rPr>
        <w:t xml:space="preserve"> of the solid particles </w:t>
      </w:r>
      <w:r w:rsidR="00BE54EA" w:rsidRPr="00204720">
        <w:rPr>
          <w:rFonts w:hint="eastAsia"/>
          <w:sz w:val="24"/>
          <w:szCs w:val="24"/>
        </w:rPr>
        <w:t>is</w:t>
      </w:r>
      <w:r w:rsidR="005146A6" w:rsidRPr="00204720">
        <w:rPr>
          <w:rFonts w:hint="eastAsia"/>
          <w:sz w:val="24"/>
          <w:szCs w:val="24"/>
        </w:rPr>
        <w:t xml:space="preserve"> represented by another set of meshes, </w:t>
      </w:r>
      <w:r w:rsidR="00F601EC" w:rsidRPr="00204720">
        <w:rPr>
          <w:rFonts w:hint="eastAsia"/>
          <w:sz w:val="24"/>
          <w:szCs w:val="24"/>
        </w:rPr>
        <w:t>which</w:t>
      </w:r>
      <w:r w:rsidR="005146A6" w:rsidRPr="00204720">
        <w:rPr>
          <w:rFonts w:hint="eastAsia"/>
          <w:sz w:val="24"/>
          <w:szCs w:val="24"/>
        </w:rPr>
        <w:t xml:space="preserve"> are </w:t>
      </w:r>
      <w:proofErr w:type="spellStart"/>
      <w:r w:rsidR="005146A6" w:rsidRPr="00204720">
        <w:rPr>
          <w:sz w:val="24"/>
          <w:szCs w:val="24"/>
        </w:rPr>
        <w:t>intitle</w:t>
      </w:r>
      <w:r w:rsidR="005146A6" w:rsidRPr="00204720">
        <w:rPr>
          <w:rFonts w:hint="eastAsia"/>
          <w:sz w:val="24"/>
          <w:szCs w:val="24"/>
        </w:rPr>
        <w:t>d</w:t>
      </w:r>
      <w:proofErr w:type="spellEnd"/>
      <w:r w:rsidR="005146A6" w:rsidRPr="00204720">
        <w:rPr>
          <w:rFonts w:hint="eastAsia"/>
          <w:sz w:val="24"/>
          <w:szCs w:val="24"/>
        </w:rPr>
        <w:t xml:space="preserve"> as </w:t>
      </w:r>
      <w:proofErr w:type="spellStart"/>
      <w:r w:rsidR="005146A6" w:rsidRPr="00204720">
        <w:rPr>
          <w:rFonts w:hint="eastAsia"/>
          <w:sz w:val="24"/>
          <w:szCs w:val="24"/>
        </w:rPr>
        <w:t>Lagrangian</w:t>
      </w:r>
      <w:proofErr w:type="spellEnd"/>
      <w:r w:rsidR="005146A6" w:rsidRPr="00204720">
        <w:rPr>
          <w:rFonts w:hint="eastAsia"/>
          <w:sz w:val="24"/>
          <w:szCs w:val="24"/>
        </w:rPr>
        <w:t xml:space="preserve"> points because </w:t>
      </w:r>
      <w:r w:rsidR="002D14BF" w:rsidRPr="00204720">
        <w:rPr>
          <w:rFonts w:hint="eastAsia"/>
          <w:sz w:val="24"/>
          <w:szCs w:val="24"/>
        </w:rPr>
        <w:t>the locations of the points change along the movement of the</w:t>
      </w:r>
      <w:r w:rsidR="005146A6" w:rsidRPr="00204720">
        <w:rPr>
          <w:rFonts w:hint="eastAsia"/>
          <w:sz w:val="24"/>
          <w:szCs w:val="24"/>
        </w:rPr>
        <w:t xml:space="preserve"> particle</w:t>
      </w:r>
      <w:r w:rsidR="002F5228" w:rsidRPr="00204720">
        <w:rPr>
          <w:rFonts w:hint="eastAsia"/>
          <w:sz w:val="24"/>
          <w:szCs w:val="24"/>
        </w:rPr>
        <w:t>s as depicted in Fig.1</w:t>
      </w:r>
      <w:r w:rsidR="00765214" w:rsidRPr="00204720">
        <w:rPr>
          <w:rFonts w:hint="eastAsia"/>
          <w:sz w:val="24"/>
          <w:szCs w:val="24"/>
        </w:rPr>
        <w:t>.</w:t>
      </w:r>
      <w:r w:rsidR="00137AE3" w:rsidRPr="00204720">
        <w:rPr>
          <w:rFonts w:hint="eastAsia"/>
          <w:sz w:val="24"/>
          <w:szCs w:val="24"/>
        </w:rPr>
        <w:t xml:space="preserve"> </w:t>
      </w:r>
      <w:r w:rsidR="00456C13" w:rsidRPr="00204720">
        <w:rPr>
          <w:rFonts w:hint="eastAsia"/>
          <w:sz w:val="24"/>
          <w:szCs w:val="24"/>
        </w:rPr>
        <w:t>The fluid density distribution funct</w:t>
      </w:r>
      <w:r w:rsidR="006403BC" w:rsidRPr="00204720">
        <w:rPr>
          <w:rFonts w:hint="eastAsia"/>
          <w:sz w:val="24"/>
          <w:szCs w:val="24"/>
        </w:rPr>
        <w:t xml:space="preserve">ions on the </w:t>
      </w:r>
      <w:proofErr w:type="spellStart"/>
      <w:r w:rsidR="006403BC" w:rsidRPr="00204720">
        <w:rPr>
          <w:rFonts w:hint="eastAsia"/>
          <w:sz w:val="24"/>
          <w:szCs w:val="24"/>
        </w:rPr>
        <w:t>Lagrangian</w:t>
      </w:r>
      <w:proofErr w:type="spellEnd"/>
      <w:r w:rsidR="006403BC" w:rsidRPr="00204720">
        <w:rPr>
          <w:rFonts w:hint="eastAsia"/>
          <w:sz w:val="24"/>
          <w:szCs w:val="24"/>
        </w:rPr>
        <w:t xml:space="preserve"> points are</w:t>
      </w:r>
      <w:r w:rsidR="00456C13" w:rsidRPr="00204720">
        <w:rPr>
          <w:rFonts w:hint="eastAsia"/>
          <w:sz w:val="24"/>
          <w:szCs w:val="24"/>
        </w:rPr>
        <w:t xml:space="preserve"> </w:t>
      </w:r>
      <w:r w:rsidR="003D5367" w:rsidRPr="00204720">
        <w:rPr>
          <w:rFonts w:hint="eastAsia"/>
          <w:sz w:val="24"/>
          <w:szCs w:val="24"/>
        </w:rPr>
        <w:t xml:space="preserve">also </w:t>
      </w:r>
      <w:r w:rsidR="00456C13" w:rsidRPr="00204720">
        <w:rPr>
          <w:rFonts w:hint="eastAsia"/>
          <w:sz w:val="24"/>
          <w:szCs w:val="24"/>
        </w:rPr>
        <w:t>considered</w:t>
      </w:r>
      <w:r w:rsidR="002F5E81" w:rsidRPr="00204720">
        <w:rPr>
          <w:rFonts w:hint="eastAsia"/>
          <w:sz w:val="24"/>
          <w:szCs w:val="24"/>
        </w:rPr>
        <w:t xml:space="preserve"> but not directly solved by Eq.2</w:t>
      </w:r>
      <w:r w:rsidR="00456C13" w:rsidRPr="00204720">
        <w:rPr>
          <w:rFonts w:hint="eastAsia"/>
          <w:sz w:val="24"/>
          <w:szCs w:val="24"/>
        </w:rPr>
        <w:t xml:space="preserve">. </w:t>
      </w:r>
      <w:r w:rsidR="003331C2" w:rsidRPr="00204720">
        <w:rPr>
          <w:rFonts w:hint="eastAsia"/>
          <w:sz w:val="24"/>
          <w:szCs w:val="24"/>
        </w:rPr>
        <w:t xml:space="preserve">Using numerical extrapolation from the </w:t>
      </w:r>
      <w:r w:rsidR="003331C2" w:rsidRPr="00204720">
        <w:rPr>
          <w:sz w:val="24"/>
          <w:szCs w:val="24"/>
        </w:rPr>
        <w:t>circumambient</w:t>
      </w:r>
      <w:r w:rsidR="003331C2" w:rsidRPr="00204720">
        <w:rPr>
          <w:rFonts w:hint="eastAsia"/>
          <w:sz w:val="24"/>
          <w:szCs w:val="24"/>
        </w:rPr>
        <w:t xml:space="preserve"> fluid points,</w:t>
      </w:r>
      <w:r w:rsidR="00F44679" w:rsidRPr="00204720">
        <w:rPr>
          <w:rFonts w:hint="eastAsia"/>
          <w:sz w:val="24"/>
          <w:szCs w:val="24"/>
        </w:rPr>
        <w:t xml:space="preserve"> </w:t>
      </w:r>
      <w:r w:rsidR="00F44679" w:rsidRPr="00204720">
        <w:rPr>
          <w:position w:val="-12"/>
        </w:rPr>
        <w:object w:dxaOrig="300" w:dyaOrig="360">
          <v:shape id="_x0000_i1047" type="#_x0000_t75" style="width:14.95pt;height:19pt" o:ole="">
            <v:imagedata r:id="rId59" o:title=""/>
          </v:shape>
          <o:OLEObject Type="Embed" ProgID="Equation.DSMT4" ShapeID="_x0000_i1047" DrawAspect="Content" ObjectID="_1470653812" r:id="rId60"/>
        </w:object>
      </w:r>
      <w:r w:rsidR="00F44679" w:rsidRPr="00204720">
        <w:rPr>
          <w:rFonts w:hint="eastAsia"/>
          <w:sz w:val="24"/>
          <w:szCs w:val="24"/>
        </w:rPr>
        <w:t xml:space="preserve"> on the </w:t>
      </w:r>
      <w:proofErr w:type="spellStart"/>
      <w:r w:rsidR="00F44679" w:rsidRPr="00204720">
        <w:rPr>
          <w:rFonts w:hint="eastAsia"/>
          <w:sz w:val="24"/>
          <w:szCs w:val="24"/>
        </w:rPr>
        <w:t>Lagrangian</w:t>
      </w:r>
      <w:proofErr w:type="spellEnd"/>
      <w:r w:rsidR="00F44679" w:rsidRPr="00204720">
        <w:rPr>
          <w:rFonts w:hint="eastAsia"/>
          <w:sz w:val="24"/>
          <w:szCs w:val="24"/>
        </w:rPr>
        <w:t xml:space="preserve"> points</w:t>
      </w:r>
      <w:r w:rsidR="00420FA7" w:rsidRPr="00204720">
        <w:rPr>
          <w:rFonts w:hint="eastAsia"/>
          <w:sz w:val="24"/>
          <w:szCs w:val="24"/>
        </w:rPr>
        <w:t xml:space="preserve"> </w:t>
      </w:r>
      <w:r w:rsidR="00AF5080" w:rsidRPr="00204720">
        <w:rPr>
          <w:rFonts w:hint="eastAsia"/>
          <w:sz w:val="24"/>
          <w:szCs w:val="24"/>
        </w:rPr>
        <w:t xml:space="preserve">at each </w:t>
      </w:r>
      <w:proofErr w:type="spellStart"/>
      <w:r w:rsidR="00AF5080" w:rsidRPr="00204720">
        <w:rPr>
          <w:rFonts w:hint="eastAsia"/>
          <w:sz w:val="24"/>
          <w:szCs w:val="24"/>
        </w:rPr>
        <w:t>timestep</w:t>
      </w:r>
      <w:proofErr w:type="spellEnd"/>
      <w:r w:rsidR="003331C2" w:rsidRPr="00204720">
        <w:rPr>
          <w:rFonts w:hint="eastAsia"/>
          <w:sz w:val="24"/>
          <w:szCs w:val="24"/>
        </w:rPr>
        <w:t xml:space="preserve"> is </w:t>
      </w:r>
      <w:r w:rsidR="003331C2" w:rsidRPr="00204720">
        <w:rPr>
          <w:sz w:val="24"/>
          <w:szCs w:val="24"/>
        </w:rPr>
        <w:t>approximated</w:t>
      </w:r>
      <w:r w:rsidR="00AF5080" w:rsidRPr="00204720">
        <w:rPr>
          <w:rFonts w:hint="eastAsia"/>
          <w:sz w:val="24"/>
          <w:szCs w:val="24"/>
        </w:rPr>
        <w:t xml:space="preserve"> </w:t>
      </w:r>
    </w:p>
    <w:p w:rsidR="00861F23" w:rsidRPr="00204720" w:rsidRDefault="00321C58" w:rsidP="00BF5D83">
      <w:pPr>
        <w:adjustRightInd w:val="0"/>
        <w:snapToGrid w:val="0"/>
        <w:spacing w:line="480" w:lineRule="auto"/>
        <w:ind w:right="-147"/>
        <w:jc w:val="distribute"/>
        <w:rPr>
          <w:sz w:val="24"/>
          <w:szCs w:val="24"/>
        </w:rPr>
      </w:pPr>
      <w:r w:rsidRPr="00204720">
        <w:rPr>
          <w:rFonts w:eastAsia="SimHei"/>
          <w:position w:val="-32"/>
        </w:rPr>
        <w:object w:dxaOrig="5140" w:dyaOrig="740">
          <v:shape id="_x0000_i1048" type="#_x0000_t75" style="width:234.35pt;height:33.95pt" o:ole="">
            <v:imagedata r:id="rId61" o:title=""/>
          </v:shape>
          <o:OLEObject Type="Embed" ProgID="Equation.DSMT4" ShapeID="_x0000_i1048" DrawAspect="Content" ObjectID="_1470653813" r:id="rId62"/>
        </w:object>
      </w:r>
      <w:r w:rsidRPr="00204720">
        <w:rPr>
          <w:rFonts w:eastAsia="SimHei" w:hint="eastAsia"/>
          <w:position w:val="-24"/>
        </w:rPr>
        <w:t xml:space="preserve">                                             </w:t>
      </w:r>
      <w:r w:rsidRPr="00204720">
        <w:rPr>
          <w:rFonts w:hint="eastAsia"/>
        </w:rPr>
        <w:t>(</w:t>
      </w:r>
      <w:r w:rsidR="00084049" w:rsidRPr="00204720">
        <w:rPr>
          <w:rFonts w:hint="eastAsia"/>
        </w:rPr>
        <w:t>6</w:t>
      </w:r>
      <w:r w:rsidRPr="00204720">
        <w:rPr>
          <w:rFonts w:hint="eastAsia"/>
        </w:rPr>
        <w:t>)</w:t>
      </w:r>
    </w:p>
    <w:p w:rsidR="009C7447" w:rsidRPr="00204720" w:rsidRDefault="009C7447" w:rsidP="00F85A8D">
      <w:pPr>
        <w:adjustRightInd w:val="0"/>
        <w:snapToGrid w:val="0"/>
        <w:spacing w:line="480" w:lineRule="auto"/>
        <w:ind w:right="-147"/>
        <w:rPr>
          <w:sz w:val="24"/>
          <w:szCs w:val="24"/>
        </w:rPr>
      </w:pPr>
      <w:proofErr w:type="gramStart"/>
      <w:r w:rsidRPr="00204720">
        <w:rPr>
          <w:rFonts w:hint="eastAsia"/>
          <w:sz w:val="24"/>
          <w:szCs w:val="24"/>
        </w:rPr>
        <w:t>where</w:t>
      </w:r>
      <w:proofErr w:type="gramEnd"/>
      <w:r w:rsidR="000A742A" w:rsidRPr="00204720">
        <w:rPr>
          <w:position w:val="-12"/>
        </w:rPr>
        <w:object w:dxaOrig="920" w:dyaOrig="360">
          <v:shape id="_x0000_i1049" type="#_x0000_t75" style="width:46.2pt;height:19pt" o:ole="">
            <v:imagedata r:id="rId63" o:title=""/>
          </v:shape>
          <o:OLEObject Type="Embed" ProgID="Equation.DSMT4" ShapeID="_x0000_i1049" DrawAspect="Content" ObjectID="_1470653814" r:id="rId64"/>
        </w:object>
      </w:r>
      <w:r w:rsidR="000A742A" w:rsidRPr="00204720">
        <w:rPr>
          <w:rFonts w:hint="eastAsia"/>
        </w:rPr>
        <w:t xml:space="preserve"> i</w:t>
      </w:r>
      <w:r w:rsidR="000A742A" w:rsidRPr="00204720">
        <w:rPr>
          <w:rFonts w:hint="eastAsia"/>
          <w:sz w:val="24"/>
          <w:szCs w:val="24"/>
        </w:rPr>
        <w:t>s the coordinate</w:t>
      </w:r>
      <w:r w:rsidR="00385A4A" w:rsidRPr="00204720">
        <w:rPr>
          <w:rFonts w:hint="eastAsia"/>
          <w:sz w:val="24"/>
          <w:szCs w:val="24"/>
        </w:rPr>
        <w:t>s</w:t>
      </w:r>
      <w:r w:rsidR="000A742A" w:rsidRPr="00204720">
        <w:rPr>
          <w:rFonts w:hint="eastAsia"/>
          <w:sz w:val="24"/>
          <w:szCs w:val="24"/>
        </w:rPr>
        <w:t xml:space="preserve"> of the </w:t>
      </w:r>
      <w:proofErr w:type="spellStart"/>
      <w:r w:rsidR="000A742A" w:rsidRPr="00204720">
        <w:rPr>
          <w:rFonts w:hint="eastAsia"/>
          <w:sz w:val="24"/>
          <w:szCs w:val="24"/>
        </w:rPr>
        <w:t>Lagrangian</w:t>
      </w:r>
      <w:proofErr w:type="spellEnd"/>
      <w:r w:rsidR="000A742A" w:rsidRPr="00204720">
        <w:rPr>
          <w:rFonts w:hint="eastAsia"/>
          <w:sz w:val="24"/>
          <w:szCs w:val="24"/>
        </w:rPr>
        <w:t xml:space="preserve"> boundary points</w:t>
      </w:r>
      <w:r w:rsidR="001D3B9E" w:rsidRPr="00204720">
        <w:rPr>
          <w:rFonts w:hint="eastAsia"/>
          <w:sz w:val="24"/>
          <w:szCs w:val="24"/>
        </w:rPr>
        <w:t>.</w:t>
      </w:r>
      <w:r w:rsidR="00647A9F" w:rsidRPr="00204720">
        <w:rPr>
          <w:rFonts w:hint="eastAsia"/>
          <w:sz w:val="24"/>
          <w:szCs w:val="24"/>
        </w:rPr>
        <w:t xml:space="preserve"> </w:t>
      </w:r>
      <w:r w:rsidR="001D3B9E" w:rsidRPr="00204720">
        <w:rPr>
          <w:rFonts w:hint="eastAsia"/>
          <w:sz w:val="24"/>
          <w:szCs w:val="24"/>
        </w:rPr>
        <w:t>H</w:t>
      </w:r>
      <w:r w:rsidR="00CF16A2" w:rsidRPr="00204720">
        <w:rPr>
          <w:rFonts w:hint="eastAsia"/>
          <w:sz w:val="24"/>
          <w:szCs w:val="24"/>
        </w:rPr>
        <w:t>ere third order polynomials</w:t>
      </w:r>
      <w:r w:rsidR="002E19AD" w:rsidRPr="00204720">
        <w:rPr>
          <w:rFonts w:hint="eastAsia"/>
          <w:sz w:val="24"/>
          <w:szCs w:val="24"/>
        </w:rPr>
        <w:t xml:space="preserve"> are used for the extrapolation</w:t>
      </w:r>
      <w:r w:rsidR="00B5595A" w:rsidRPr="00204720">
        <w:rPr>
          <w:rFonts w:hint="eastAsia"/>
          <w:sz w:val="24"/>
          <w:szCs w:val="24"/>
        </w:rPr>
        <w:t>,</w:t>
      </w:r>
      <w:r w:rsidR="00CF16A2" w:rsidRPr="00204720">
        <w:rPr>
          <w:position w:val="-12"/>
        </w:rPr>
        <w:t xml:space="preserve"> </w:t>
      </w:r>
      <w:r w:rsidRPr="00204720">
        <w:rPr>
          <w:position w:val="-12"/>
        </w:rPr>
        <w:object w:dxaOrig="380" w:dyaOrig="360">
          <v:shape id="_x0000_i1050" type="#_x0000_t75" style="width:19.7pt;height:19pt" o:ole="">
            <v:imagedata r:id="rId65" o:title=""/>
          </v:shape>
          <o:OLEObject Type="Embed" ProgID="Equation.DSMT4" ShapeID="_x0000_i1050" DrawAspect="Content" ObjectID="_1470653815" r:id="rId66"/>
        </w:object>
      </w:r>
      <w:r w:rsidRPr="00204720">
        <w:rPr>
          <w:rFonts w:hint="eastAsia"/>
          <w:sz w:val="24"/>
          <w:szCs w:val="24"/>
        </w:rPr>
        <w:t xml:space="preserve"> and </w:t>
      </w:r>
      <w:r w:rsidRPr="00204720">
        <w:rPr>
          <w:position w:val="-12"/>
        </w:rPr>
        <w:object w:dxaOrig="440" w:dyaOrig="360">
          <v:shape id="_x0000_i1051" type="#_x0000_t75" style="width:21.75pt;height:19pt" o:ole="">
            <v:imagedata r:id="rId67" o:title=""/>
          </v:shape>
          <o:OLEObject Type="Embed" ProgID="Equation.DSMT4" ShapeID="_x0000_i1051" DrawAspect="Content" ObjectID="_1470653816" r:id="rId68"/>
        </w:object>
      </w:r>
      <w:r w:rsidR="00000638" w:rsidRPr="00204720">
        <w:rPr>
          <w:rFonts w:hint="eastAsia"/>
          <w:sz w:val="24"/>
          <w:szCs w:val="24"/>
        </w:rPr>
        <w:t xml:space="preserve"> are the</w:t>
      </w:r>
      <w:r w:rsidRPr="00204720">
        <w:rPr>
          <w:rFonts w:hint="eastAsia"/>
          <w:sz w:val="24"/>
          <w:szCs w:val="24"/>
        </w:rPr>
        <w:t xml:space="preserve"> numbers of the </w:t>
      </w:r>
      <w:proofErr w:type="spellStart"/>
      <w:r w:rsidR="00000638" w:rsidRPr="00204720">
        <w:rPr>
          <w:rFonts w:hint="eastAsia"/>
          <w:sz w:val="24"/>
          <w:szCs w:val="24"/>
        </w:rPr>
        <w:t>Eulerian</w:t>
      </w:r>
      <w:proofErr w:type="spellEnd"/>
      <w:r w:rsidRPr="00204720">
        <w:rPr>
          <w:rFonts w:hint="eastAsia"/>
          <w:sz w:val="24"/>
          <w:szCs w:val="24"/>
        </w:rPr>
        <w:t xml:space="preserve"> points</w:t>
      </w:r>
      <w:r w:rsidR="0014381F" w:rsidRPr="00204720">
        <w:rPr>
          <w:rFonts w:hint="eastAsia"/>
          <w:sz w:val="24"/>
          <w:szCs w:val="24"/>
        </w:rPr>
        <w:t xml:space="preserve"> used</w:t>
      </w:r>
      <w:r w:rsidR="00000638" w:rsidRPr="00204720">
        <w:rPr>
          <w:rFonts w:hint="eastAsia"/>
          <w:sz w:val="24"/>
          <w:szCs w:val="24"/>
        </w:rPr>
        <w:t xml:space="preserve"> at each direction.</w:t>
      </w:r>
      <w:r w:rsidR="00B46A73" w:rsidRPr="00204720">
        <w:rPr>
          <w:rFonts w:hint="eastAsia"/>
          <w:sz w:val="24"/>
          <w:szCs w:val="24"/>
        </w:rPr>
        <w:t xml:space="preserve"> Total</w:t>
      </w:r>
      <w:r w:rsidR="00C90AE6" w:rsidRPr="00204720">
        <w:rPr>
          <w:rFonts w:hint="eastAsia"/>
          <w:sz w:val="24"/>
          <w:szCs w:val="24"/>
        </w:rPr>
        <w:t xml:space="preserve">ly nine </w:t>
      </w:r>
      <w:proofErr w:type="spellStart"/>
      <w:r w:rsidR="00C90AE6" w:rsidRPr="00204720">
        <w:rPr>
          <w:rFonts w:hint="eastAsia"/>
          <w:sz w:val="24"/>
          <w:szCs w:val="24"/>
        </w:rPr>
        <w:t>Eulerian</w:t>
      </w:r>
      <w:proofErr w:type="spellEnd"/>
      <w:r w:rsidR="00C90AE6" w:rsidRPr="00204720">
        <w:rPr>
          <w:rFonts w:hint="eastAsia"/>
          <w:sz w:val="24"/>
          <w:szCs w:val="24"/>
        </w:rPr>
        <w:t xml:space="preserve"> points </w:t>
      </w:r>
      <w:r w:rsidR="00ED0A85" w:rsidRPr="00204720">
        <w:rPr>
          <w:rFonts w:hint="eastAsia"/>
          <w:sz w:val="24"/>
          <w:szCs w:val="24"/>
        </w:rPr>
        <w:t>a</w:t>
      </w:r>
      <w:r w:rsidR="00C90AE6" w:rsidRPr="00204720">
        <w:rPr>
          <w:rFonts w:hint="eastAsia"/>
          <w:sz w:val="24"/>
          <w:szCs w:val="24"/>
        </w:rPr>
        <w:t xml:space="preserve">re used to obtain the value on single </w:t>
      </w:r>
      <w:proofErr w:type="spellStart"/>
      <w:r w:rsidR="00C90AE6" w:rsidRPr="00204720">
        <w:rPr>
          <w:rFonts w:hint="eastAsia"/>
          <w:sz w:val="24"/>
          <w:szCs w:val="24"/>
        </w:rPr>
        <w:t>Lagrangian</w:t>
      </w:r>
      <w:proofErr w:type="spellEnd"/>
      <w:r w:rsidR="00C90AE6" w:rsidRPr="00204720">
        <w:rPr>
          <w:rFonts w:hint="eastAsia"/>
          <w:sz w:val="24"/>
          <w:szCs w:val="24"/>
        </w:rPr>
        <w:t xml:space="preserve"> point.</w:t>
      </w:r>
    </w:p>
    <w:p w:rsidR="000D70FF" w:rsidRPr="00204720" w:rsidRDefault="00623F32" w:rsidP="00623F32">
      <w:pPr>
        <w:adjustRightInd w:val="0"/>
        <w:snapToGrid w:val="0"/>
        <w:spacing w:line="480" w:lineRule="auto"/>
        <w:ind w:right="-147" w:firstLineChars="100" w:firstLine="240"/>
        <w:rPr>
          <w:sz w:val="24"/>
          <w:szCs w:val="24"/>
        </w:rPr>
      </w:pPr>
      <w:r w:rsidRPr="00204720">
        <w:rPr>
          <w:sz w:val="24"/>
          <w:szCs w:val="24"/>
        </w:rPr>
        <w:t>T</w:t>
      </w:r>
      <w:r w:rsidR="00065E0B" w:rsidRPr="00204720">
        <w:rPr>
          <w:rFonts w:hint="eastAsia"/>
          <w:sz w:val="24"/>
          <w:szCs w:val="24"/>
        </w:rPr>
        <w:t xml:space="preserve">o </w:t>
      </w:r>
      <w:r w:rsidR="004757EA" w:rsidRPr="00204720">
        <w:rPr>
          <w:rFonts w:hint="eastAsia"/>
          <w:sz w:val="24"/>
          <w:szCs w:val="24"/>
        </w:rPr>
        <w:t>include</w:t>
      </w:r>
      <w:r w:rsidR="00065E0B" w:rsidRPr="00204720">
        <w:rPr>
          <w:rFonts w:hint="eastAsia"/>
          <w:sz w:val="24"/>
          <w:szCs w:val="24"/>
        </w:rPr>
        <w:t xml:space="preserve"> the effect</w:t>
      </w:r>
      <w:r w:rsidRPr="00204720">
        <w:rPr>
          <w:rFonts w:hint="eastAsia"/>
          <w:sz w:val="24"/>
          <w:szCs w:val="24"/>
        </w:rPr>
        <w:t xml:space="preserve"> of the moving solid </w:t>
      </w:r>
      <w:r w:rsidRPr="00204720">
        <w:rPr>
          <w:sz w:val="24"/>
          <w:szCs w:val="24"/>
        </w:rPr>
        <w:t>boundary</w:t>
      </w:r>
      <w:r w:rsidR="00FB1BE9" w:rsidRPr="00204720">
        <w:rPr>
          <w:rFonts w:hint="eastAsia"/>
          <w:sz w:val="24"/>
          <w:szCs w:val="24"/>
        </w:rPr>
        <w:t xml:space="preserve"> on the flow field</w:t>
      </w:r>
      <w:r w:rsidRPr="00204720">
        <w:rPr>
          <w:rFonts w:hint="eastAsia"/>
          <w:sz w:val="24"/>
          <w:szCs w:val="24"/>
        </w:rPr>
        <w:t xml:space="preserve">, the fluid density distribution functions on the </w:t>
      </w:r>
      <w:proofErr w:type="spellStart"/>
      <w:r w:rsidRPr="00204720">
        <w:rPr>
          <w:rFonts w:hint="eastAsia"/>
          <w:sz w:val="24"/>
          <w:szCs w:val="24"/>
        </w:rPr>
        <w:t>Lagrangian</w:t>
      </w:r>
      <w:proofErr w:type="spellEnd"/>
      <w:r w:rsidRPr="00204720">
        <w:rPr>
          <w:rFonts w:hint="eastAsia"/>
          <w:sz w:val="24"/>
          <w:szCs w:val="24"/>
        </w:rPr>
        <w:t xml:space="preserve"> points </w:t>
      </w:r>
      <w:r w:rsidR="00C06C61" w:rsidRPr="00204720">
        <w:rPr>
          <w:rFonts w:hint="eastAsia"/>
          <w:sz w:val="24"/>
          <w:szCs w:val="24"/>
        </w:rPr>
        <w:t>should</w:t>
      </w:r>
      <w:r w:rsidRPr="00204720">
        <w:rPr>
          <w:rFonts w:hint="eastAsia"/>
          <w:sz w:val="24"/>
          <w:szCs w:val="24"/>
        </w:rPr>
        <w:t xml:space="preserve"> be </w:t>
      </w:r>
      <w:r w:rsidR="00533781" w:rsidRPr="00204720">
        <w:rPr>
          <w:rFonts w:hint="eastAsia"/>
          <w:sz w:val="24"/>
          <w:szCs w:val="24"/>
        </w:rPr>
        <w:t xml:space="preserve">further </w:t>
      </w:r>
      <w:r w:rsidRPr="00204720">
        <w:rPr>
          <w:rFonts w:hint="eastAsia"/>
          <w:sz w:val="24"/>
          <w:szCs w:val="24"/>
        </w:rPr>
        <w:t xml:space="preserve">modified by the </w:t>
      </w:r>
      <w:r w:rsidR="00881659" w:rsidRPr="00204720">
        <w:rPr>
          <w:rFonts w:hint="eastAsia"/>
          <w:sz w:val="24"/>
          <w:szCs w:val="24"/>
        </w:rPr>
        <w:t>velocity of the solid particle</w:t>
      </w:r>
    </w:p>
    <w:p w:rsidR="000D70FF" w:rsidRPr="00204720" w:rsidRDefault="000D70FF" w:rsidP="00BF5D83">
      <w:pPr>
        <w:pStyle w:val="NormalIndent"/>
        <w:adjustRightInd w:val="0"/>
        <w:snapToGrid w:val="0"/>
        <w:spacing w:line="480" w:lineRule="auto"/>
        <w:ind w:firstLine="0"/>
        <w:jc w:val="distribute"/>
      </w:pPr>
      <w:r w:rsidRPr="00204720">
        <w:rPr>
          <w:position w:val="-30"/>
        </w:rPr>
        <w:object w:dxaOrig="3800" w:dyaOrig="680">
          <v:shape id="_x0000_i1052" type="#_x0000_t75" style="width:172.55pt;height:30.55pt" o:ole="">
            <v:imagedata r:id="rId69" o:title=""/>
          </v:shape>
          <o:OLEObject Type="Embed" ProgID="Equation.DSMT4" ShapeID="_x0000_i1052" DrawAspect="Content" ObjectID="_1470653817" r:id="rId70"/>
        </w:object>
      </w:r>
      <w:r w:rsidRPr="00204720">
        <w:rPr>
          <w:rFonts w:hint="eastAsia"/>
        </w:rPr>
        <w:t xml:space="preserve">                                           </w:t>
      </w:r>
      <w:r w:rsidR="00820A50" w:rsidRPr="00204720">
        <w:rPr>
          <w:rFonts w:hint="eastAsia"/>
        </w:rPr>
        <w:t xml:space="preserve"> </w:t>
      </w:r>
      <w:r w:rsidRPr="00204720">
        <w:rPr>
          <w:rFonts w:hint="eastAsia"/>
        </w:rPr>
        <w:t xml:space="preserve">             (</w:t>
      </w:r>
      <w:r w:rsidR="00820A50" w:rsidRPr="00204720">
        <w:rPr>
          <w:rFonts w:hint="eastAsia"/>
        </w:rPr>
        <w:t>7</w:t>
      </w:r>
      <w:r w:rsidRPr="00204720">
        <w:rPr>
          <w:rFonts w:hint="eastAsia"/>
        </w:rPr>
        <w:t>)</w:t>
      </w:r>
    </w:p>
    <w:p w:rsidR="000D70FF" w:rsidRPr="00204720" w:rsidRDefault="001403DF" w:rsidP="00F85A8D">
      <w:pPr>
        <w:adjustRightInd w:val="0"/>
        <w:snapToGrid w:val="0"/>
        <w:spacing w:line="480" w:lineRule="auto"/>
        <w:ind w:right="-147"/>
        <w:rPr>
          <w:sz w:val="24"/>
          <w:szCs w:val="24"/>
        </w:rPr>
      </w:pPr>
      <w:proofErr w:type="gramStart"/>
      <w:r w:rsidRPr="00204720">
        <w:rPr>
          <w:rFonts w:hint="eastAsia"/>
          <w:sz w:val="24"/>
          <w:szCs w:val="24"/>
        </w:rPr>
        <w:t>w</w:t>
      </w:r>
      <w:r w:rsidR="000D70FF" w:rsidRPr="00204720">
        <w:rPr>
          <w:rFonts w:hint="eastAsia"/>
          <w:sz w:val="24"/>
          <w:szCs w:val="24"/>
        </w:rPr>
        <w:t>here</w:t>
      </w:r>
      <w:proofErr w:type="gramEnd"/>
      <w:r w:rsidRPr="00204720">
        <w:rPr>
          <w:rFonts w:hint="eastAsia"/>
          <w:sz w:val="24"/>
          <w:szCs w:val="24"/>
        </w:rPr>
        <w:t xml:space="preserve"> </w:t>
      </w:r>
      <w:r w:rsidR="000D70FF" w:rsidRPr="00204720">
        <w:rPr>
          <w:position w:val="-10"/>
        </w:rPr>
        <w:object w:dxaOrig="240" w:dyaOrig="320">
          <v:shape id="_x0000_i1053" type="#_x0000_t75" style="width:12.25pt;height:16.3pt" o:ole="">
            <v:imagedata r:id="rId71" o:title=""/>
          </v:shape>
          <o:OLEObject Type="Embed" ProgID="Equation.DSMT4" ShapeID="_x0000_i1053" DrawAspect="Content" ObjectID="_1470653818" r:id="rId72"/>
        </w:object>
      </w:r>
      <w:r w:rsidR="00433B79" w:rsidRPr="00204720">
        <w:rPr>
          <w:rFonts w:hint="eastAsia"/>
          <w:sz w:val="24"/>
          <w:szCs w:val="24"/>
        </w:rPr>
        <w:t xml:space="preserve"> represent</w:t>
      </w:r>
      <w:r w:rsidR="000D70FF" w:rsidRPr="00204720">
        <w:rPr>
          <w:rFonts w:hint="eastAsia"/>
          <w:sz w:val="24"/>
          <w:szCs w:val="24"/>
        </w:rPr>
        <w:t xml:space="preserve">s the opposite direction of </w:t>
      </w:r>
      <w:r w:rsidR="000D70FF" w:rsidRPr="00204720">
        <w:rPr>
          <w:position w:val="-6"/>
        </w:rPr>
        <w:object w:dxaOrig="240" w:dyaOrig="220">
          <v:shape id="_x0000_i1054" type="#_x0000_t75" style="width:12.25pt;height:12.25pt" o:ole="">
            <v:imagedata r:id="rId73" o:title=""/>
          </v:shape>
          <o:OLEObject Type="Embed" ProgID="Equation.DSMT4" ShapeID="_x0000_i1054" DrawAspect="Content" ObjectID="_1470653819" r:id="rId74"/>
        </w:object>
      </w:r>
      <w:r w:rsidR="00E22ADC" w:rsidRPr="00204720">
        <w:rPr>
          <w:rFonts w:hint="eastAsia"/>
          <w:sz w:val="24"/>
          <w:szCs w:val="24"/>
        </w:rPr>
        <w:t>,</w:t>
      </w:r>
      <w:r w:rsidR="00A738C7" w:rsidRPr="00204720">
        <w:rPr>
          <w:rFonts w:hint="eastAsia"/>
          <w:sz w:val="24"/>
          <w:szCs w:val="24"/>
        </w:rPr>
        <w:t xml:space="preserve"> </w:t>
      </w:r>
      <w:r w:rsidR="000D70FF" w:rsidRPr="00204720">
        <w:rPr>
          <w:sz w:val="24"/>
          <w:szCs w:val="24"/>
        </w:rPr>
        <w:t xml:space="preserve"> </w:t>
      </w:r>
      <w:r w:rsidR="000D70FF" w:rsidRPr="00204720">
        <w:rPr>
          <w:position w:val="-14"/>
          <w:sz w:val="24"/>
          <w:szCs w:val="24"/>
        </w:rPr>
        <w:object w:dxaOrig="2540" w:dyaOrig="380">
          <v:shape id="_x0000_i1055" type="#_x0000_t75" style="width:128.4pt;height:19.7pt" o:ole="">
            <v:imagedata r:id="rId75" o:title=""/>
          </v:shape>
          <o:OLEObject Type="Embed" ProgID="Equation.DSMT4" ShapeID="_x0000_i1055" DrawAspect="Content" ObjectID="_1470653820" r:id="rId76"/>
        </w:object>
      </w:r>
      <w:r w:rsidR="000D70FF" w:rsidRPr="00204720">
        <w:rPr>
          <w:sz w:val="24"/>
          <w:szCs w:val="24"/>
        </w:rPr>
        <w:t xml:space="preserve"> </w:t>
      </w:r>
      <w:r w:rsidR="00B37D24" w:rsidRPr="00204720">
        <w:rPr>
          <w:rFonts w:hint="eastAsia"/>
          <w:sz w:val="24"/>
          <w:szCs w:val="24"/>
        </w:rPr>
        <w:t xml:space="preserve">is the velocity of the </w:t>
      </w:r>
      <w:proofErr w:type="spellStart"/>
      <w:r w:rsidR="00B37D24" w:rsidRPr="00204720">
        <w:rPr>
          <w:rFonts w:hint="eastAsia"/>
          <w:sz w:val="24"/>
          <w:szCs w:val="24"/>
        </w:rPr>
        <w:t>Lagrangian</w:t>
      </w:r>
      <w:proofErr w:type="spellEnd"/>
      <w:r w:rsidR="00987DB0" w:rsidRPr="00204720">
        <w:rPr>
          <w:rFonts w:hint="eastAsia"/>
          <w:sz w:val="24"/>
          <w:szCs w:val="24"/>
        </w:rPr>
        <w:t xml:space="preserve"> node</w:t>
      </w:r>
      <w:r w:rsidR="00450914" w:rsidRPr="00204720">
        <w:rPr>
          <w:rFonts w:hint="eastAsia"/>
          <w:sz w:val="24"/>
          <w:szCs w:val="24"/>
        </w:rPr>
        <w:t xml:space="preserve">, </w:t>
      </w:r>
      <w:r w:rsidR="000D70FF" w:rsidRPr="00204720">
        <w:rPr>
          <w:rFonts w:hint="eastAsia"/>
          <w:sz w:val="24"/>
          <w:szCs w:val="24"/>
        </w:rPr>
        <w:t xml:space="preserve"> </w:t>
      </w:r>
      <w:r w:rsidR="000D70FF" w:rsidRPr="00204720">
        <w:rPr>
          <w:position w:val="-14"/>
        </w:rPr>
        <w:object w:dxaOrig="340" w:dyaOrig="380">
          <v:shape id="_x0000_i1056" type="#_x0000_t75" style="width:16.3pt;height:19.7pt" o:ole="">
            <v:imagedata r:id="rId77" o:title=""/>
          </v:shape>
          <o:OLEObject Type="Embed" ProgID="Equation.DSMT4" ShapeID="_x0000_i1056" DrawAspect="Content" ObjectID="_1470653821" r:id="rId78"/>
        </w:object>
      </w:r>
      <w:r w:rsidR="000D70FF" w:rsidRPr="00204720">
        <w:rPr>
          <w:rFonts w:hint="eastAsia"/>
          <w:sz w:val="24"/>
          <w:szCs w:val="24"/>
        </w:rPr>
        <w:t xml:space="preserve"> and </w:t>
      </w:r>
      <w:r w:rsidR="000D70FF" w:rsidRPr="00204720">
        <w:rPr>
          <w:position w:val="-14"/>
        </w:rPr>
        <w:object w:dxaOrig="320" w:dyaOrig="380">
          <v:shape id="_x0000_i1057" type="#_x0000_t75" style="width:16.3pt;height:19.7pt" o:ole="">
            <v:imagedata r:id="rId79" o:title=""/>
          </v:shape>
          <o:OLEObject Type="Embed" ProgID="Equation.DSMT4" ShapeID="_x0000_i1057" DrawAspect="Content" ObjectID="_1470653822" r:id="rId80"/>
        </w:object>
      </w:r>
      <w:r w:rsidR="00450914" w:rsidRPr="00204720">
        <w:rPr>
          <w:rFonts w:hint="eastAsia"/>
          <w:sz w:val="24"/>
          <w:szCs w:val="24"/>
        </w:rPr>
        <w:t xml:space="preserve"> </w:t>
      </w:r>
      <w:r w:rsidR="00A738C7" w:rsidRPr="00204720">
        <w:rPr>
          <w:rFonts w:hint="eastAsia"/>
          <w:sz w:val="24"/>
          <w:szCs w:val="24"/>
        </w:rPr>
        <w:t>denote</w:t>
      </w:r>
      <w:r w:rsidR="000D70FF" w:rsidRPr="00204720">
        <w:rPr>
          <w:rFonts w:hint="eastAsia"/>
          <w:sz w:val="24"/>
          <w:szCs w:val="24"/>
        </w:rPr>
        <w:t xml:space="preserve"> the translational and </w:t>
      </w:r>
      <w:r w:rsidR="00D934A9" w:rsidRPr="00204720">
        <w:rPr>
          <w:rFonts w:hint="eastAsia"/>
          <w:sz w:val="24"/>
          <w:szCs w:val="24"/>
        </w:rPr>
        <w:t>angular velocities of the particle</w:t>
      </w:r>
      <w:r w:rsidR="009E1E2F" w:rsidRPr="00204720">
        <w:rPr>
          <w:rFonts w:hint="eastAsia"/>
          <w:sz w:val="24"/>
          <w:szCs w:val="24"/>
        </w:rPr>
        <w:t>,</w:t>
      </w:r>
      <w:r w:rsidR="000D70FF" w:rsidRPr="00204720">
        <w:rPr>
          <w:rFonts w:hint="eastAsia"/>
          <w:sz w:val="24"/>
          <w:szCs w:val="24"/>
        </w:rPr>
        <w:t xml:space="preserve"> </w:t>
      </w:r>
      <w:r w:rsidR="000D70FF" w:rsidRPr="00204720">
        <w:rPr>
          <w:position w:val="-14"/>
        </w:rPr>
        <w:object w:dxaOrig="360" w:dyaOrig="380">
          <v:shape id="_x0000_i1058" type="#_x0000_t75" style="width:19pt;height:19.7pt" o:ole="">
            <v:imagedata r:id="rId81" o:title=""/>
          </v:shape>
          <o:OLEObject Type="Embed" ProgID="Equation.DSMT4" ShapeID="_x0000_i1058" DrawAspect="Content" ObjectID="_1470653823" r:id="rId82"/>
        </w:object>
      </w:r>
      <w:r w:rsidR="000D70FF" w:rsidRPr="00204720">
        <w:rPr>
          <w:rFonts w:hint="eastAsia"/>
          <w:sz w:val="24"/>
          <w:szCs w:val="24"/>
        </w:rPr>
        <w:t xml:space="preserve"> </w:t>
      </w:r>
      <w:r w:rsidR="003E6171" w:rsidRPr="00204720">
        <w:rPr>
          <w:rFonts w:hint="eastAsia"/>
          <w:sz w:val="24"/>
          <w:szCs w:val="24"/>
        </w:rPr>
        <w:lastRenderedPageBreak/>
        <w:t>stands for the coordinate of</w:t>
      </w:r>
      <w:r w:rsidR="00DD4076" w:rsidRPr="00204720">
        <w:rPr>
          <w:rFonts w:hint="eastAsia"/>
          <w:sz w:val="24"/>
          <w:szCs w:val="24"/>
        </w:rPr>
        <w:t xml:space="preserve"> the particle</w:t>
      </w:r>
      <w:r w:rsidR="000D70FF" w:rsidRPr="00204720">
        <w:rPr>
          <w:rFonts w:hint="eastAsia"/>
          <w:sz w:val="24"/>
          <w:szCs w:val="24"/>
        </w:rPr>
        <w:t>.</w:t>
      </w:r>
      <w:r w:rsidR="006E7707" w:rsidRPr="00204720">
        <w:rPr>
          <w:rFonts w:hint="eastAsia"/>
          <w:sz w:val="24"/>
          <w:szCs w:val="24"/>
        </w:rPr>
        <w:t xml:space="preserve"> </w:t>
      </w:r>
      <w:r w:rsidR="00040B25" w:rsidRPr="00204720">
        <w:rPr>
          <w:rFonts w:hint="eastAsia"/>
          <w:sz w:val="24"/>
          <w:szCs w:val="24"/>
        </w:rPr>
        <w:t>Based on</w:t>
      </w:r>
      <w:r w:rsidR="000D70FF" w:rsidRPr="00204720">
        <w:rPr>
          <w:rFonts w:hint="eastAsia"/>
          <w:sz w:val="24"/>
          <w:szCs w:val="24"/>
        </w:rPr>
        <w:t xml:space="preserve"> the momentum</w:t>
      </w:r>
      <w:r w:rsidR="00143E0C" w:rsidRPr="00204720">
        <w:rPr>
          <w:rFonts w:hint="eastAsia"/>
          <w:sz w:val="24"/>
          <w:szCs w:val="24"/>
        </w:rPr>
        <w:t xml:space="preserve"> exchange of </w:t>
      </w:r>
      <w:r w:rsidR="005E1F4A" w:rsidRPr="00204720">
        <w:rPr>
          <w:rFonts w:hint="eastAsia"/>
          <w:sz w:val="24"/>
          <w:szCs w:val="24"/>
        </w:rPr>
        <w:t xml:space="preserve">fluid </w:t>
      </w:r>
      <w:r w:rsidR="00143E0C" w:rsidRPr="00204720">
        <w:rPr>
          <w:rFonts w:hint="eastAsia"/>
          <w:sz w:val="24"/>
          <w:szCs w:val="24"/>
        </w:rPr>
        <w:t>particles</w:t>
      </w:r>
      <w:r w:rsidR="00040B25" w:rsidRPr="00204720">
        <w:rPr>
          <w:rFonts w:hint="eastAsia"/>
          <w:sz w:val="24"/>
          <w:szCs w:val="24"/>
        </w:rPr>
        <w:t xml:space="preserve">, the force density at the </w:t>
      </w:r>
      <w:proofErr w:type="spellStart"/>
      <w:r w:rsidR="00040B25" w:rsidRPr="00204720">
        <w:rPr>
          <w:rFonts w:hint="eastAsia"/>
          <w:sz w:val="24"/>
          <w:szCs w:val="24"/>
        </w:rPr>
        <w:t>Lagrangian</w:t>
      </w:r>
      <w:proofErr w:type="spellEnd"/>
      <w:r w:rsidR="00040B25" w:rsidRPr="00204720">
        <w:rPr>
          <w:rFonts w:hint="eastAsia"/>
          <w:sz w:val="24"/>
          <w:szCs w:val="24"/>
        </w:rPr>
        <w:t xml:space="preserve"> point can be </w:t>
      </w:r>
      <w:r w:rsidR="00667409" w:rsidRPr="00204720">
        <w:rPr>
          <w:rFonts w:hint="eastAsia"/>
          <w:sz w:val="24"/>
          <w:szCs w:val="24"/>
        </w:rPr>
        <w:t>calculated</w:t>
      </w:r>
      <w:r w:rsidR="00040B25" w:rsidRPr="00204720">
        <w:rPr>
          <w:rFonts w:hint="eastAsia"/>
          <w:sz w:val="24"/>
          <w:szCs w:val="24"/>
        </w:rPr>
        <w:t xml:space="preserve"> using </w:t>
      </w:r>
      <w:r w:rsidR="008C6C5F" w:rsidRPr="00204720">
        <w:rPr>
          <w:position w:val="-12"/>
        </w:rPr>
        <w:object w:dxaOrig="300" w:dyaOrig="360">
          <v:shape id="_x0000_i1059" type="#_x0000_t75" style="width:14.95pt;height:19pt" o:ole="">
            <v:imagedata r:id="rId59" o:title=""/>
          </v:shape>
          <o:OLEObject Type="Embed" ProgID="Equation.DSMT4" ShapeID="_x0000_i1059" DrawAspect="Content" ObjectID="_1470653824" r:id="rId83"/>
        </w:object>
      </w:r>
      <w:r w:rsidR="00040B25" w:rsidRPr="00204720">
        <w:rPr>
          <w:rFonts w:hint="eastAsia"/>
          <w:sz w:val="24"/>
          <w:szCs w:val="24"/>
        </w:rPr>
        <w:t>and</w:t>
      </w:r>
      <w:r w:rsidR="008C6C5F" w:rsidRPr="00204720">
        <w:rPr>
          <w:position w:val="-14"/>
        </w:rPr>
        <w:object w:dxaOrig="300" w:dyaOrig="380">
          <v:shape id="_x0000_i1060" type="#_x0000_t75" style="width:14.95pt;height:19.7pt" o:ole="">
            <v:imagedata r:id="rId84" o:title=""/>
          </v:shape>
          <o:OLEObject Type="Embed" ProgID="Equation.DSMT4" ShapeID="_x0000_i1060" DrawAspect="Content" ObjectID="_1470653825" r:id="rId85"/>
        </w:object>
      </w:r>
    </w:p>
    <w:p w:rsidR="000D70FF" w:rsidRPr="00204720" w:rsidRDefault="000D70FF" w:rsidP="00BF5D83">
      <w:pPr>
        <w:pStyle w:val="NormalIndent"/>
        <w:adjustRightInd w:val="0"/>
        <w:snapToGrid w:val="0"/>
        <w:spacing w:line="480" w:lineRule="auto"/>
        <w:ind w:firstLine="0"/>
        <w:jc w:val="distribute"/>
      </w:pPr>
      <w:r w:rsidRPr="00204720">
        <w:rPr>
          <w:position w:val="-30"/>
        </w:rPr>
        <w:object w:dxaOrig="3560" w:dyaOrig="560">
          <v:shape id="_x0000_i1061" type="#_x0000_t75" style="width:161pt;height:26.5pt" o:ole="">
            <v:imagedata r:id="rId86" o:title=""/>
          </v:shape>
          <o:OLEObject Type="Embed" ProgID="Equation.DSMT4" ShapeID="_x0000_i1061" DrawAspect="Content" ObjectID="_1470653826" r:id="rId87"/>
        </w:object>
      </w:r>
      <w:r w:rsidRPr="00204720">
        <w:rPr>
          <w:rFonts w:hint="eastAsia"/>
        </w:rPr>
        <w:t xml:space="preserve">                                                </w:t>
      </w:r>
      <w:r w:rsidR="009A1834" w:rsidRPr="00204720">
        <w:rPr>
          <w:rFonts w:hint="eastAsia"/>
        </w:rPr>
        <w:t xml:space="preserve"> </w:t>
      </w:r>
      <w:r w:rsidRPr="00204720">
        <w:rPr>
          <w:rFonts w:hint="eastAsia"/>
        </w:rPr>
        <w:t xml:space="preserve">          (</w:t>
      </w:r>
      <w:r w:rsidR="007B55D9" w:rsidRPr="00204720">
        <w:rPr>
          <w:rFonts w:hint="eastAsia"/>
        </w:rPr>
        <w:t>8</w:t>
      </w:r>
      <w:r w:rsidRPr="00204720">
        <w:rPr>
          <w:rFonts w:hint="eastAsia"/>
        </w:rPr>
        <w:t>)</w:t>
      </w:r>
    </w:p>
    <w:p w:rsidR="00A45C49" w:rsidRPr="00204720" w:rsidRDefault="008773D1" w:rsidP="00F85A8D">
      <w:pPr>
        <w:adjustRightInd w:val="0"/>
        <w:snapToGrid w:val="0"/>
        <w:spacing w:line="480" w:lineRule="auto"/>
        <w:ind w:right="-147"/>
        <w:rPr>
          <w:sz w:val="24"/>
          <w:szCs w:val="24"/>
        </w:rPr>
      </w:pPr>
      <w:r w:rsidRPr="00204720">
        <w:rPr>
          <w:rFonts w:hint="eastAsia"/>
          <w:sz w:val="24"/>
          <w:szCs w:val="24"/>
        </w:rPr>
        <w:t>In each calculation cycle,</w:t>
      </w:r>
      <w:r w:rsidRPr="00204720">
        <w:rPr>
          <w:position w:val="-10"/>
        </w:rPr>
        <w:t xml:space="preserve"> </w:t>
      </w:r>
      <w:r w:rsidR="005E1449" w:rsidRPr="00204720">
        <w:rPr>
          <w:position w:val="-12"/>
        </w:rPr>
        <w:object w:dxaOrig="800" w:dyaOrig="360">
          <v:shape id="_x0000_i1062" type="#_x0000_t75" style="width:40.1pt;height:19pt" o:ole="">
            <v:imagedata r:id="rId88" o:title=""/>
          </v:shape>
          <o:OLEObject Type="Embed" ProgID="Equation.DSMT4" ShapeID="_x0000_i1062" DrawAspect="Content" ObjectID="_1470653827" r:id="rId89"/>
        </w:object>
      </w:r>
      <w:r w:rsidRPr="00204720">
        <w:rPr>
          <w:rFonts w:hint="eastAsia"/>
          <w:position w:val="-10"/>
        </w:rPr>
        <w:t xml:space="preserve"> </w:t>
      </w:r>
      <w:r w:rsidR="001024C2" w:rsidRPr="00204720">
        <w:rPr>
          <w:rFonts w:hint="eastAsia"/>
          <w:sz w:val="24"/>
          <w:szCs w:val="24"/>
        </w:rPr>
        <w:t>must</w:t>
      </w:r>
      <w:r w:rsidR="00F65F4A" w:rsidRPr="00204720">
        <w:rPr>
          <w:rFonts w:hint="eastAsia"/>
          <w:sz w:val="24"/>
          <w:szCs w:val="24"/>
        </w:rPr>
        <w:t xml:space="preserve"> firstly</w:t>
      </w:r>
      <w:r w:rsidRPr="00204720">
        <w:rPr>
          <w:rFonts w:hint="eastAsia"/>
          <w:sz w:val="24"/>
          <w:szCs w:val="24"/>
        </w:rPr>
        <w:t xml:space="preserve"> be evaluated </w:t>
      </w:r>
      <w:r w:rsidR="00A213CE" w:rsidRPr="00204720">
        <w:rPr>
          <w:rFonts w:hint="eastAsia"/>
          <w:sz w:val="24"/>
          <w:szCs w:val="24"/>
        </w:rPr>
        <w:t>because</w:t>
      </w:r>
      <w:r w:rsidRPr="00204720">
        <w:rPr>
          <w:rFonts w:hint="eastAsia"/>
          <w:sz w:val="24"/>
          <w:szCs w:val="24"/>
        </w:rPr>
        <w:t xml:space="preserve"> it is </w:t>
      </w:r>
      <w:r w:rsidRPr="00204720">
        <w:rPr>
          <w:sz w:val="24"/>
          <w:szCs w:val="24"/>
        </w:rPr>
        <w:t>‘</w:t>
      </w:r>
      <w:r w:rsidRPr="00204720">
        <w:rPr>
          <w:rFonts w:hint="eastAsia"/>
          <w:sz w:val="24"/>
          <w:szCs w:val="24"/>
        </w:rPr>
        <w:t>bidirectional</w:t>
      </w:r>
      <w:r w:rsidRPr="00204720">
        <w:rPr>
          <w:sz w:val="24"/>
          <w:szCs w:val="24"/>
        </w:rPr>
        <w:t>’</w:t>
      </w:r>
      <w:r w:rsidRPr="00204720">
        <w:rPr>
          <w:rFonts w:hint="eastAsia"/>
          <w:sz w:val="24"/>
          <w:szCs w:val="24"/>
        </w:rPr>
        <w:t xml:space="preserve"> and </w:t>
      </w:r>
      <w:r w:rsidR="006C279B" w:rsidRPr="00204720">
        <w:rPr>
          <w:sz w:val="24"/>
          <w:szCs w:val="24"/>
        </w:rPr>
        <w:t>it bridges</w:t>
      </w:r>
      <w:r w:rsidRPr="00204720">
        <w:rPr>
          <w:rFonts w:hint="eastAsia"/>
          <w:sz w:val="24"/>
          <w:szCs w:val="24"/>
        </w:rPr>
        <w:t xml:space="preserve"> the two phase calculations. </w:t>
      </w:r>
      <w:r w:rsidR="00DA7EA9" w:rsidRPr="00204720">
        <w:rPr>
          <w:rFonts w:hint="eastAsia"/>
          <w:sz w:val="24"/>
          <w:szCs w:val="24"/>
        </w:rPr>
        <w:t>The mo</w:t>
      </w:r>
      <w:r w:rsidR="00691BF2" w:rsidRPr="00204720">
        <w:rPr>
          <w:rFonts w:hint="eastAsia"/>
          <w:sz w:val="24"/>
          <w:szCs w:val="24"/>
        </w:rPr>
        <w:t>tio</w:t>
      </w:r>
      <w:r w:rsidR="00DA7EA9" w:rsidRPr="00204720">
        <w:rPr>
          <w:rFonts w:hint="eastAsia"/>
          <w:sz w:val="24"/>
          <w:szCs w:val="24"/>
        </w:rPr>
        <w:t>n of the particles will be influenced by</w:t>
      </w:r>
      <w:r w:rsidR="00070BBB" w:rsidRPr="00204720">
        <w:rPr>
          <w:rFonts w:hint="eastAsia"/>
          <w:sz w:val="24"/>
          <w:szCs w:val="24"/>
        </w:rPr>
        <w:t xml:space="preserve"> the</w:t>
      </w:r>
      <w:r w:rsidR="00DA7EA9" w:rsidRPr="00204720">
        <w:rPr>
          <w:rFonts w:hint="eastAsia"/>
          <w:sz w:val="24"/>
          <w:szCs w:val="24"/>
        </w:rPr>
        <w:t xml:space="preserve"> </w:t>
      </w:r>
      <w:r w:rsidR="00DA7EA9" w:rsidRPr="00204720">
        <w:rPr>
          <w:sz w:val="24"/>
          <w:szCs w:val="24"/>
        </w:rPr>
        <w:t>environmental</w:t>
      </w:r>
      <w:r w:rsidR="00D6149C" w:rsidRPr="00204720">
        <w:rPr>
          <w:rFonts w:hint="eastAsia"/>
          <w:sz w:val="24"/>
          <w:szCs w:val="24"/>
        </w:rPr>
        <w:t xml:space="preserve"> fluid</w:t>
      </w:r>
      <w:r w:rsidR="0007040B" w:rsidRPr="00204720">
        <w:rPr>
          <w:rFonts w:hint="eastAsia"/>
          <w:sz w:val="24"/>
          <w:szCs w:val="24"/>
        </w:rPr>
        <w:t xml:space="preserve"> among </w:t>
      </w:r>
      <w:r w:rsidR="00DA7EA9" w:rsidRPr="00204720">
        <w:rPr>
          <w:rFonts w:hint="eastAsia"/>
          <w:sz w:val="24"/>
          <w:szCs w:val="24"/>
        </w:rPr>
        <w:t>being pushed</w:t>
      </w:r>
      <w:r w:rsidR="002D0775" w:rsidRPr="00204720">
        <w:rPr>
          <w:rFonts w:hint="eastAsia"/>
          <w:sz w:val="24"/>
          <w:szCs w:val="24"/>
        </w:rPr>
        <w:t>,</w:t>
      </w:r>
      <w:r w:rsidR="00DA7EA9" w:rsidRPr="00204720">
        <w:rPr>
          <w:rFonts w:hint="eastAsia"/>
          <w:sz w:val="24"/>
          <w:szCs w:val="24"/>
        </w:rPr>
        <w:t xml:space="preserve"> pulled</w:t>
      </w:r>
      <w:r w:rsidR="002D0775" w:rsidRPr="00204720">
        <w:rPr>
          <w:rFonts w:hint="eastAsia"/>
          <w:sz w:val="24"/>
          <w:szCs w:val="24"/>
        </w:rPr>
        <w:t xml:space="preserve"> or rotated</w:t>
      </w:r>
      <w:r w:rsidR="00070BBB" w:rsidRPr="00204720">
        <w:rPr>
          <w:rFonts w:hint="eastAsia"/>
          <w:sz w:val="24"/>
          <w:szCs w:val="24"/>
        </w:rPr>
        <w:t>.</w:t>
      </w:r>
      <w:r w:rsidR="00DA7EA9" w:rsidRPr="00204720">
        <w:rPr>
          <w:rFonts w:hint="eastAsia"/>
          <w:sz w:val="24"/>
          <w:szCs w:val="24"/>
        </w:rPr>
        <w:t xml:space="preserve"> </w:t>
      </w:r>
      <w:r w:rsidR="00CA6858" w:rsidRPr="00204720">
        <w:rPr>
          <w:rFonts w:hint="eastAsia"/>
          <w:sz w:val="24"/>
          <w:szCs w:val="24"/>
        </w:rPr>
        <w:t>On the c</w:t>
      </w:r>
      <w:r w:rsidR="00CA6858" w:rsidRPr="00204720">
        <w:rPr>
          <w:sz w:val="24"/>
          <w:szCs w:val="24"/>
        </w:rPr>
        <w:t>ontrar</w:t>
      </w:r>
      <w:r w:rsidR="00DA7EA9" w:rsidRPr="00204720">
        <w:rPr>
          <w:sz w:val="24"/>
          <w:szCs w:val="24"/>
        </w:rPr>
        <w:t>y</w:t>
      </w:r>
      <w:r w:rsidR="00DA7EA9" w:rsidRPr="00204720">
        <w:rPr>
          <w:rFonts w:hint="eastAsia"/>
          <w:sz w:val="24"/>
          <w:szCs w:val="24"/>
        </w:rPr>
        <w:t xml:space="preserve"> the flow field will be of </w:t>
      </w:r>
      <w:r w:rsidR="00BB2B29" w:rsidRPr="00204720">
        <w:rPr>
          <w:rFonts w:hint="eastAsia"/>
          <w:sz w:val="24"/>
          <w:szCs w:val="24"/>
        </w:rPr>
        <w:t>course</w:t>
      </w:r>
      <w:r w:rsidR="00DA7EA9" w:rsidRPr="00204720">
        <w:rPr>
          <w:rFonts w:hint="eastAsia"/>
          <w:sz w:val="24"/>
          <w:szCs w:val="24"/>
        </w:rPr>
        <w:t xml:space="preserve"> </w:t>
      </w:r>
      <w:r w:rsidR="00070BBB" w:rsidRPr="00204720">
        <w:rPr>
          <w:sz w:val="24"/>
          <w:szCs w:val="24"/>
        </w:rPr>
        <w:t>disturb</w:t>
      </w:r>
      <w:r w:rsidR="00070BBB" w:rsidRPr="00204720">
        <w:rPr>
          <w:rFonts w:hint="eastAsia"/>
          <w:sz w:val="24"/>
          <w:szCs w:val="24"/>
        </w:rPr>
        <w:t>ed by the particles</w:t>
      </w:r>
      <w:r w:rsidR="00691BF2" w:rsidRPr="00204720">
        <w:rPr>
          <w:rFonts w:hint="eastAsia"/>
          <w:sz w:val="24"/>
          <w:szCs w:val="24"/>
        </w:rPr>
        <w:t xml:space="preserve"> movement</w:t>
      </w:r>
      <w:r w:rsidR="00E75723" w:rsidRPr="00204720">
        <w:rPr>
          <w:rFonts w:hint="eastAsia"/>
          <w:sz w:val="24"/>
          <w:szCs w:val="24"/>
        </w:rPr>
        <w:t>. Both of the bidirectional contribution</w:t>
      </w:r>
      <w:r w:rsidR="001B68A0" w:rsidRPr="00204720">
        <w:rPr>
          <w:rFonts w:hint="eastAsia"/>
          <w:sz w:val="24"/>
          <w:szCs w:val="24"/>
        </w:rPr>
        <w:t>s</w:t>
      </w:r>
      <w:r w:rsidR="00E75723" w:rsidRPr="00204720">
        <w:rPr>
          <w:rFonts w:hint="eastAsia"/>
          <w:sz w:val="24"/>
          <w:szCs w:val="24"/>
        </w:rPr>
        <w:t xml:space="preserve"> </w:t>
      </w:r>
      <w:r w:rsidR="001B68A0" w:rsidRPr="00204720">
        <w:rPr>
          <w:rFonts w:hint="eastAsia"/>
          <w:sz w:val="24"/>
          <w:szCs w:val="24"/>
        </w:rPr>
        <w:t>are</w:t>
      </w:r>
      <w:r w:rsidR="00E75723" w:rsidRPr="00204720">
        <w:rPr>
          <w:rFonts w:hint="eastAsia"/>
          <w:sz w:val="24"/>
          <w:szCs w:val="24"/>
        </w:rPr>
        <w:t xml:space="preserve"> related to</w:t>
      </w:r>
      <w:r w:rsidR="00E75723" w:rsidRPr="00204720">
        <w:rPr>
          <w:position w:val="-12"/>
        </w:rPr>
        <w:object w:dxaOrig="800" w:dyaOrig="360">
          <v:shape id="_x0000_i1063" type="#_x0000_t75" style="width:40.1pt;height:19pt" o:ole="">
            <v:imagedata r:id="rId88" o:title=""/>
          </v:shape>
          <o:OLEObject Type="Embed" ProgID="Equation.DSMT4" ShapeID="_x0000_i1063" DrawAspect="Content" ObjectID="_1470653828" r:id="rId90"/>
        </w:object>
      </w:r>
      <w:r w:rsidR="00E75723" w:rsidRPr="00204720">
        <w:rPr>
          <w:rFonts w:hint="eastAsia"/>
          <w:sz w:val="24"/>
          <w:szCs w:val="24"/>
        </w:rPr>
        <w:t xml:space="preserve">. </w:t>
      </w:r>
    </w:p>
    <w:p w:rsidR="001C23C5" w:rsidRPr="00204720" w:rsidRDefault="00A45C49" w:rsidP="00F85A8D">
      <w:pPr>
        <w:adjustRightInd w:val="0"/>
        <w:snapToGrid w:val="0"/>
        <w:spacing w:line="480" w:lineRule="auto"/>
        <w:ind w:right="-147" w:firstLineChars="100" w:firstLine="240"/>
        <w:rPr>
          <w:sz w:val="24"/>
          <w:szCs w:val="24"/>
        </w:rPr>
      </w:pPr>
      <w:r w:rsidRPr="00204720">
        <w:rPr>
          <w:rFonts w:hint="eastAsia"/>
          <w:sz w:val="24"/>
          <w:szCs w:val="24"/>
        </w:rPr>
        <w:t xml:space="preserve"> </w:t>
      </w:r>
      <w:r w:rsidR="00974BC6" w:rsidRPr="00204720">
        <w:rPr>
          <w:rFonts w:hint="eastAsia"/>
          <w:sz w:val="24"/>
          <w:szCs w:val="24"/>
        </w:rPr>
        <w:t>T</w:t>
      </w:r>
      <w:r w:rsidR="009A0DDB" w:rsidRPr="00204720">
        <w:rPr>
          <w:rFonts w:hint="eastAsia"/>
          <w:sz w:val="24"/>
          <w:szCs w:val="24"/>
        </w:rPr>
        <w:t>he effect on the flow field</w:t>
      </w:r>
      <w:r w:rsidR="006A26D8" w:rsidRPr="00204720">
        <w:rPr>
          <w:rFonts w:hint="eastAsia"/>
          <w:sz w:val="24"/>
          <w:szCs w:val="24"/>
        </w:rPr>
        <w:t>s</w:t>
      </w:r>
      <w:r w:rsidR="00897643" w:rsidRPr="00204720">
        <w:rPr>
          <w:rFonts w:hint="eastAsia"/>
          <w:sz w:val="24"/>
          <w:szCs w:val="24"/>
        </w:rPr>
        <w:t xml:space="preserve"> from the solid boundary</w:t>
      </w:r>
      <w:r w:rsidR="003C10D5" w:rsidRPr="00204720">
        <w:rPr>
          <w:rFonts w:hint="eastAsia"/>
          <w:sz w:val="24"/>
          <w:szCs w:val="24"/>
        </w:rPr>
        <w:t xml:space="preserve"> is the body force term </w:t>
      </w:r>
      <w:r w:rsidR="003C10D5" w:rsidRPr="00204720">
        <w:rPr>
          <w:position w:val="-12"/>
        </w:rPr>
        <w:object w:dxaOrig="540" w:dyaOrig="360">
          <v:shape id="_x0000_i1064" type="#_x0000_t75" style="width:26.5pt;height:19pt" o:ole="">
            <v:imagedata r:id="rId91" o:title=""/>
          </v:shape>
          <o:OLEObject Type="Embed" ProgID="Equation.DSMT4" ShapeID="_x0000_i1064" DrawAspect="Content" ObjectID="_1470653829" r:id="rId92"/>
        </w:object>
      </w:r>
      <w:r w:rsidR="003C10D5" w:rsidRPr="00204720">
        <w:rPr>
          <w:rFonts w:hint="eastAsia"/>
          <w:sz w:val="24"/>
          <w:szCs w:val="24"/>
        </w:rPr>
        <w:t xml:space="preserve"> in Eq</w:t>
      </w:r>
      <w:proofErr w:type="gramStart"/>
      <w:r w:rsidR="003C10D5" w:rsidRPr="00204720">
        <w:rPr>
          <w:rFonts w:hint="eastAsia"/>
          <w:sz w:val="24"/>
          <w:szCs w:val="24"/>
        </w:rPr>
        <w:t>.</w:t>
      </w:r>
      <w:r w:rsidR="00834388" w:rsidRPr="00204720">
        <w:rPr>
          <w:rFonts w:hint="eastAsia"/>
          <w:sz w:val="24"/>
          <w:szCs w:val="24"/>
        </w:rPr>
        <w:t>(</w:t>
      </w:r>
      <w:proofErr w:type="gramEnd"/>
      <w:r w:rsidR="003C10D5" w:rsidRPr="00204720">
        <w:rPr>
          <w:rFonts w:hint="eastAsia"/>
          <w:sz w:val="24"/>
          <w:szCs w:val="24"/>
        </w:rPr>
        <w:t>2</w:t>
      </w:r>
      <w:r w:rsidR="00834388" w:rsidRPr="00204720">
        <w:rPr>
          <w:rFonts w:hint="eastAsia"/>
          <w:sz w:val="24"/>
          <w:szCs w:val="24"/>
        </w:rPr>
        <w:t>)</w:t>
      </w:r>
      <w:r w:rsidR="00717576" w:rsidRPr="00204720">
        <w:rPr>
          <w:rFonts w:hint="eastAsia"/>
          <w:sz w:val="24"/>
          <w:szCs w:val="24"/>
        </w:rPr>
        <w:t xml:space="preserve"> where </w:t>
      </w:r>
      <w:r w:rsidR="00717576" w:rsidRPr="00204720">
        <w:rPr>
          <w:position w:val="-12"/>
        </w:rPr>
        <w:object w:dxaOrig="279" w:dyaOrig="360">
          <v:shape id="_x0000_i1065" type="#_x0000_t75" style="width:14.25pt;height:19pt" o:ole="">
            <v:imagedata r:id="rId93" o:title=""/>
          </v:shape>
          <o:OLEObject Type="Embed" ProgID="Equation.DSMT4" ShapeID="_x0000_i1065" DrawAspect="Content" ObjectID="_1470653830" r:id="rId94"/>
        </w:object>
      </w:r>
      <w:r w:rsidR="00723369" w:rsidRPr="00204720">
        <w:rPr>
          <w:rFonts w:hint="eastAsia"/>
          <w:sz w:val="24"/>
          <w:szCs w:val="24"/>
        </w:rPr>
        <w:t xml:space="preserve"> can be expressed by</w:t>
      </w:r>
      <w:r w:rsidR="00D579C0" w:rsidRPr="00204720">
        <w:rPr>
          <w:rFonts w:hint="eastAsia"/>
          <w:sz w:val="24"/>
          <w:szCs w:val="24"/>
        </w:rPr>
        <w:t xml:space="preserve"> </w:t>
      </w:r>
    </w:p>
    <w:p w:rsidR="00717576" w:rsidRPr="00204720" w:rsidRDefault="00B610BC" w:rsidP="00717576">
      <w:pPr>
        <w:adjustRightInd w:val="0"/>
        <w:snapToGrid w:val="0"/>
        <w:spacing w:line="480" w:lineRule="auto"/>
        <w:ind w:right="-147"/>
        <w:jc w:val="distribute"/>
      </w:pPr>
      <w:r w:rsidRPr="00204720">
        <w:rPr>
          <w:rFonts w:eastAsia="SimHei"/>
          <w:position w:val="-24"/>
        </w:rPr>
        <w:object w:dxaOrig="4060" w:dyaOrig="620">
          <v:shape id="_x0000_i1066" type="#_x0000_t75" style="width:183.4pt;height:27.15pt" o:ole="">
            <v:imagedata r:id="rId95" o:title=""/>
          </v:shape>
          <o:OLEObject Type="Embed" ProgID="Equation.DSMT4" ShapeID="_x0000_i1066" DrawAspect="Content" ObjectID="_1470653831" r:id="rId96"/>
        </w:object>
      </w:r>
      <w:r w:rsidR="00717576" w:rsidRPr="00204720">
        <w:rPr>
          <w:rFonts w:eastAsia="SimHei" w:hint="eastAsia"/>
          <w:position w:val="-24"/>
        </w:rPr>
        <w:t xml:space="preserve">                                                       </w:t>
      </w:r>
      <w:r w:rsidR="00717576" w:rsidRPr="00204720">
        <w:rPr>
          <w:rFonts w:hint="eastAsia"/>
        </w:rPr>
        <w:t xml:space="preserve"> (9)</w:t>
      </w:r>
    </w:p>
    <w:p w:rsidR="00ED4A3C" w:rsidRPr="00204720" w:rsidRDefault="00ED4A3C" w:rsidP="00ED4A3C">
      <w:pPr>
        <w:adjustRightInd w:val="0"/>
        <w:snapToGrid w:val="0"/>
        <w:spacing w:line="480" w:lineRule="auto"/>
        <w:ind w:right="-147"/>
        <w:rPr>
          <w:sz w:val="24"/>
          <w:szCs w:val="24"/>
        </w:rPr>
      </w:pPr>
      <w:proofErr w:type="gramStart"/>
      <w:r w:rsidRPr="00204720">
        <w:rPr>
          <w:rFonts w:hint="eastAsia"/>
        </w:rPr>
        <w:t>and</w:t>
      </w:r>
      <w:proofErr w:type="gramEnd"/>
    </w:p>
    <w:p w:rsidR="001C23C5" w:rsidRPr="00204720" w:rsidRDefault="00012893" w:rsidP="00012893">
      <w:pPr>
        <w:adjustRightInd w:val="0"/>
        <w:snapToGrid w:val="0"/>
        <w:spacing w:line="480" w:lineRule="auto"/>
        <w:ind w:right="-147"/>
        <w:jc w:val="distribute"/>
        <w:rPr>
          <w:sz w:val="24"/>
          <w:szCs w:val="24"/>
        </w:rPr>
      </w:pPr>
      <w:r w:rsidRPr="00204720">
        <w:rPr>
          <w:rFonts w:eastAsia="SimHei"/>
          <w:position w:val="-28"/>
        </w:rPr>
        <w:object w:dxaOrig="3159" w:dyaOrig="540">
          <v:shape id="_x0000_i1067" type="#_x0000_t75" style="width:143.3pt;height:23.1pt" o:ole="">
            <v:imagedata r:id="rId97" o:title=""/>
          </v:shape>
          <o:OLEObject Type="Embed" ProgID="Equation.DSMT4" ShapeID="_x0000_i1067" DrawAspect="Content" ObjectID="_1470653832" r:id="rId98"/>
        </w:object>
      </w:r>
      <w:r w:rsidR="00362A02" w:rsidRPr="00204720">
        <w:rPr>
          <w:rFonts w:eastAsia="SimHei" w:hint="eastAsia"/>
          <w:position w:val="-24"/>
        </w:rPr>
        <w:t xml:space="preserve">                                                               </w:t>
      </w:r>
      <w:r w:rsidR="00362A02" w:rsidRPr="00204720">
        <w:rPr>
          <w:rFonts w:hint="eastAsia"/>
        </w:rPr>
        <w:t>(</w:t>
      </w:r>
      <w:r w:rsidR="00E372E9" w:rsidRPr="00204720">
        <w:rPr>
          <w:rFonts w:hint="eastAsia"/>
        </w:rPr>
        <w:t>10</w:t>
      </w:r>
      <w:r w:rsidR="00362A02" w:rsidRPr="00204720">
        <w:rPr>
          <w:rFonts w:hint="eastAsia"/>
        </w:rPr>
        <w:t>)</w:t>
      </w:r>
    </w:p>
    <w:p w:rsidR="00C22C9E" w:rsidRPr="00204720" w:rsidRDefault="0045213A" w:rsidP="00F85A8D">
      <w:pPr>
        <w:adjustRightInd w:val="0"/>
        <w:snapToGrid w:val="0"/>
        <w:spacing w:line="480" w:lineRule="auto"/>
        <w:ind w:right="-147"/>
        <w:rPr>
          <w:sz w:val="24"/>
          <w:szCs w:val="24"/>
        </w:rPr>
      </w:pPr>
      <w:r w:rsidRPr="00204720">
        <w:rPr>
          <w:position w:val="-12"/>
        </w:rPr>
        <w:object w:dxaOrig="360" w:dyaOrig="360">
          <v:shape id="_x0000_i1068" type="#_x0000_t75" style="width:19pt;height:19pt" o:ole="">
            <v:imagedata r:id="rId99" o:title=""/>
          </v:shape>
          <o:OLEObject Type="Embed" ProgID="Equation.DSMT4" ShapeID="_x0000_i1068" DrawAspect="Content" ObjectID="_1470653833" r:id="rId100"/>
        </w:object>
      </w:r>
      <w:r w:rsidRPr="00204720">
        <w:rPr>
          <w:rFonts w:hint="eastAsia"/>
          <w:sz w:val="24"/>
          <w:szCs w:val="24"/>
        </w:rPr>
        <w:t xml:space="preserve"> </w:t>
      </w:r>
      <w:proofErr w:type="gramStart"/>
      <w:r w:rsidRPr="00204720">
        <w:rPr>
          <w:rFonts w:hint="eastAsia"/>
          <w:sz w:val="24"/>
          <w:szCs w:val="24"/>
        </w:rPr>
        <w:t>is</w:t>
      </w:r>
      <w:proofErr w:type="gramEnd"/>
      <w:r w:rsidRPr="00204720">
        <w:rPr>
          <w:rFonts w:hint="eastAsia"/>
          <w:sz w:val="24"/>
          <w:szCs w:val="24"/>
        </w:rPr>
        <w:t xml:space="preserve"> the arc length of the boundary element.</w:t>
      </w:r>
      <w:r w:rsidR="00785AA3" w:rsidRPr="00204720">
        <w:rPr>
          <w:rFonts w:hint="eastAsia"/>
          <w:sz w:val="24"/>
          <w:szCs w:val="24"/>
        </w:rPr>
        <w:t xml:space="preserve"> </w:t>
      </w:r>
      <w:r w:rsidR="00012893" w:rsidRPr="00204720">
        <w:rPr>
          <w:position w:val="-14"/>
        </w:rPr>
        <w:object w:dxaOrig="340" w:dyaOrig="380">
          <v:shape id="_x0000_i1069" type="#_x0000_t75" style="width:16.3pt;height:19.7pt" o:ole="">
            <v:imagedata r:id="rId101" o:title=""/>
          </v:shape>
          <o:OLEObject Type="Embed" ProgID="Equation.DSMT4" ShapeID="_x0000_i1069" DrawAspect="Content" ObjectID="_1470653834" r:id="rId102"/>
        </w:object>
      </w:r>
      <w:proofErr w:type="gramStart"/>
      <w:r w:rsidR="00012893" w:rsidRPr="00204720">
        <w:rPr>
          <w:rFonts w:hint="eastAsia"/>
          <w:sz w:val="24"/>
          <w:szCs w:val="24"/>
        </w:rPr>
        <w:t>is</w:t>
      </w:r>
      <w:proofErr w:type="gramEnd"/>
      <w:r w:rsidR="00012893" w:rsidRPr="00204720">
        <w:rPr>
          <w:rFonts w:hint="eastAsia"/>
          <w:sz w:val="24"/>
          <w:szCs w:val="24"/>
        </w:rPr>
        <w:t xml:space="preserve"> used to</w:t>
      </w:r>
      <w:r w:rsidR="00C22C9E" w:rsidRPr="00204720">
        <w:rPr>
          <w:rFonts w:hint="eastAsia"/>
          <w:sz w:val="24"/>
          <w:szCs w:val="24"/>
        </w:rPr>
        <w:t xml:space="preserve"> </w:t>
      </w:r>
      <w:r w:rsidR="0065626E" w:rsidRPr="00204720">
        <w:rPr>
          <w:rFonts w:hint="eastAsia"/>
          <w:sz w:val="24"/>
          <w:szCs w:val="24"/>
        </w:rPr>
        <w:t xml:space="preserve">restrict </w:t>
      </w:r>
      <w:r w:rsidR="006131BF" w:rsidRPr="00204720">
        <w:rPr>
          <w:rFonts w:hint="eastAsia"/>
          <w:sz w:val="24"/>
          <w:szCs w:val="24"/>
        </w:rPr>
        <w:t xml:space="preserve">the feedback force </w:t>
      </w:r>
      <w:r w:rsidR="009D1725" w:rsidRPr="00204720">
        <w:rPr>
          <w:rFonts w:hint="eastAsia"/>
          <w:sz w:val="24"/>
          <w:szCs w:val="24"/>
        </w:rPr>
        <w:t xml:space="preserve">to </w:t>
      </w:r>
      <w:r w:rsidR="006131BF" w:rsidRPr="00204720">
        <w:rPr>
          <w:rFonts w:hint="eastAsia"/>
          <w:sz w:val="24"/>
          <w:szCs w:val="24"/>
        </w:rPr>
        <w:t>only take</w:t>
      </w:r>
      <w:r w:rsidR="00785AA3" w:rsidRPr="00204720">
        <w:rPr>
          <w:rFonts w:hint="eastAsia"/>
          <w:sz w:val="24"/>
          <w:szCs w:val="24"/>
        </w:rPr>
        <w:t xml:space="preserve"> effect on</w:t>
      </w:r>
      <w:r w:rsidR="006131BF" w:rsidRPr="00204720">
        <w:rPr>
          <w:rFonts w:hint="eastAsia"/>
          <w:sz w:val="24"/>
          <w:szCs w:val="24"/>
        </w:rPr>
        <w:t xml:space="preserve"> the </w:t>
      </w:r>
      <w:r w:rsidR="00794C6B" w:rsidRPr="00204720">
        <w:rPr>
          <w:sz w:val="24"/>
          <w:szCs w:val="24"/>
        </w:rPr>
        <w:t>neighbor</w:t>
      </w:r>
      <w:r w:rsidR="00785AA3" w:rsidRPr="00204720">
        <w:rPr>
          <w:rFonts w:hint="eastAsia"/>
          <w:sz w:val="24"/>
          <w:szCs w:val="24"/>
        </w:rPr>
        <w:t xml:space="preserve"> of</w:t>
      </w:r>
      <w:r w:rsidR="009237B5" w:rsidRPr="00204720">
        <w:rPr>
          <w:rFonts w:hint="eastAsia"/>
          <w:sz w:val="24"/>
          <w:szCs w:val="24"/>
        </w:rPr>
        <w:t xml:space="preserve"> in</w:t>
      </w:r>
      <w:r w:rsidR="00BC3A0C" w:rsidRPr="00204720">
        <w:rPr>
          <w:rFonts w:hint="eastAsia"/>
          <w:sz w:val="24"/>
          <w:szCs w:val="24"/>
        </w:rPr>
        <w:t>terface that is given by</w:t>
      </w:r>
    </w:p>
    <w:p w:rsidR="006E0CF8" w:rsidRPr="00204720" w:rsidRDefault="00385A4A" w:rsidP="00BF5D83">
      <w:pPr>
        <w:adjustRightInd w:val="0"/>
        <w:snapToGrid w:val="0"/>
        <w:spacing w:line="480" w:lineRule="auto"/>
        <w:ind w:right="-147"/>
        <w:jc w:val="left"/>
        <w:rPr>
          <w:sz w:val="24"/>
          <w:szCs w:val="24"/>
        </w:rPr>
      </w:pPr>
      <w:r w:rsidRPr="00204720">
        <w:rPr>
          <w:rFonts w:eastAsia="SimHei"/>
          <w:position w:val="-24"/>
        </w:rPr>
        <w:object w:dxaOrig="3500" w:dyaOrig="660">
          <v:shape id="_x0000_i1070" type="#_x0000_t75" style="width:158.95pt;height:29.9pt" o:ole="">
            <v:imagedata r:id="rId103" o:title=""/>
          </v:shape>
          <o:OLEObject Type="Embed" ProgID="Equation.DSMT4" ShapeID="_x0000_i1070" DrawAspect="Content" ObjectID="_1470653835" r:id="rId104"/>
        </w:object>
      </w:r>
      <w:r w:rsidR="006E0CF8" w:rsidRPr="00204720">
        <w:rPr>
          <w:rFonts w:eastAsia="SimHei" w:hint="eastAsia"/>
          <w:position w:val="-24"/>
        </w:rPr>
        <w:t xml:space="preserve">                  </w:t>
      </w:r>
      <w:r w:rsidR="007B55D9" w:rsidRPr="00204720">
        <w:rPr>
          <w:rFonts w:eastAsia="SimHei" w:hint="eastAsia"/>
          <w:position w:val="-24"/>
        </w:rPr>
        <w:t xml:space="preserve">                               </w:t>
      </w:r>
      <w:r w:rsidR="006E0CF8" w:rsidRPr="00204720">
        <w:rPr>
          <w:rFonts w:eastAsia="SimHei" w:hint="eastAsia"/>
          <w:position w:val="-24"/>
        </w:rPr>
        <w:t xml:space="preserve">           </w:t>
      </w:r>
      <w:r w:rsidR="006E0CF8" w:rsidRPr="00204720">
        <w:rPr>
          <w:rFonts w:hint="eastAsia"/>
        </w:rPr>
        <w:t>(</w:t>
      </w:r>
      <w:r w:rsidR="007B55D9" w:rsidRPr="00204720">
        <w:rPr>
          <w:rFonts w:hint="eastAsia"/>
        </w:rPr>
        <w:t>1</w:t>
      </w:r>
      <w:r w:rsidR="00E32363" w:rsidRPr="00204720">
        <w:rPr>
          <w:rFonts w:hint="eastAsia"/>
        </w:rPr>
        <w:t>1</w:t>
      </w:r>
      <w:r w:rsidR="006E0CF8" w:rsidRPr="00204720">
        <w:rPr>
          <w:rFonts w:hint="eastAsia"/>
        </w:rPr>
        <w:t>)</w:t>
      </w:r>
    </w:p>
    <w:p w:rsidR="00986EE2" w:rsidRPr="00204720" w:rsidRDefault="00986EE2" w:rsidP="009757A3">
      <w:pPr>
        <w:adjustRightInd w:val="0"/>
        <w:snapToGrid w:val="0"/>
        <w:spacing w:line="480" w:lineRule="auto"/>
        <w:ind w:right="-147"/>
        <w:rPr>
          <w:sz w:val="24"/>
          <w:szCs w:val="24"/>
        </w:rPr>
      </w:pPr>
      <w:proofErr w:type="gramStart"/>
      <w:r w:rsidRPr="00204720">
        <w:rPr>
          <w:rFonts w:hint="eastAsia"/>
          <w:sz w:val="24"/>
          <w:szCs w:val="24"/>
        </w:rPr>
        <w:t>with</w:t>
      </w:r>
      <w:proofErr w:type="gramEnd"/>
    </w:p>
    <w:p w:rsidR="00986EE2" w:rsidRPr="00204720" w:rsidRDefault="00B7203C" w:rsidP="00BF5D83">
      <w:pPr>
        <w:adjustRightInd w:val="0"/>
        <w:snapToGrid w:val="0"/>
        <w:spacing w:line="480" w:lineRule="auto"/>
        <w:ind w:right="-147"/>
        <w:jc w:val="distribute"/>
        <w:rPr>
          <w:sz w:val="24"/>
          <w:szCs w:val="24"/>
        </w:rPr>
      </w:pPr>
      <w:r w:rsidRPr="00204720">
        <w:rPr>
          <w:rFonts w:eastAsia="SimHei"/>
          <w:position w:val="-44"/>
        </w:rPr>
        <w:object w:dxaOrig="2400" w:dyaOrig="999">
          <v:shape id="_x0000_i1071" type="#_x0000_t75" style="width:108.7pt;height:44.85pt" o:ole="">
            <v:imagedata r:id="rId105" o:title=""/>
          </v:shape>
          <o:OLEObject Type="Embed" ProgID="Equation.DSMT4" ShapeID="_x0000_i1071" DrawAspect="Content" ObjectID="_1470653836" r:id="rId106"/>
        </w:object>
      </w:r>
      <w:r w:rsidRPr="00204720">
        <w:rPr>
          <w:rFonts w:eastAsia="SimHei" w:hint="eastAsia"/>
          <w:position w:val="-24"/>
        </w:rPr>
        <w:t xml:space="preserve">      </w:t>
      </w:r>
      <w:r w:rsidRPr="00204720">
        <w:rPr>
          <w:rFonts w:eastAsia="SimHei"/>
          <w:position w:val="-28"/>
        </w:rPr>
        <w:object w:dxaOrig="999" w:dyaOrig="680">
          <v:shape id="_x0000_i1072" type="#_x0000_t75" style="width:44.85pt;height:30.55pt" o:ole="">
            <v:imagedata r:id="rId107" o:title=""/>
          </v:shape>
          <o:OLEObject Type="Embed" ProgID="Equation.DSMT4" ShapeID="_x0000_i1072" DrawAspect="Content" ObjectID="_1470653837" r:id="rId108"/>
        </w:object>
      </w:r>
      <w:r w:rsidRPr="00204720">
        <w:rPr>
          <w:rFonts w:eastAsia="SimHei" w:hint="eastAsia"/>
          <w:position w:val="-24"/>
        </w:rPr>
        <w:t xml:space="preserve">                      </w:t>
      </w:r>
      <w:r w:rsidR="007B55D9" w:rsidRPr="00204720">
        <w:rPr>
          <w:rFonts w:eastAsia="SimHei" w:hint="eastAsia"/>
          <w:position w:val="-24"/>
        </w:rPr>
        <w:t xml:space="preserve">                               </w:t>
      </w:r>
      <w:r w:rsidRPr="00204720">
        <w:rPr>
          <w:rFonts w:eastAsia="SimHei" w:hint="eastAsia"/>
          <w:position w:val="-24"/>
        </w:rPr>
        <w:t xml:space="preserve"> </w:t>
      </w:r>
      <w:r w:rsidRPr="00204720">
        <w:rPr>
          <w:rFonts w:hint="eastAsia"/>
        </w:rPr>
        <w:t>(</w:t>
      </w:r>
      <w:r w:rsidR="007B55D9" w:rsidRPr="00204720">
        <w:rPr>
          <w:rFonts w:hint="eastAsia"/>
        </w:rPr>
        <w:t>1</w:t>
      </w:r>
      <w:r w:rsidR="00E32363" w:rsidRPr="00204720">
        <w:rPr>
          <w:rFonts w:hint="eastAsia"/>
        </w:rPr>
        <w:t>2</w:t>
      </w:r>
      <w:r w:rsidRPr="00204720">
        <w:rPr>
          <w:rFonts w:hint="eastAsia"/>
        </w:rPr>
        <w:t>)</w:t>
      </w:r>
    </w:p>
    <w:p w:rsidR="00001AD9" w:rsidRPr="00204720" w:rsidRDefault="00010E8C" w:rsidP="00D151B9">
      <w:pPr>
        <w:adjustRightInd w:val="0"/>
        <w:snapToGrid w:val="0"/>
        <w:spacing w:line="480" w:lineRule="auto"/>
        <w:ind w:right="-147"/>
        <w:rPr>
          <w:sz w:val="24"/>
          <w:szCs w:val="24"/>
        </w:rPr>
      </w:pPr>
      <w:proofErr w:type="gramStart"/>
      <w:r w:rsidRPr="00204720">
        <w:rPr>
          <w:rFonts w:hint="eastAsia"/>
          <w:sz w:val="24"/>
          <w:szCs w:val="24"/>
        </w:rPr>
        <w:t>where</w:t>
      </w:r>
      <w:proofErr w:type="gramEnd"/>
      <w:r w:rsidRPr="00204720">
        <w:rPr>
          <w:rFonts w:hint="eastAsia"/>
          <w:sz w:val="24"/>
          <w:szCs w:val="24"/>
        </w:rPr>
        <w:t xml:space="preserve"> </w:t>
      </w:r>
      <w:r w:rsidR="00385A4A" w:rsidRPr="00204720">
        <w:rPr>
          <w:position w:val="-6"/>
        </w:rPr>
        <w:object w:dxaOrig="200" w:dyaOrig="279">
          <v:shape id="_x0000_i1073" type="#_x0000_t75" style="width:9.5pt;height:13.6pt" o:ole="">
            <v:imagedata r:id="rId109" o:title=""/>
          </v:shape>
          <o:OLEObject Type="Embed" ProgID="Equation.DSMT4" ShapeID="_x0000_i1073" DrawAspect="Content" ObjectID="_1470653838" r:id="rId110"/>
        </w:object>
      </w:r>
      <w:r w:rsidRPr="00204720">
        <w:rPr>
          <w:rFonts w:hint="eastAsia"/>
          <w:sz w:val="24"/>
          <w:szCs w:val="24"/>
        </w:rPr>
        <w:t xml:space="preserve"> is the mesh spacing. </w:t>
      </w:r>
      <w:r w:rsidR="00733358" w:rsidRPr="00204720">
        <w:rPr>
          <w:rFonts w:hint="eastAsia"/>
          <w:sz w:val="24"/>
          <w:szCs w:val="24"/>
        </w:rPr>
        <w:t>It should be stressed that by adding a body force on the flow field</w:t>
      </w:r>
      <w:r w:rsidR="00352BC8" w:rsidRPr="00204720">
        <w:rPr>
          <w:rFonts w:hint="eastAsia"/>
          <w:sz w:val="24"/>
          <w:szCs w:val="24"/>
        </w:rPr>
        <w:t>,</w:t>
      </w:r>
      <w:r w:rsidR="00733358" w:rsidRPr="00204720">
        <w:rPr>
          <w:rFonts w:hint="eastAsia"/>
          <w:sz w:val="24"/>
          <w:szCs w:val="24"/>
        </w:rPr>
        <w:t xml:space="preserve"> the macro moment flux has to be also modified by the force</w:t>
      </w:r>
      <w:r w:rsidR="00733358" w:rsidRPr="00204720">
        <w:rPr>
          <w:position w:val="-28"/>
        </w:rPr>
        <w:object w:dxaOrig="2420" w:dyaOrig="680">
          <v:shape id="_x0000_i1074" type="#_x0000_t75" style="width:119.55pt;height:35.3pt" o:ole="">
            <v:imagedata r:id="rId111" o:title=""/>
          </v:shape>
          <o:OLEObject Type="Embed" ProgID="Equation.DSMT4" ShapeID="_x0000_i1074" DrawAspect="Content" ObjectID="_1470653839" r:id="rId112"/>
        </w:object>
      </w:r>
      <w:r w:rsidR="00733358" w:rsidRPr="00204720">
        <w:rPr>
          <w:rFonts w:hint="eastAsia"/>
          <w:sz w:val="24"/>
          <w:szCs w:val="24"/>
        </w:rPr>
        <w:t>.</w:t>
      </w:r>
    </w:p>
    <w:p w:rsidR="00001AD9" w:rsidRPr="00204720" w:rsidRDefault="00737166" w:rsidP="00F85A8D">
      <w:pPr>
        <w:adjustRightInd w:val="0"/>
        <w:snapToGrid w:val="0"/>
        <w:spacing w:line="480" w:lineRule="auto"/>
        <w:ind w:firstLineChars="100" w:firstLine="240"/>
        <w:rPr>
          <w:sz w:val="24"/>
          <w:szCs w:val="24"/>
        </w:rPr>
      </w:pPr>
      <w:r w:rsidRPr="00204720">
        <w:rPr>
          <w:rFonts w:hint="eastAsia"/>
          <w:sz w:val="24"/>
          <w:szCs w:val="24"/>
        </w:rPr>
        <w:t>On the other hand, t</w:t>
      </w:r>
      <w:r w:rsidR="00001AD9" w:rsidRPr="00204720">
        <w:rPr>
          <w:rFonts w:hint="eastAsia"/>
          <w:sz w:val="24"/>
          <w:szCs w:val="24"/>
        </w:rPr>
        <w:t xml:space="preserve">he </w:t>
      </w:r>
      <w:r w:rsidR="00553F14" w:rsidRPr="00204720">
        <w:rPr>
          <w:rFonts w:hint="eastAsia"/>
          <w:sz w:val="24"/>
          <w:szCs w:val="24"/>
        </w:rPr>
        <w:t>fluid-solid interaction</w:t>
      </w:r>
      <w:r w:rsidR="00001AD9" w:rsidRPr="00204720">
        <w:rPr>
          <w:rFonts w:hint="eastAsia"/>
          <w:sz w:val="24"/>
          <w:szCs w:val="24"/>
        </w:rPr>
        <w:t xml:space="preserve"> force</w:t>
      </w:r>
      <w:r w:rsidR="00FB4964" w:rsidRPr="00204720">
        <w:rPr>
          <w:rFonts w:hint="eastAsia"/>
          <w:sz w:val="24"/>
          <w:szCs w:val="24"/>
        </w:rPr>
        <w:t xml:space="preserve"> density</w:t>
      </w:r>
      <w:r w:rsidR="00001AD9" w:rsidRPr="00204720">
        <w:rPr>
          <w:rFonts w:hint="eastAsia"/>
          <w:sz w:val="24"/>
          <w:szCs w:val="24"/>
        </w:rPr>
        <w:t xml:space="preserve"> exerted on the</w:t>
      </w:r>
      <w:r w:rsidR="008A5D02" w:rsidRPr="00204720">
        <w:rPr>
          <w:rFonts w:hint="eastAsia"/>
          <w:sz w:val="24"/>
          <w:szCs w:val="24"/>
        </w:rPr>
        <w:t xml:space="preserve"> solid</w:t>
      </w:r>
      <w:r w:rsidR="00001AD9" w:rsidRPr="00204720">
        <w:rPr>
          <w:rFonts w:hint="eastAsia"/>
          <w:sz w:val="24"/>
          <w:szCs w:val="24"/>
        </w:rPr>
        <w:t xml:space="preserve"> boundary point </w:t>
      </w:r>
      <w:r w:rsidR="00561EC6" w:rsidRPr="00204720">
        <w:rPr>
          <w:rFonts w:hint="eastAsia"/>
          <w:sz w:val="24"/>
          <w:szCs w:val="24"/>
        </w:rPr>
        <w:t>can be regarded as the reaction</w:t>
      </w:r>
      <w:r w:rsidR="00435947" w:rsidRPr="00204720">
        <w:rPr>
          <w:rFonts w:hint="eastAsia"/>
          <w:sz w:val="24"/>
          <w:szCs w:val="24"/>
        </w:rPr>
        <w:t xml:space="preserve"> force of</w:t>
      </w:r>
      <w:r w:rsidR="00EF424B" w:rsidRPr="00204720">
        <w:rPr>
          <w:position w:val="-12"/>
        </w:rPr>
        <w:object w:dxaOrig="780" w:dyaOrig="360">
          <v:shape id="_x0000_i1075" type="#_x0000_t75" style="width:38.05pt;height:19pt" o:ole="">
            <v:imagedata r:id="rId113" o:title=""/>
          </v:shape>
          <o:OLEObject Type="Embed" ProgID="Equation.DSMT4" ShapeID="_x0000_i1075" DrawAspect="Content" ObjectID="_1470653840" r:id="rId114"/>
        </w:object>
      </w:r>
      <w:r w:rsidR="00001AD9" w:rsidRPr="00204720">
        <w:rPr>
          <w:rFonts w:hint="eastAsia"/>
          <w:sz w:val="24"/>
          <w:szCs w:val="24"/>
        </w:rPr>
        <w:t>:</w:t>
      </w:r>
    </w:p>
    <w:p w:rsidR="00883F09" w:rsidRPr="00204720" w:rsidRDefault="00F614DC" w:rsidP="00BF5D83">
      <w:pPr>
        <w:adjustRightInd w:val="0"/>
        <w:snapToGrid w:val="0"/>
        <w:spacing w:line="480" w:lineRule="auto"/>
        <w:ind w:right="-147"/>
        <w:jc w:val="distribute"/>
        <w:rPr>
          <w:sz w:val="24"/>
          <w:szCs w:val="24"/>
        </w:rPr>
      </w:pPr>
      <w:r w:rsidRPr="00204720">
        <w:rPr>
          <w:position w:val="-12"/>
        </w:rPr>
        <w:object w:dxaOrig="1939" w:dyaOrig="360">
          <v:shape id="_x0000_i1076" type="#_x0000_t75" style="width:87.6pt;height:16.3pt" o:ole="">
            <v:imagedata r:id="rId115" o:title=""/>
          </v:shape>
          <o:OLEObject Type="Embed" ProgID="Equation.DSMT4" ShapeID="_x0000_i1076" DrawAspect="Content" ObjectID="_1470653841" r:id="rId116"/>
        </w:object>
      </w:r>
      <w:r w:rsidRPr="00204720">
        <w:rPr>
          <w:rFonts w:eastAsia="SimHei" w:hint="eastAsia"/>
          <w:position w:val="-24"/>
        </w:rPr>
        <w:t xml:space="preserve">                                                                </w:t>
      </w:r>
      <w:r w:rsidRPr="00204720">
        <w:rPr>
          <w:rFonts w:hint="eastAsia"/>
        </w:rPr>
        <w:t xml:space="preserve"> (1</w:t>
      </w:r>
      <w:r w:rsidR="00F86A6F" w:rsidRPr="00204720">
        <w:rPr>
          <w:rFonts w:hint="eastAsia"/>
        </w:rPr>
        <w:t>3</w:t>
      </w:r>
      <w:r w:rsidRPr="00204720">
        <w:rPr>
          <w:rFonts w:hint="eastAsia"/>
        </w:rPr>
        <w:t>)</w:t>
      </w:r>
    </w:p>
    <w:p w:rsidR="00001AD9" w:rsidRPr="00204720" w:rsidRDefault="00EB6718" w:rsidP="00F85A8D">
      <w:pPr>
        <w:adjustRightInd w:val="0"/>
        <w:snapToGrid w:val="0"/>
        <w:spacing w:line="480" w:lineRule="auto"/>
        <w:rPr>
          <w:sz w:val="24"/>
          <w:szCs w:val="24"/>
        </w:rPr>
      </w:pPr>
      <w:r w:rsidRPr="00204720">
        <w:rPr>
          <w:rFonts w:hint="eastAsia"/>
          <w:sz w:val="24"/>
          <w:szCs w:val="24"/>
        </w:rPr>
        <w:t xml:space="preserve">By integrating around the circumference of the </w:t>
      </w:r>
      <w:r w:rsidR="00545E31" w:rsidRPr="00204720">
        <w:rPr>
          <w:rFonts w:hint="eastAsia"/>
          <w:sz w:val="24"/>
          <w:szCs w:val="24"/>
        </w:rPr>
        <w:t xml:space="preserve">solid </w:t>
      </w:r>
      <w:r w:rsidRPr="00204720">
        <w:rPr>
          <w:rFonts w:hint="eastAsia"/>
          <w:sz w:val="24"/>
          <w:szCs w:val="24"/>
        </w:rPr>
        <w:t>particle,</w:t>
      </w:r>
      <w:r w:rsidR="00001AD9" w:rsidRPr="00204720">
        <w:rPr>
          <w:rFonts w:hint="eastAsia"/>
          <w:sz w:val="24"/>
          <w:szCs w:val="24"/>
        </w:rPr>
        <w:t xml:space="preserve"> the total force</w:t>
      </w:r>
      <w:r w:rsidR="004A5BFC" w:rsidRPr="00204720">
        <w:rPr>
          <w:rFonts w:hint="eastAsia"/>
          <w:sz w:val="24"/>
          <w:szCs w:val="24"/>
        </w:rPr>
        <w:t xml:space="preserve"> exerting</w:t>
      </w:r>
      <w:r w:rsidR="00277D2B" w:rsidRPr="00204720">
        <w:rPr>
          <w:rFonts w:hint="eastAsia"/>
          <w:sz w:val="24"/>
          <w:szCs w:val="24"/>
        </w:rPr>
        <w:t xml:space="preserve"> on the mass center</w:t>
      </w:r>
      <w:r w:rsidR="002805EB" w:rsidRPr="00204720">
        <w:rPr>
          <w:rFonts w:hint="eastAsia"/>
          <w:sz w:val="24"/>
          <w:szCs w:val="24"/>
        </w:rPr>
        <w:t xml:space="preserve"> </w:t>
      </w:r>
      <w:r w:rsidR="002805EB" w:rsidRPr="00204720">
        <w:rPr>
          <w:position w:val="-12"/>
        </w:rPr>
        <w:object w:dxaOrig="300" w:dyaOrig="360">
          <v:shape id="_x0000_i1077" type="#_x0000_t75" style="width:14.25pt;height:16.3pt" o:ole="">
            <v:imagedata r:id="rId117" o:title=""/>
          </v:shape>
          <o:OLEObject Type="Embed" ProgID="Equation.DSMT4" ShapeID="_x0000_i1077" DrawAspect="Content" ObjectID="_1470653842" r:id="rId118"/>
        </w:object>
      </w:r>
      <w:r w:rsidR="00001AD9" w:rsidRPr="00204720">
        <w:rPr>
          <w:rFonts w:hint="eastAsia"/>
          <w:sz w:val="24"/>
          <w:szCs w:val="24"/>
        </w:rPr>
        <w:t xml:space="preserve"> and</w:t>
      </w:r>
      <w:r w:rsidR="002805EB" w:rsidRPr="00204720">
        <w:rPr>
          <w:rFonts w:hint="eastAsia"/>
          <w:sz w:val="24"/>
          <w:szCs w:val="24"/>
        </w:rPr>
        <w:t xml:space="preserve"> the torque </w:t>
      </w:r>
      <w:r w:rsidR="002805EB" w:rsidRPr="00204720">
        <w:rPr>
          <w:position w:val="-12"/>
        </w:rPr>
        <w:object w:dxaOrig="279" w:dyaOrig="360">
          <v:shape id="_x0000_i1078" type="#_x0000_t75" style="width:12.9pt;height:16.3pt" o:ole="">
            <v:imagedata r:id="rId119" o:title=""/>
          </v:shape>
          <o:OLEObject Type="Embed" ProgID="Equation.DSMT4" ShapeID="_x0000_i1078" DrawAspect="Content" ObjectID="_1470653843" r:id="rId120"/>
        </w:object>
      </w:r>
      <w:r w:rsidR="00A050F6" w:rsidRPr="00204720">
        <w:rPr>
          <w:rFonts w:hint="eastAsia"/>
          <w:sz w:val="24"/>
          <w:szCs w:val="24"/>
        </w:rPr>
        <w:t xml:space="preserve"> acting on the particle</w:t>
      </w:r>
      <w:r w:rsidR="00881823" w:rsidRPr="00204720">
        <w:rPr>
          <w:rFonts w:hint="eastAsia"/>
          <w:sz w:val="24"/>
          <w:szCs w:val="24"/>
        </w:rPr>
        <w:t xml:space="preserve"> can be</w:t>
      </w:r>
      <w:r w:rsidR="00001AD9" w:rsidRPr="00204720">
        <w:rPr>
          <w:rFonts w:hint="eastAsia"/>
          <w:sz w:val="24"/>
          <w:szCs w:val="24"/>
        </w:rPr>
        <w:t xml:space="preserve"> obtained </w:t>
      </w:r>
      <w:r w:rsidR="002805EB" w:rsidRPr="00204720">
        <w:rPr>
          <w:rFonts w:hint="eastAsia"/>
          <w:sz w:val="24"/>
          <w:szCs w:val="24"/>
        </w:rPr>
        <w:t>as</w:t>
      </w:r>
    </w:p>
    <w:p w:rsidR="00F614DC" w:rsidRPr="00204720" w:rsidRDefault="00F614DC" w:rsidP="00F614DC">
      <w:pPr>
        <w:adjustRightInd w:val="0"/>
        <w:snapToGrid w:val="0"/>
        <w:ind w:right="-147"/>
        <w:jc w:val="distribute"/>
        <w:rPr>
          <w:sz w:val="24"/>
          <w:szCs w:val="24"/>
        </w:rPr>
      </w:pPr>
      <w:r w:rsidRPr="00204720">
        <w:rPr>
          <w:position w:val="-28"/>
        </w:rPr>
        <w:object w:dxaOrig="1900" w:dyaOrig="540">
          <v:shape id="_x0000_i1079" type="#_x0000_t75" style="width:86.25pt;height:23.1pt" o:ole="">
            <v:imagedata r:id="rId121" o:title=""/>
          </v:shape>
          <o:OLEObject Type="Embed" ProgID="Equation.DSMT4" ShapeID="_x0000_i1079" DrawAspect="Content" ObjectID="_1470653844" r:id="rId122"/>
        </w:object>
      </w:r>
      <w:r w:rsidRPr="00204720">
        <w:rPr>
          <w:rFonts w:eastAsia="SimHei" w:hint="eastAsia"/>
          <w:position w:val="-24"/>
        </w:rPr>
        <w:t xml:space="preserve">                                                               </w:t>
      </w:r>
      <w:r w:rsidRPr="00204720">
        <w:rPr>
          <w:rFonts w:hint="eastAsia"/>
        </w:rPr>
        <w:t xml:space="preserve"> (1</w:t>
      </w:r>
      <w:r w:rsidR="00F86A6F" w:rsidRPr="00204720">
        <w:rPr>
          <w:rFonts w:hint="eastAsia"/>
        </w:rPr>
        <w:t>4</w:t>
      </w:r>
      <w:r w:rsidRPr="00204720">
        <w:rPr>
          <w:rFonts w:hint="eastAsia"/>
        </w:rPr>
        <w:t>)</w:t>
      </w:r>
    </w:p>
    <w:p w:rsidR="00F614DC" w:rsidRPr="00204720" w:rsidRDefault="00F614DC" w:rsidP="00F614DC">
      <w:pPr>
        <w:adjustRightInd w:val="0"/>
        <w:snapToGrid w:val="0"/>
        <w:ind w:right="-147"/>
        <w:jc w:val="distribute"/>
        <w:rPr>
          <w:sz w:val="24"/>
          <w:szCs w:val="24"/>
        </w:rPr>
      </w:pPr>
      <w:r w:rsidRPr="00204720">
        <w:rPr>
          <w:position w:val="-28"/>
        </w:rPr>
        <w:object w:dxaOrig="3000" w:dyaOrig="540">
          <v:shape id="_x0000_i1080" type="#_x0000_t75" style="width:136.55pt;height:23.1pt" o:ole="">
            <v:imagedata r:id="rId123" o:title=""/>
          </v:shape>
          <o:OLEObject Type="Embed" ProgID="Equation.DSMT4" ShapeID="_x0000_i1080" DrawAspect="Content" ObjectID="_1470653845" r:id="rId124"/>
        </w:object>
      </w:r>
      <w:r w:rsidRPr="00204720">
        <w:rPr>
          <w:rFonts w:eastAsia="SimHei" w:hint="eastAsia"/>
          <w:position w:val="-24"/>
        </w:rPr>
        <w:t xml:space="preserve">                                                         </w:t>
      </w:r>
      <w:r w:rsidRPr="00204720">
        <w:rPr>
          <w:rFonts w:hint="eastAsia"/>
        </w:rPr>
        <w:t xml:space="preserve"> (1</w:t>
      </w:r>
      <w:r w:rsidR="00F86A6F" w:rsidRPr="00204720">
        <w:rPr>
          <w:rFonts w:hint="eastAsia"/>
        </w:rPr>
        <w:t>5</w:t>
      </w:r>
      <w:r w:rsidRPr="00204720">
        <w:rPr>
          <w:rFonts w:hint="eastAsia"/>
        </w:rPr>
        <w:t>)</w:t>
      </w:r>
    </w:p>
    <w:p w:rsidR="00EF4E92" w:rsidRPr="00204720" w:rsidRDefault="00EF4E92" w:rsidP="00AD0E2E">
      <w:pPr>
        <w:pStyle w:val="NormalIndent"/>
        <w:adjustRightInd w:val="0"/>
        <w:snapToGrid w:val="0"/>
        <w:ind w:firstLine="0"/>
        <w:jc w:val="distribute"/>
      </w:pPr>
    </w:p>
    <w:p w:rsidR="00144461" w:rsidRPr="00204720" w:rsidRDefault="00144461" w:rsidP="00F85A8D">
      <w:pPr>
        <w:pStyle w:val="ListParagraph"/>
        <w:numPr>
          <w:ilvl w:val="1"/>
          <w:numId w:val="33"/>
        </w:numPr>
        <w:adjustRightInd w:val="0"/>
        <w:snapToGrid w:val="0"/>
        <w:spacing w:line="480" w:lineRule="auto"/>
        <w:ind w:left="357" w:right="-147" w:firstLineChars="0" w:hanging="357"/>
        <w:rPr>
          <w:b/>
        </w:rPr>
      </w:pPr>
      <w:r w:rsidRPr="00204720">
        <w:rPr>
          <w:rFonts w:hint="eastAsia"/>
          <w:b/>
        </w:rPr>
        <w:t xml:space="preserve">DEM </w:t>
      </w:r>
      <w:r w:rsidRPr="00204720">
        <w:rPr>
          <w:b/>
        </w:rPr>
        <w:t>modeling</w:t>
      </w:r>
      <w:r w:rsidRPr="00204720">
        <w:rPr>
          <w:rFonts w:hint="eastAsia"/>
          <w:b/>
        </w:rPr>
        <w:t xml:space="preserve"> of the interaction between moving particles</w:t>
      </w:r>
    </w:p>
    <w:p w:rsidR="00842A80" w:rsidRPr="00204720" w:rsidRDefault="00842A80" w:rsidP="00876C52">
      <w:pPr>
        <w:adjustRightInd w:val="0"/>
        <w:snapToGrid w:val="0"/>
        <w:ind w:right="-149"/>
        <w:rPr>
          <w:rFonts w:eastAsia="SimHei"/>
          <w:b/>
        </w:rPr>
      </w:pPr>
    </w:p>
    <w:p w:rsidR="00B4069D" w:rsidRPr="00204720" w:rsidRDefault="00DA6D37" w:rsidP="00F85A8D">
      <w:pPr>
        <w:adjustRightInd w:val="0"/>
        <w:snapToGrid w:val="0"/>
        <w:spacing w:line="480" w:lineRule="auto"/>
        <w:ind w:right="-147" w:firstLineChars="100" w:firstLine="240"/>
        <w:rPr>
          <w:sz w:val="24"/>
          <w:szCs w:val="24"/>
        </w:rPr>
      </w:pPr>
      <w:r w:rsidRPr="00204720">
        <w:rPr>
          <w:rFonts w:hint="eastAsia"/>
          <w:sz w:val="24"/>
          <w:szCs w:val="24"/>
        </w:rPr>
        <w:t>W</w:t>
      </w:r>
      <w:r w:rsidR="00CE718F" w:rsidRPr="00204720">
        <w:rPr>
          <w:rFonts w:hint="eastAsia"/>
          <w:sz w:val="24"/>
          <w:szCs w:val="24"/>
        </w:rPr>
        <w:t xml:space="preserve">hen the particles </w:t>
      </w:r>
      <w:r w:rsidR="00B946C6" w:rsidRPr="00204720">
        <w:rPr>
          <w:rFonts w:hint="eastAsia"/>
          <w:sz w:val="24"/>
          <w:szCs w:val="24"/>
        </w:rPr>
        <w:t xml:space="preserve">collide directly with other particles or </w:t>
      </w:r>
      <w:r w:rsidR="003D7EC3" w:rsidRPr="00204720">
        <w:rPr>
          <w:rFonts w:hint="eastAsia"/>
          <w:sz w:val="24"/>
          <w:szCs w:val="24"/>
        </w:rPr>
        <w:t xml:space="preserve">the </w:t>
      </w:r>
      <w:r w:rsidR="00B946C6" w:rsidRPr="00204720">
        <w:rPr>
          <w:rFonts w:hint="eastAsia"/>
          <w:sz w:val="24"/>
          <w:szCs w:val="24"/>
        </w:rPr>
        <w:t>wall</w:t>
      </w:r>
      <w:r w:rsidR="00CE718F" w:rsidRPr="00204720">
        <w:rPr>
          <w:rFonts w:hint="eastAsia"/>
          <w:sz w:val="24"/>
          <w:szCs w:val="24"/>
        </w:rPr>
        <w:t xml:space="preserve">, </w:t>
      </w:r>
      <w:r w:rsidR="0066572C" w:rsidRPr="00204720">
        <w:rPr>
          <w:sz w:val="24"/>
          <w:szCs w:val="24"/>
        </w:rPr>
        <w:t>the discrete element</w:t>
      </w:r>
      <w:r w:rsidR="00727DC7" w:rsidRPr="00204720">
        <w:rPr>
          <w:rFonts w:hint="eastAsia"/>
          <w:sz w:val="24"/>
          <w:szCs w:val="24"/>
        </w:rPr>
        <w:t xml:space="preserve"> </w:t>
      </w:r>
      <w:r w:rsidR="0066572C" w:rsidRPr="00204720">
        <w:rPr>
          <w:sz w:val="24"/>
          <w:szCs w:val="24"/>
        </w:rPr>
        <w:t>method</w:t>
      </w:r>
      <w:r w:rsidR="001C5EBE" w:rsidRPr="00204720">
        <w:rPr>
          <w:rFonts w:hint="eastAsia"/>
          <w:sz w:val="24"/>
          <w:szCs w:val="24"/>
        </w:rPr>
        <w:t xml:space="preserve"> (DEM)</w:t>
      </w:r>
      <w:r w:rsidR="0066572C" w:rsidRPr="00204720">
        <w:rPr>
          <w:sz w:val="24"/>
          <w:szCs w:val="24"/>
        </w:rPr>
        <w:t xml:space="preserve"> </w:t>
      </w:r>
      <w:r w:rsidR="0066572C" w:rsidRPr="00204720">
        <w:rPr>
          <w:rFonts w:hint="eastAsia"/>
          <w:sz w:val="24"/>
          <w:szCs w:val="24"/>
        </w:rPr>
        <w:t>[</w:t>
      </w:r>
      <w:r w:rsidR="000C6002" w:rsidRPr="00204720">
        <w:rPr>
          <w:rFonts w:hint="eastAsia"/>
          <w:sz w:val="24"/>
          <w:szCs w:val="24"/>
        </w:rPr>
        <w:t>24</w:t>
      </w:r>
      <w:r w:rsidR="0066572C" w:rsidRPr="00204720">
        <w:rPr>
          <w:rFonts w:hint="eastAsia"/>
          <w:sz w:val="24"/>
          <w:szCs w:val="24"/>
        </w:rPr>
        <w:t>]</w:t>
      </w:r>
      <w:r w:rsidR="00DC06D9" w:rsidRPr="00204720">
        <w:rPr>
          <w:rFonts w:hint="eastAsia"/>
          <w:sz w:val="24"/>
          <w:szCs w:val="24"/>
        </w:rPr>
        <w:t xml:space="preserve"> </w:t>
      </w:r>
      <w:r w:rsidR="00080539" w:rsidRPr="00204720">
        <w:rPr>
          <w:rFonts w:hint="eastAsia"/>
          <w:sz w:val="24"/>
          <w:szCs w:val="24"/>
        </w:rPr>
        <w:t>i</w:t>
      </w:r>
      <w:r w:rsidR="0066572C" w:rsidRPr="00204720">
        <w:rPr>
          <w:rFonts w:hint="eastAsia"/>
          <w:sz w:val="24"/>
          <w:szCs w:val="24"/>
        </w:rPr>
        <w:t xml:space="preserve">s </w:t>
      </w:r>
      <w:r w:rsidR="004C675E" w:rsidRPr="00204720">
        <w:rPr>
          <w:rFonts w:hint="eastAsia"/>
          <w:sz w:val="24"/>
          <w:szCs w:val="24"/>
        </w:rPr>
        <w:t>employed</w:t>
      </w:r>
      <w:r w:rsidR="0066572C" w:rsidRPr="00204720">
        <w:rPr>
          <w:sz w:val="24"/>
          <w:szCs w:val="24"/>
        </w:rPr>
        <w:t xml:space="preserve"> to </w:t>
      </w:r>
      <w:r w:rsidR="003612D6" w:rsidRPr="00204720">
        <w:rPr>
          <w:rFonts w:hint="eastAsia"/>
          <w:sz w:val="24"/>
          <w:szCs w:val="24"/>
        </w:rPr>
        <w:t>calculate the</w:t>
      </w:r>
      <w:r w:rsidR="003612D6" w:rsidRPr="00204720">
        <w:rPr>
          <w:sz w:val="24"/>
          <w:szCs w:val="24"/>
        </w:rPr>
        <w:t xml:space="preserve"> </w:t>
      </w:r>
      <w:r w:rsidR="003612D6" w:rsidRPr="00204720">
        <w:rPr>
          <w:rFonts w:hint="eastAsia"/>
          <w:sz w:val="24"/>
          <w:szCs w:val="24"/>
        </w:rPr>
        <w:t>collision force</w:t>
      </w:r>
      <w:r w:rsidR="00077F03" w:rsidRPr="00204720">
        <w:rPr>
          <w:rFonts w:hint="eastAsia"/>
          <w:sz w:val="24"/>
          <w:szCs w:val="24"/>
        </w:rPr>
        <w:t>.</w:t>
      </w:r>
      <w:r w:rsidR="0066572C" w:rsidRPr="00204720">
        <w:rPr>
          <w:rFonts w:hint="eastAsia"/>
          <w:sz w:val="24"/>
          <w:szCs w:val="24"/>
        </w:rPr>
        <w:t xml:space="preserve"> </w:t>
      </w:r>
      <w:r w:rsidR="003612D6" w:rsidRPr="00204720">
        <w:rPr>
          <w:sz w:val="24"/>
          <w:szCs w:val="24"/>
        </w:rPr>
        <w:t>I</w:t>
      </w:r>
      <w:r w:rsidR="003612D6" w:rsidRPr="00204720">
        <w:rPr>
          <w:rFonts w:hint="eastAsia"/>
          <w:sz w:val="24"/>
          <w:szCs w:val="24"/>
        </w:rPr>
        <w:t>ncluding the hydrodynamic force, t</w:t>
      </w:r>
      <w:r w:rsidR="0066572C" w:rsidRPr="00204720">
        <w:rPr>
          <w:sz w:val="24"/>
          <w:szCs w:val="24"/>
        </w:rPr>
        <w:t>he dynamic</w:t>
      </w:r>
      <w:r w:rsidR="00727DC7" w:rsidRPr="00204720">
        <w:rPr>
          <w:rFonts w:hint="eastAsia"/>
          <w:sz w:val="24"/>
          <w:szCs w:val="24"/>
        </w:rPr>
        <w:t xml:space="preserve"> </w:t>
      </w:r>
      <w:r w:rsidR="0066572C" w:rsidRPr="00204720">
        <w:rPr>
          <w:sz w:val="24"/>
          <w:szCs w:val="24"/>
        </w:rPr>
        <w:t>e</w:t>
      </w:r>
      <w:r w:rsidR="00457A48" w:rsidRPr="00204720">
        <w:rPr>
          <w:sz w:val="24"/>
          <w:szCs w:val="24"/>
        </w:rPr>
        <w:t xml:space="preserve">quations of the </w:t>
      </w:r>
      <w:r w:rsidR="00457A48" w:rsidRPr="00204720">
        <w:rPr>
          <w:rFonts w:hint="eastAsia"/>
          <w:sz w:val="24"/>
          <w:szCs w:val="24"/>
        </w:rPr>
        <w:t>particle</w:t>
      </w:r>
      <w:r w:rsidR="0066572C" w:rsidRPr="00204720">
        <w:rPr>
          <w:sz w:val="24"/>
          <w:szCs w:val="24"/>
        </w:rPr>
        <w:t xml:space="preserve"> can be expressed as:</w:t>
      </w:r>
    </w:p>
    <w:p w:rsidR="00022D23" w:rsidRPr="00204720" w:rsidRDefault="00AF7289" w:rsidP="00BF5D83">
      <w:pPr>
        <w:pStyle w:val="NormalIndent"/>
        <w:adjustRightInd w:val="0"/>
        <w:snapToGrid w:val="0"/>
        <w:spacing w:line="480" w:lineRule="auto"/>
        <w:ind w:firstLine="0"/>
        <w:jc w:val="distribute"/>
      </w:pPr>
      <w:r w:rsidRPr="00204720">
        <w:rPr>
          <w:position w:val="-48"/>
        </w:rPr>
        <w:object w:dxaOrig="1960" w:dyaOrig="1080">
          <v:shape id="_x0000_i1081" type="#_x0000_t75" style="width:89pt;height:48.9pt" o:ole="">
            <v:imagedata r:id="rId125" o:title=""/>
          </v:shape>
          <o:OLEObject Type="Embed" ProgID="Equation.DSMT4" ShapeID="_x0000_i1081" DrawAspect="Content" ObjectID="_1470653846" r:id="rId126"/>
        </w:object>
      </w:r>
      <w:r w:rsidR="00022D23" w:rsidRPr="00204720">
        <w:rPr>
          <w:rFonts w:hint="eastAsia"/>
        </w:rPr>
        <w:t xml:space="preserve">                                                        </w:t>
      </w:r>
      <w:r w:rsidR="000E2279" w:rsidRPr="00204720">
        <w:rPr>
          <w:rFonts w:hint="eastAsia"/>
        </w:rPr>
        <w:t xml:space="preserve">  </w:t>
      </w:r>
      <w:r w:rsidR="00022D23" w:rsidRPr="00204720">
        <w:rPr>
          <w:rFonts w:hint="eastAsia"/>
        </w:rPr>
        <w:t xml:space="preserve"> </w:t>
      </w:r>
      <w:r w:rsidR="00BD5617" w:rsidRPr="00204720">
        <w:rPr>
          <w:rFonts w:hint="eastAsia"/>
        </w:rPr>
        <w:t xml:space="preserve">   </w:t>
      </w:r>
      <w:r w:rsidR="00022D23" w:rsidRPr="00204720">
        <w:rPr>
          <w:rFonts w:hint="eastAsia"/>
        </w:rPr>
        <w:t xml:space="preserve"> (1</w:t>
      </w:r>
      <w:r w:rsidR="00F86A6F" w:rsidRPr="00204720">
        <w:rPr>
          <w:rFonts w:hint="eastAsia"/>
        </w:rPr>
        <w:t>6</w:t>
      </w:r>
      <w:r w:rsidR="00022D23" w:rsidRPr="00204720">
        <w:rPr>
          <w:rFonts w:hint="eastAsia"/>
        </w:rPr>
        <w:t>)</w:t>
      </w:r>
    </w:p>
    <w:p w:rsidR="000D0E37" w:rsidRPr="00204720" w:rsidRDefault="005B0AF9" w:rsidP="00A979C2">
      <w:pPr>
        <w:adjustRightInd w:val="0"/>
        <w:snapToGrid w:val="0"/>
        <w:spacing w:line="480" w:lineRule="auto"/>
        <w:ind w:right="-147"/>
        <w:rPr>
          <w:sz w:val="24"/>
          <w:szCs w:val="24"/>
        </w:rPr>
      </w:pPr>
      <w:proofErr w:type="gramStart"/>
      <w:r w:rsidRPr="00204720">
        <w:rPr>
          <w:rFonts w:hint="eastAsia"/>
          <w:sz w:val="24"/>
          <w:szCs w:val="24"/>
        </w:rPr>
        <w:t>w</w:t>
      </w:r>
      <w:r w:rsidR="00B4069D" w:rsidRPr="00204720">
        <w:rPr>
          <w:sz w:val="24"/>
          <w:szCs w:val="24"/>
        </w:rPr>
        <w:t>here</w:t>
      </w:r>
      <w:proofErr w:type="gramEnd"/>
      <w:r w:rsidR="007C67F0" w:rsidRPr="00204720">
        <w:rPr>
          <w:rFonts w:hint="eastAsia"/>
          <w:sz w:val="24"/>
          <w:szCs w:val="24"/>
        </w:rPr>
        <w:t xml:space="preserve"> </w:t>
      </w:r>
      <w:r w:rsidR="00B4069D" w:rsidRPr="00204720">
        <w:rPr>
          <w:position w:val="-6"/>
          <w:sz w:val="24"/>
          <w:szCs w:val="24"/>
        </w:rPr>
        <w:object w:dxaOrig="260" w:dyaOrig="220">
          <v:shape id="_x0000_i1082" type="#_x0000_t75" style="width:12.9pt;height:12.25pt" o:ole="">
            <v:imagedata r:id="rId127" o:title=""/>
          </v:shape>
          <o:OLEObject Type="Embed" ProgID="Equation.DSMT4" ShapeID="_x0000_i1082" DrawAspect="Content" ObjectID="_1470653847" r:id="rId128"/>
        </w:object>
      </w:r>
      <w:r w:rsidR="007C67F0" w:rsidRPr="00204720">
        <w:rPr>
          <w:rFonts w:hint="eastAsia"/>
          <w:position w:val="-6"/>
          <w:sz w:val="24"/>
          <w:szCs w:val="24"/>
        </w:rPr>
        <w:t xml:space="preserve"> </w:t>
      </w:r>
      <w:r w:rsidR="00B4069D" w:rsidRPr="00204720">
        <w:rPr>
          <w:rFonts w:hint="eastAsia"/>
          <w:sz w:val="24"/>
          <w:szCs w:val="24"/>
        </w:rPr>
        <w:t>and</w:t>
      </w:r>
      <w:r w:rsidR="007C67F0" w:rsidRPr="00204720">
        <w:rPr>
          <w:rFonts w:hint="eastAsia"/>
          <w:sz w:val="24"/>
          <w:szCs w:val="24"/>
        </w:rPr>
        <w:t xml:space="preserve"> </w:t>
      </w:r>
      <w:r w:rsidR="00B4069D" w:rsidRPr="00204720">
        <w:rPr>
          <w:position w:val="-4"/>
          <w:sz w:val="24"/>
          <w:szCs w:val="24"/>
        </w:rPr>
        <w:object w:dxaOrig="200" w:dyaOrig="260">
          <v:shape id="_x0000_i1083" type="#_x0000_t75" style="width:9.5pt;height:12.9pt" o:ole="">
            <v:imagedata r:id="rId129" o:title=""/>
          </v:shape>
          <o:OLEObject Type="Embed" ProgID="Equation.DSMT4" ShapeID="_x0000_i1083" DrawAspect="Content" ObjectID="_1470653848" r:id="rId130"/>
        </w:object>
      </w:r>
      <w:r w:rsidR="005B5D80" w:rsidRPr="00204720">
        <w:rPr>
          <w:rFonts w:hint="eastAsia"/>
          <w:position w:val="-4"/>
          <w:sz w:val="24"/>
          <w:szCs w:val="24"/>
        </w:rPr>
        <w:t xml:space="preserve"> </w:t>
      </w:r>
      <w:r w:rsidR="00B4069D" w:rsidRPr="00204720">
        <w:rPr>
          <w:sz w:val="24"/>
          <w:szCs w:val="24"/>
        </w:rPr>
        <w:t>are respectively the mass and the moment of</w:t>
      </w:r>
      <w:r w:rsidR="00727DC7" w:rsidRPr="00204720">
        <w:rPr>
          <w:rFonts w:hint="eastAsia"/>
          <w:sz w:val="24"/>
          <w:szCs w:val="24"/>
        </w:rPr>
        <w:t xml:space="preserve"> </w:t>
      </w:r>
      <w:r w:rsidR="00B4069D" w:rsidRPr="00204720">
        <w:rPr>
          <w:sz w:val="24"/>
          <w:szCs w:val="24"/>
        </w:rPr>
        <w:t xml:space="preserve">inertia of </w:t>
      </w:r>
      <w:r w:rsidR="006B15A4" w:rsidRPr="00204720">
        <w:rPr>
          <w:rFonts w:hint="eastAsia"/>
          <w:sz w:val="24"/>
          <w:szCs w:val="24"/>
        </w:rPr>
        <w:t>the</w:t>
      </w:r>
      <w:r w:rsidR="00BE59DC" w:rsidRPr="00204720">
        <w:rPr>
          <w:sz w:val="24"/>
          <w:szCs w:val="24"/>
        </w:rPr>
        <w:t xml:space="preserve"> particle; </w:t>
      </w:r>
      <w:r w:rsidR="00BE59DC" w:rsidRPr="00204720">
        <w:rPr>
          <w:position w:val="-6"/>
          <w:sz w:val="24"/>
          <w:szCs w:val="24"/>
        </w:rPr>
        <w:object w:dxaOrig="200" w:dyaOrig="220">
          <v:shape id="_x0000_i1084" type="#_x0000_t75" style="width:9.5pt;height:11.55pt" o:ole="">
            <v:imagedata r:id="rId131" o:title=""/>
          </v:shape>
          <o:OLEObject Type="Embed" ProgID="Equation.DSMT4" ShapeID="_x0000_i1084" DrawAspect="Content" ObjectID="_1470653849" r:id="rId132"/>
        </w:object>
      </w:r>
      <w:r w:rsidR="00BE59DC" w:rsidRPr="00204720">
        <w:rPr>
          <w:sz w:val="24"/>
          <w:szCs w:val="24"/>
        </w:rPr>
        <w:t xml:space="preserve"> is the a</w:t>
      </w:r>
      <w:r w:rsidR="00BE59DC" w:rsidRPr="00204720">
        <w:rPr>
          <w:rFonts w:hint="eastAsia"/>
          <w:sz w:val="24"/>
          <w:szCs w:val="24"/>
        </w:rPr>
        <w:t>cceleration of the particle</w:t>
      </w:r>
      <w:r w:rsidR="00BE59DC" w:rsidRPr="00204720">
        <w:rPr>
          <w:sz w:val="24"/>
          <w:szCs w:val="24"/>
        </w:rPr>
        <w:t>;</w:t>
      </w:r>
      <w:r w:rsidR="00B4069D" w:rsidRPr="00204720">
        <w:rPr>
          <w:sz w:val="24"/>
          <w:szCs w:val="24"/>
        </w:rPr>
        <w:t xml:space="preserve"> </w:t>
      </w:r>
      <w:r w:rsidR="00B4069D" w:rsidRPr="00204720">
        <w:rPr>
          <w:position w:val="-6"/>
          <w:sz w:val="24"/>
          <w:szCs w:val="24"/>
        </w:rPr>
        <w:object w:dxaOrig="200" w:dyaOrig="279">
          <v:shape id="_x0000_i1085" type="#_x0000_t75" style="width:9.5pt;height:14.25pt" o:ole="">
            <v:imagedata r:id="rId133" o:title=""/>
          </v:shape>
          <o:OLEObject Type="Embed" ProgID="Equation.DSMT4" ShapeID="_x0000_i1085" DrawAspect="Content" ObjectID="_1470653850" r:id="rId134"/>
        </w:object>
      </w:r>
      <w:r w:rsidR="00B4069D" w:rsidRPr="00204720">
        <w:rPr>
          <w:sz w:val="24"/>
          <w:szCs w:val="24"/>
        </w:rPr>
        <w:t xml:space="preserve"> is the ang</w:t>
      </w:r>
      <w:r w:rsidR="00B4069D" w:rsidRPr="00204720">
        <w:rPr>
          <w:rFonts w:hint="eastAsia"/>
          <w:sz w:val="24"/>
          <w:szCs w:val="24"/>
        </w:rPr>
        <w:t xml:space="preserve">ular </w:t>
      </w:r>
      <w:r w:rsidR="00CF4FDC" w:rsidRPr="00204720">
        <w:rPr>
          <w:rFonts w:hint="eastAsia"/>
          <w:sz w:val="24"/>
          <w:szCs w:val="24"/>
        </w:rPr>
        <w:t>position</w:t>
      </w:r>
      <w:r w:rsidR="00B4069D" w:rsidRPr="00204720">
        <w:rPr>
          <w:sz w:val="24"/>
          <w:szCs w:val="24"/>
        </w:rPr>
        <w:t>;</w:t>
      </w:r>
      <w:r w:rsidR="00101018" w:rsidRPr="00204720">
        <w:rPr>
          <w:rFonts w:hint="eastAsia"/>
          <w:sz w:val="24"/>
          <w:szCs w:val="24"/>
        </w:rPr>
        <w:t xml:space="preserve"> </w:t>
      </w:r>
      <w:r w:rsidR="00B4069D" w:rsidRPr="00204720">
        <w:rPr>
          <w:position w:val="-10"/>
          <w:sz w:val="24"/>
          <w:szCs w:val="24"/>
        </w:rPr>
        <w:object w:dxaOrig="220" w:dyaOrig="260">
          <v:shape id="_x0000_i1086" type="#_x0000_t75" style="width:12.25pt;height:12.9pt" o:ole="">
            <v:imagedata r:id="rId135" o:title=""/>
          </v:shape>
          <o:OLEObject Type="Embed" ProgID="Equation.DSMT4" ShapeID="_x0000_i1086" DrawAspect="Content" ObjectID="_1470653851" r:id="rId136"/>
        </w:object>
      </w:r>
      <w:r w:rsidR="00B4069D" w:rsidRPr="00204720">
        <w:rPr>
          <w:sz w:val="24"/>
          <w:szCs w:val="24"/>
        </w:rPr>
        <w:t xml:space="preserve"> is the gravitat</w:t>
      </w:r>
      <w:r w:rsidR="003041E2" w:rsidRPr="00204720">
        <w:rPr>
          <w:sz w:val="24"/>
          <w:szCs w:val="24"/>
        </w:rPr>
        <w:t>ional acceleration</w:t>
      </w:r>
      <w:r w:rsidR="00B4069D" w:rsidRPr="00204720">
        <w:rPr>
          <w:sz w:val="24"/>
          <w:szCs w:val="24"/>
        </w:rPr>
        <w:t xml:space="preserve">; </w:t>
      </w:r>
      <w:r w:rsidR="00E53566" w:rsidRPr="00204720">
        <w:rPr>
          <w:position w:val="-12"/>
        </w:rPr>
        <w:object w:dxaOrig="300" w:dyaOrig="360">
          <v:shape id="_x0000_i1087" type="#_x0000_t75" style="width:14.25pt;height:16.3pt" o:ole="">
            <v:imagedata r:id="rId117" o:title=""/>
          </v:shape>
          <o:OLEObject Type="Embed" ProgID="Equation.DSMT4" ShapeID="_x0000_i1087" DrawAspect="Content" ObjectID="_1470653852" r:id="rId137"/>
        </w:object>
      </w:r>
      <w:r w:rsidR="00E53566" w:rsidRPr="00204720">
        <w:rPr>
          <w:rFonts w:hint="eastAsia"/>
          <w:sz w:val="24"/>
          <w:szCs w:val="24"/>
        </w:rPr>
        <w:t xml:space="preserve"> and </w:t>
      </w:r>
      <w:r w:rsidR="00E53566" w:rsidRPr="00204720">
        <w:rPr>
          <w:position w:val="-12"/>
        </w:rPr>
        <w:object w:dxaOrig="279" w:dyaOrig="360">
          <v:shape id="_x0000_i1088" type="#_x0000_t75" style="width:12.9pt;height:16.3pt" o:ole="">
            <v:imagedata r:id="rId119" o:title=""/>
          </v:shape>
          <o:OLEObject Type="Embed" ProgID="Equation.DSMT4" ShapeID="_x0000_i1088" DrawAspect="Content" ObjectID="_1470653853" r:id="rId138"/>
        </w:object>
      </w:r>
      <w:r w:rsidR="00DC1641" w:rsidRPr="00204720">
        <w:rPr>
          <w:rFonts w:hint="eastAsia"/>
          <w:sz w:val="24"/>
          <w:szCs w:val="24"/>
        </w:rPr>
        <w:t xml:space="preserve">are the </w:t>
      </w:r>
      <w:r w:rsidR="00E53566" w:rsidRPr="00204720">
        <w:rPr>
          <w:rFonts w:hint="eastAsia"/>
          <w:sz w:val="24"/>
          <w:szCs w:val="24"/>
        </w:rPr>
        <w:t xml:space="preserve">hydrodynamic force and torque, respectively. </w:t>
      </w:r>
      <w:r w:rsidR="002B1B0C" w:rsidRPr="00204720">
        <w:rPr>
          <w:position w:val="-12"/>
          <w:sz w:val="24"/>
          <w:szCs w:val="24"/>
        </w:rPr>
        <w:object w:dxaOrig="279" w:dyaOrig="360">
          <v:shape id="_x0000_i1089" type="#_x0000_t75" style="width:14.25pt;height:17pt" o:ole="">
            <v:imagedata r:id="rId139" o:title=""/>
          </v:shape>
          <o:OLEObject Type="Embed" ProgID="Equation.DSMT4" ShapeID="_x0000_i1089" DrawAspect="Content" ObjectID="_1470653854" r:id="rId140"/>
        </w:object>
      </w:r>
      <w:r w:rsidR="002B1B0C" w:rsidRPr="00204720">
        <w:rPr>
          <w:rFonts w:hint="eastAsia"/>
          <w:sz w:val="24"/>
          <w:szCs w:val="24"/>
        </w:rPr>
        <w:t xml:space="preserve"> </w:t>
      </w:r>
      <w:proofErr w:type="gramStart"/>
      <w:r w:rsidR="002B1B0C" w:rsidRPr="00204720">
        <w:rPr>
          <w:rFonts w:hint="eastAsia"/>
          <w:sz w:val="24"/>
          <w:szCs w:val="24"/>
        </w:rPr>
        <w:t>and</w:t>
      </w:r>
      <w:proofErr w:type="gramEnd"/>
      <w:r w:rsidR="002B1B0C" w:rsidRPr="00204720">
        <w:rPr>
          <w:rFonts w:hint="eastAsia"/>
          <w:sz w:val="24"/>
          <w:szCs w:val="24"/>
        </w:rPr>
        <w:t xml:space="preserve"> </w:t>
      </w:r>
      <w:r w:rsidR="00224B82" w:rsidRPr="00204720">
        <w:rPr>
          <w:position w:val="-12"/>
          <w:sz w:val="24"/>
          <w:szCs w:val="24"/>
        </w:rPr>
        <w:object w:dxaOrig="240" w:dyaOrig="360">
          <v:shape id="_x0000_i1090" type="#_x0000_t75" style="width:12.25pt;height:19pt" o:ole="">
            <v:imagedata r:id="rId141" o:title=""/>
          </v:shape>
          <o:OLEObject Type="Embed" ProgID="Equation.DSMT4" ShapeID="_x0000_i1090" DrawAspect="Content" ObjectID="_1470653855" r:id="rId142"/>
        </w:object>
      </w:r>
      <w:r w:rsidR="002B1B0C" w:rsidRPr="00204720">
        <w:rPr>
          <w:rFonts w:hint="eastAsia"/>
          <w:position w:val="-12"/>
          <w:sz w:val="24"/>
          <w:szCs w:val="24"/>
        </w:rPr>
        <w:t xml:space="preserve"> </w:t>
      </w:r>
      <w:r w:rsidR="002B1B0C" w:rsidRPr="00204720">
        <w:rPr>
          <w:rFonts w:hint="eastAsia"/>
          <w:sz w:val="24"/>
          <w:szCs w:val="24"/>
        </w:rPr>
        <w:t>are</w:t>
      </w:r>
      <w:r w:rsidR="00B4069D" w:rsidRPr="00204720">
        <w:rPr>
          <w:rFonts w:hint="eastAsia"/>
          <w:sz w:val="24"/>
          <w:szCs w:val="24"/>
        </w:rPr>
        <w:t xml:space="preserve"> </w:t>
      </w:r>
      <w:r w:rsidR="002B1B0C" w:rsidRPr="00204720">
        <w:rPr>
          <w:rFonts w:hint="eastAsia"/>
          <w:sz w:val="24"/>
          <w:szCs w:val="24"/>
        </w:rPr>
        <w:t xml:space="preserve">the contact force and </w:t>
      </w:r>
      <w:r w:rsidR="00B4069D" w:rsidRPr="00204720">
        <w:rPr>
          <w:sz w:val="24"/>
          <w:szCs w:val="24"/>
        </w:rPr>
        <w:t>torque</w:t>
      </w:r>
      <w:r w:rsidR="00C001CF" w:rsidRPr="00204720">
        <w:rPr>
          <w:rFonts w:hint="eastAsia"/>
          <w:sz w:val="24"/>
          <w:szCs w:val="24"/>
        </w:rPr>
        <w:t xml:space="preserve"> </w:t>
      </w:r>
      <w:r w:rsidR="002B1B0C" w:rsidRPr="00204720">
        <w:rPr>
          <w:rFonts w:hint="eastAsia"/>
          <w:sz w:val="24"/>
          <w:szCs w:val="24"/>
        </w:rPr>
        <w:t xml:space="preserve">respectively </w:t>
      </w:r>
      <w:r w:rsidR="00C001CF" w:rsidRPr="00204720">
        <w:rPr>
          <w:rFonts w:hint="eastAsia"/>
          <w:sz w:val="24"/>
          <w:szCs w:val="24"/>
        </w:rPr>
        <w:t>generated by the direct collisions</w:t>
      </w:r>
      <w:r w:rsidR="00034FA4" w:rsidRPr="00204720">
        <w:rPr>
          <w:rFonts w:hint="eastAsia"/>
          <w:sz w:val="24"/>
          <w:szCs w:val="24"/>
        </w:rPr>
        <w:t>.</w:t>
      </w:r>
      <w:r w:rsidR="003C10D5" w:rsidRPr="00204720">
        <w:rPr>
          <w:rFonts w:hint="eastAsia"/>
          <w:sz w:val="24"/>
          <w:szCs w:val="24"/>
        </w:rPr>
        <w:t xml:space="preserve"> </w:t>
      </w:r>
      <w:r w:rsidR="009308A6" w:rsidRPr="00204720">
        <w:rPr>
          <w:sz w:val="24"/>
          <w:szCs w:val="24"/>
        </w:rPr>
        <w:t>I</w:t>
      </w:r>
      <w:r w:rsidR="009308A6" w:rsidRPr="00204720">
        <w:rPr>
          <w:rFonts w:hint="eastAsia"/>
          <w:sz w:val="24"/>
          <w:szCs w:val="24"/>
        </w:rPr>
        <w:t>n the present work, w</w:t>
      </w:r>
      <w:r w:rsidR="00034FA4" w:rsidRPr="00204720">
        <w:rPr>
          <w:rFonts w:hint="eastAsia"/>
          <w:sz w:val="24"/>
          <w:szCs w:val="24"/>
        </w:rPr>
        <w:t xml:space="preserve">e calculated the normal force-displacement relationship based on </w:t>
      </w:r>
      <w:r w:rsidR="00034FA4" w:rsidRPr="00204720">
        <w:rPr>
          <w:sz w:val="24"/>
          <w:szCs w:val="24"/>
        </w:rPr>
        <w:t>the theory of Hertz</w:t>
      </w:r>
      <w:r w:rsidR="00034FA4" w:rsidRPr="00204720">
        <w:rPr>
          <w:rFonts w:hint="eastAsia"/>
          <w:sz w:val="24"/>
          <w:szCs w:val="24"/>
        </w:rPr>
        <w:t xml:space="preserve"> [</w:t>
      </w:r>
      <w:r w:rsidR="00622A86" w:rsidRPr="00204720">
        <w:rPr>
          <w:rFonts w:hint="eastAsia"/>
          <w:sz w:val="24"/>
          <w:szCs w:val="24"/>
        </w:rPr>
        <w:t>4</w:t>
      </w:r>
      <w:r w:rsidR="000C6002" w:rsidRPr="00204720">
        <w:rPr>
          <w:rFonts w:hint="eastAsia"/>
          <w:sz w:val="24"/>
          <w:szCs w:val="24"/>
        </w:rPr>
        <w:t>1</w:t>
      </w:r>
      <w:r w:rsidR="00034FA4" w:rsidRPr="00204720">
        <w:rPr>
          <w:rFonts w:hint="eastAsia"/>
          <w:sz w:val="24"/>
          <w:szCs w:val="24"/>
        </w:rPr>
        <w:t>]</w:t>
      </w:r>
      <w:r w:rsidR="00D45DD2" w:rsidRPr="00204720">
        <w:rPr>
          <w:rFonts w:hint="eastAsia"/>
          <w:sz w:val="24"/>
          <w:szCs w:val="24"/>
        </w:rPr>
        <w:t>.</w:t>
      </w:r>
      <w:r w:rsidR="007366F4" w:rsidRPr="00204720">
        <w:rPr>
          <w:rFonts w:hint="eastAsia"/>
          <w:sz w:val="24"/>
          <w:szCs w:val="24"/>
        </w:rPr>
        <w:t xml:space="preserve"> </w:t>
      </w:r>
      <w:r w:rsidR="007366F4" w:rsidRPr="00204720">
        <w:rPr>
          <w:sz w:val="24"/>
          <w:szCs w:val="24"/>
        </w:rPr>
        <w:t>A</w:t>
      </w:r>
      <w:r w:rsidR="007366F4" w:rsidRPr="00204720">
        <w:rPr>
          <w:rFonts w:hint="eastAsia"/>
          <w:sz w:val="24"/>
          <w:szCs w:val="24"/>
        </w:rPr>
        <w:t xml:space="preserve"> small overlap</w:t>
      </w:r>
      <w:r w:rsidR="0025306D" w:rsidRPr="00204720">
        <w:rPr>
          <w:rFonts w:hint="eastAsia"/>
          <w:sz w:val="24"/>
          <w:szCs w:val="24"/>
        </w:rPr>
        <w:t xml:space="preserve"> </w:t>
      </w:r>
      <w:r w:rsidR="0025306D" w:rsidRPr="00204720">
        <w:rPr>
          <w:position w:val="-12"/>
          <w:sz w:val="24"/>
          <w:szCs w:val="24"/>
        </w:rPr>
        <w:object w:dxaOrig="279" w:dyaOrig="360">
          <v:shape id="_x0000_i1091" type="#_x0000_t75" style="width:14.25pt;height:17pt" o:ole="">
            <v:imagedata r:id="rId143" o:title=""/>
          </v:shape>
          <o:OLEObject Type="Embed" ProgID="Equation.DSMT4" ShapeID="_x0000_i1091" DrawAspect="Content" ObjectID="_1470653856" r:id="rId144"/>
        </w:object>
      </w:r>
      <w:r w:rsidR="007366F4" w:rsidRPr="00204720">
        <w:rPr>
          <w:rFonts w:hint="eastAsia"/>
          <w:sz w:val="24"/>
          <w:szCs w:val="24"/>
        </w:rPr>
        <w:t xml:space="preserve"> </w:t>
      </w:r>
      <w:r w:rsidR="00686EA0" w:rsidRPr="00204720">
        <w:rPr>
          <w:rFonts w:hint="eastAsia"/>
          <w:sz w:val="24"/>
          <w:szCs w:val="24"/>
        </w:rPr>
        <w:t xml:space="preserve">between the contacting particles </w:t>
      </w:r>
      <w:r w:rsidR="007366F4" w:rsidRPr="00204720">
        <w:rPr>
          <w:rFonts w:hint="eastAsia"/>
          <w:sz w:val="24"/>
          <w:szCs w:val="24"/>
        </w:rPr>
        <w:t>is allowed to represent the physical defo</w:t>
      </w:r>
      <w:r w:rsidR="00686EA0" w:rsidRPr="00204720">
        <w:rPr>
          <w:rFonts w:hint="eastAsia"/>
          <w:sz w:val="24"/>
          <w:szCs w:val="24"/>
        </w:rPr>
        <w:t>rmation</w:t>
      </w:r>
      <w:r w:rsidR="007366F4" w:rsidRPr="00204720">
        <w:rPr>
          <w:rFonts w:hint="eastAsia"/>
          <w:sz w:val="24"/>
          <w:szCs w:val="24"/>
        </w:rPr>
        <w:t xml:space="preserve"> </w:t>
      </w:r>
      <w:r w:rsidR="00694BC6" w:rsidRPr="00204720">
        <w:rPr>
          <w:rFonts w:hint="eastAsia"/>
          <w:sz w:val="24"/>
          <w:szCs w:val="24"/>
        </w:rPr>
        <w:t>that</w:t>
      </w:r>
      <w:r w:rsidR="0081507A" w:rsidRPr="00204720">
        <w:rPr>
          <w:rFonts w:hint="eastAsia"/>
          <w:sz w:val="24"/>
          <w:szCs w:val="24"/>
        </w:rPr>
        <w:t xml:space="preserve"> </w:t>
      </w:r>
      <w:r w:rsidR="007366F4" w:rsidRPr="00204720">
        <w:rPr>
          <w:rFonts w:hint="eastAsia"/>
          <w:sz w:val="24"/>
          <w:szCs w:val="24"/>
        </w:rPr>
        <w:t>takes place at the interface.</w:t>
      </w:r>
      <w:r w:rsidR="00034FA4" w:rsidRPr="00204720">
        <w:rPr>
          <w:rFonts w:hint="eastAsia"/>
          <w:sz w:val="24"/>
          <w:szCs w:val="24"/>
        </w:rPr>
        <w:t xml:space="preserve"> </w:t>
      </w:r>
      <w:r w:rsidR="00D45DD2" w:rsidRPr="00204720">
        <w:rPr>
          <w:rFonts w:hint="eastAsia"/>
          <w:sz w:val="24"/>
          <w:szCs w:val="24"/>
        </w:rPr>
        <w:t>F</w:t>
      </w:r>
      <w:r w:rsidR="00FE6FE1" w:rsidRPr="00204720">
        <w:rPr>
          <w:rFonts w:hint="eastAsia"/>
          <w:sz w:val="24"/>
          <w:szCs w:val="24"/>
        </w:rPr>
        <w:t>or two particle</w:t>
      </w:r>
      <w:r w:rsidR="00BD25E8" w:rsidRPr="00204720">
        <w:rPr>
          <w:rFonts w:hint="eastAsia"/>
          <w:sz w:val="24"/>
          <w:szCs w:val="24"/>
        </w:rPr>
        <w:t>s</w:t>
      </w:r>
      <w:r w:rsidR="009D1725" w:rsidRPr="00204720">
        <w:rPr>
          <w:rFonts w:hint="eastAsia"/>
          <w:sz w:val="24"/>
          <w:szCs w:val="24"/>
        </w:rPr>
        <w:t xml:space="preserve"> of radii</w:t>
      </w:r>
      <w:r w:rsidR="00FE6FE1" w:rsidRPr="00204720">
        <w:rPr>
          <w:position w:val="-12"/>
          <w:sz w:val="24"/>
          <w:szCs w:val="24"/>
        </w:rPr>
        <w:object w:dxaOrig="260" w:dyaOrig="360">
          <v:shape id="_x0000_i1092" type="#_x0000_t75" style="width:12.9pt;height:17pt" o:ole="">
            <v:imagedata r:id="rId145" o:title=""/>
          </v:shape>
          <o:OLEObject Type="Embed" ProgID="Equation.DSMT4" ShapeID="_x0000_i1092" DrawAspect="Content" ObjectID="_1470653857" r:id="rId146"/>
        </w:object>
      </w:r>
      <w:r w:rsidR="00FE6FE1" w:rsidRPr="00204720">
        <w:rPr>
          <w:rFonts w:hint="eastAsia"/>
          <w:sz w:val="24"/>
          <w:szCs w:val="24"/>
        </w:rPr>
        <w:t>, Young</w:t>
      </w:r>
      <w:r w:rsidR="00FE6FE1" w:rsidRPr="00204720">
        <w:rPr>
          <w:sz w:val="24"/>
          <w:szCs w:val="24"/>
        </w:rPr>
        <w:t>’</w:t>
      </w:r>
      <w:r w:rsidR="007C27AD" w:rsidRPr="00204720">
        <w:rPr>
          <w:rFonts w:hint="eastAsia"/>
          <w:sz w:val="24"/>
          <w:szCs w:val="24"/>
        </w:rPr>
        <w:t>s modulus</w:t>
      </w:r>
      <w:r w:rsidR="00FE6FE1" w:rsidRPr="00204720">
        <w:rPr>
          <w:rFonts w:hint="eastAsia"/>
          <w:sz w:val="24"/>
          <w:szCs w:val="24"/>
        </w:rPr>
        <w:t xml:space="preserve"> </w:t>
      </w:r>
      <w:r w:rsidR="00FE6FE1" w:rsidRPr="00204720">
        <w:rPr>
          <w:position w:val="-12"/>
          <w:sz w:val="24"/>
          <w:szCs w:val="24"/>
        </w:rPr>
        <w:object w:dxaOrig="279" w:dyaOrig="360">
          <v:shape id="_x0000_i1093" type="#_x0000_t75" style="width:14.25pt;height:17pt" o:ole="">
            <v:imagedata r:id="rId147" o:title=""/>
          </v:shape>
          <o:OLEObject Type="Embed" ProgID="Equation.DSMT4" ShapeID="_x0000_i1093" DrawAspect="Content" ObjectID="_1470653858" r:id="rId148"/>
        </w:object>
      </w:r>
      <w:r w:rsidR="00FE6FE1" w:rsidRPr="00204720">
        <w:rPr>
          <w:rFonts w:hint="eastAsia"/>
          <w:position w:val="-12"/>
          <w:sz w:val="24"/>
          <w:szCs w:val="24"/>
        </w:rPr>
        <w:t xml:space="preserve"> </w:t>
      </w:r>
      <w:r w:rsidR="00FE6FE1" w:rsidRPr="00204720">
        <w:rPr>
          <w:rFonts w:hint="eastAsia"/>
          <w:sz w:val="24"/>
          <w:szCs w:val="24"/>
        </w:rPr>
        <w:t>and Poisson</w:t>
      </w:r>
      <w:r w:rsidR="00FE6FE1" w:rsidRPr="00204720">
        <w:rPr>
          <w:sz w:val="24"/>
          <w:szCs w:val="24"/>
        </w:rPr>
        <w:t>’</w:t>
      </w:r>
      <w:r w:rsidR="00FE6FE1" w:rsidRPr="00204720">
        <w:rPr>
          <w:rFonts w:hint="eastAsia"/>
          <w:sz w:val="24"/>
          <w:szCs w:val="24"/>
        </w:rPr>
        <w:t xml:space="preserve">s ratios </w:t>
      </w:r>
      <w:r w:rsidR="00FE6FE1" w:rsidRPr="00204720">
        <w:rPr>
          <w:position w:val="-12"/>
          <w:sz w:val="24"/>
          <w:szCs w:val="24"/>
        </w:rPr>
        <w:object w:dxaOrig="240" w:dyaOrig="360">
          <v:shape id="_x0000_i1094" type="#_x0000_t75" style="width:12.25pt;height:17pt" o:ole="">
            <v:imagedata r:id="rId149" o:title=""/>
          </v:shape>
          <o:OLEObject Type="Embed" ProgID="Equation.DSMT4" ShapeID="_x0000_i1094" DrawAspect="Content" ObjectID="_1470653859" r:id="rId150"/>
        </w:object>
      </w:r>
      <w:r w:rsidR="00FE6FE1" w:rsidRPr="00204720">
        <w:rPr>
          <w:rFonts w:hint="eastAsia"/>
          <w:sz w:val="24"/>
          <w:szCs w:val="24"/>
        </w:rPr>
        <w:t xml:space="preserve"> (</w:t>
      </w:r>
      <w:proofErr w:type="spellStart"/>
      <w:r w:rsidR="00FE6FE1" w:rsidRPr="00204720">
        <w:rPr>
          <w:rFonts w:hint="eastAsia"/>
          <w:i/>
          <w:sz w:val="24"/>
          <w:szCs w:val="24"/>
        </w:rPr>
        <w:t>i</w:t>
      </w:r>
      <w:proofErr w:type="spellEnd"/>
      <w:r w:rsidR="00FE6FE1" w:rsidRPr="00204720">
        <w:rPr>
          <w:rFonts w:hint="eastAsia"/>
          <w:sz w:val="24"/>
          <w:szCs w:val="24"/>
        </w:rPr>
        <w:t>=1</w:t>
      </w:r>
      <w:proofErr w:type="gramStart"/>
      <w:r w:rsidR="00FE6FE1" w:rsidRPr="00204720">
        <w:rPr>
          <w:rFonts w:hint="eastAsia"/>
          <w:sz w:val="24"/>
          <w:szCs w:val="24"/>
        </w:rPr>
        <w:t>,2</w:t>
      </w:r>
      <w:proofErr w:type="gramEnd"/>
      <w:r w:rsidR="00FE6FE1" w:rsidRPr="00204720">
        <w:rPr>
          <w:rFonts w:hint="eastAsia"/>
          <w:sz w:val="24"/>
          <w:szCs w:val="24"/>
        </w:rPr>
        <w:t>), the normal force-displacement relationship reads</w:t>
      </w:r>
    </w:p>
    <w:p w:rsidR="00E21EA7" w:rsidRPr="00204720" w:rsidRDefault="00DA3710" w:rsidP="00BF5D83">
      <w:pPr>
        <w:pStyle w:val="NormalIndent"/>
        <w:adjustRightInd w:val="0"/>
        <w:snapToGrid w:val="0"/>
        <w:spacing w:line="480" w:lineRule="auto"/>
        <w:ind w:firstLine="0"/>
        <w:jc w:val="distribute"/>
      </w:pPr>
      <w:r w:rsidRPr="00204720">
        <w:rPr>
          <w:position w:val="-24"/>
        </w:rPr>
        <w:object w:dxaOrig="1740" w:dyaOrig="620">
          <v:shape id="_x0000_i1095" type="#_x0000_t75" style="width:78.8pt;height:27.85pt" o:ole="">
            <v:imagedata r:id="rId151" o:title=""/>
          </v:shape>
          <o:OLEObject Type="Embed" ProgID="Equation.DSMT4" ShapeID="_x0000_i1095" DrawAspect="Content" ObjectID="_1470653860" r:id="rId152"/>
        </w:object>
      </w:r>
      <w:r w:rsidR="00E21EA7" w:rsidRPr="00204720">
        <w:rPr>
          <w:rFonts w:hint="eastAsia"/>
        </w:rPr>
        <w:t xml:space="preserve">                                                   </w:t>
      </w:r>
      <w:r w:rsidR="000F3821" w:rsidRPr="00204720">
        <w:rPr>
          <w:rFonts w:hint="eastAsia"/>
        </w:rPr>
        <w:t xml:space="preserve">    </w:t>
      </w:r>
      <w:r w:rsidR="009009D0" w:rsidRPr="00204720">
        <w:rPr>
          <w:rFonts w:hint="eastAsia"/>
        </w:rPr>
        <w:t xml:space="preserve">        </w:t>
      </w:r>
      <w:r w:rsidR="00E21EA7" w:rsidRPr="00204720">
        <w:rPr>
          <w:rFonts w:hint="eastAsia"/>
        </w:rPr>
        <w:t xml:space="preserve"> </w:t>
      </w:r>
      <w:r w:rsidR="005635FD" w:rsidRPr="00204720">
        <w:rPr>
          <w:rFonts w:hint="eastAsia"/>
        </w:rPr>
        <w:t xml:space="preserve"> (1</w:t>
      </w:r>
      <w:r w:rsidR="00F86A6F" w:rsidRPr="00204720">
        <w:rPr>
          <w:rFonts w:hint="eastAsia"/>
        </w:rPr>
        <w:t>7</w:t>
      </w:r>
      <w:r w:rsidR="00E21EA7" w:rsidRPr="00204720">
        <w:rPr>
          <w:rFonts w:hint="eastAsia"/>
        </w:rPr>
        <w:t>)</w:t>
      </w:r>
    </w:p>
    <w:p w:rsidR="00BF5D83" w:rsidRPr="00204720" w:rsidRDefault="00BF5D83" w:rsidP="00BF5D83">
      <w:pPr>
        <w:pStyle w:val="NormalIndent"/>
        <w:adjustRightInd w:val="0"/>
        <w:snapToGrid w:val="0"/>
        <w:spacing w:line="480" w:lineRule="auto"/>
        <w:ind w:firstLine="0"/>
      </w:pPr>
      <w:proofErr w:type="gramStart"/>
      <w:r w:rsidRPr="00204720">
        <w:rPr>
          <w:rFonts w:hint="eastAsia"/>
        </w:rPr>
        <w:t>w</w:t>
      </w:r>
      <w:r w:rsidR="005635FD" w:rsidRPr="00204720">
        <w:rPr>
          <w:rFonts w:hint="eastAsia"/>
        </w:rPr>
        <w:t>here</w:t>
      </w:r>
      <w:proofErr w:type="gramEnd"/>
    </w:p>
    <w:p w:rsidR="005635FD" w:rsidRPr="00204720" w:rsidRDefault="005635FD" w:rsidP="00BF5D83">
      <w:pPr>
        <w:pStyle w:val="NormalIndent"/>
        <w:adjustRightInd w:val="0"/>
        <w:snapToGrid w:val="0"/>
        <w:spacing w:line="480" w:lineRule="auto"/>
        <w:ind w:firstLine="0"/>
        <w:jc w:val="distribute"/>
      </w:pPr>
      <w:r w:rsidRPr="00204720">
        <w:rPr>
          <w:position w:val="-30"/>
        </w:rPr>
        <w:object w:dxaOrig="1880" w:dyaOrig="720">
          <v:shape id="_x0000_i1096" type="#_x0000_t75" style="width:84.9pt;height:33.95pt" o:ole="">
            <v:imagedata r:id="rId153" o:title=""/>
          </v:shape>
          <o:OLEObject Type="Embed" ProgID="Equation.DSMT4" ShapeID="_x0000_i1096" DrawAspect="Content" ObjectID="_1470653861" r:id="rId154"/>
        </w:object>
      </w:r>
      <w:r w:rsidRPr="00204720">
        <w:rPr>
          <w:rFonts w:hint="eastAsia"/>
        </w:rPr>
        <w:t xml:space="preserve">                                                     </w:t>
      </w:r>
      <w:r w:rsidR="000F3821" w:rsidRPr="00204720">
        <w:rPr>
          <w:rFonts w:hint="eastAsia"/>
        </w:rPr>
        <w:t xml:space="preserve"> </w:t>
      </w:r>
      <w:r w:rsidRPr="00204720">
        <w:rPr>
          <w:rFonts w:hint="eastAsia"/>
        </w:rPr>
        <w:t xml:space="preserve">      </w:t>
      </w:r>
      <w:r w:rsidR="009009D0" w:rsidRPr="00204720">
        <w:rPr>
          <w:rFonts w:hint="eastAsia"/>
        </w:rPr>
        <w:t xml:space="preserve"> </w:t>
      </w:r>
      <w:r w:rsidRPr="00204720">
        <w:rPr>
          <w:rFonts w:hint="eastAsia"/>
        </w:rPr>
        <w:t xml:space="preserve">   (1</w:t>
      </w:r>
      <w:r w:rsidR="00F86A6F" w:rsidRPr="00204720">
        <w:rPr>
          <w:rFonts w:hint="eastAsia"/>
        </w:rPr>
        <w:t>8</w:t>
      </w:r>
      <w:r w:rsidRPr="00204720">
        <w:rPr>
          <w:rFonts w:hint="eastAsia"/>
        </w:rPr>
        <w:t>)</w:t>
      </w:r>
    </w:p>
    <w:p w:rsidR="007C2C2F" w:rsidRPr="00204720" w:rsidRDefault="00BF5D83" w:rsidP="00BF5D83">
      <w:pPr>
        <w:pStyle w:val="NormalIndent"/>
        <w:adjustRightInd w:val="0"/>
        <w:snapToGrid w:val="0"/>
        <w:spacing w:line="480" w:lineRule="auto"/>
        <w:ind w:firstLine="0"/>
      </w:pPr>
      <w:proofErr w:type="gramStart"/>
      <w:r w:rsidRPr="00204720">
        <w:rPr>
          <w:rFonts w:hint="eastAsia"/>
        </w:rPr>
        <w:t>a</w:t>
      </w:r>
      <w:r w:rsidR="007C2C2F" w:rsidRPr="00204720">
        <w:rPr>
          <w:rFonts w:hint="eastAsia"/>
        </w:rPr>
        <w:t>nd</w:t>
      </w:r>
      <w:proofErr w:type="gramEnd"/>
    </w:p>
    <w:p w:rsidR="007C2C2F" w:rsidRPr="00204720" w:rsidRDefault="007C2C2F" w:rsidP="00BF5D83">
      <w:pPr>
        <w:pStyle w:val="NormalIndent"/>
        <w:adjustRightInd w:val="0"/>
        <w:snapToGrid w:val="0"/>
        <w:spacing w:line="480" w:lineRule="auto"/>
        <w:ind w:firstLine="0"/>
        <w:jc w:val="distribute"/>
      </w:pPr>
      <w:r w:rsidRPr="00204720">
        <w:rPr>
          <w:position w:val="-30"/>
        </w:rPr>
        <w:object w:dxaOrig="1340" w:dyaOrig="680">
          <v:shape id="_x0000_i1097" type="#_x0000_t75" style="width:60.45pt;height:30.55pt" o:ole="">
            <v:imagedata r:id="rId155" o:title=""/>
          </v:shape>
          <o:OLEObject Type="Embed" ProgID="Equation.DSMT4" ShapeID="_x0000_i1097" DrawAspect="Content" ObjectID="_1470653862" r:id="rId156"/>
        </w:object>
      </w:r>
      <w:r w:rsidRPr="00204720">
        <w:rPr>
          <w:rFonts w:hint="eastAsia"/>
        </w:rPr>
        <w:t xml:space="preserve">                                                      </w:t>
      </w:r>
      <w:r w:rsidR="000F3821" w:rsidRPr="00204720">
        <w:rPr>
          <w:rFonts w:hint="eastAsia"/>
        </w:rPr>
        <w:t xml:space="preserve"> </w:t>
      </w:r>
      <w:r w:rsidRPr="00204720">
        <w:rPr>
          <w:rFonts w:hint="eastAsia"/>
        </w:rPr>
        <w:t xml:space="preserve"> </w:t>
      </w:r>
      <w:r w:rsidR="00DC05E9" w:rsidRPr="00204720">
        <w:rPr>
          <w:rFonts w:hint="eastAsia"/>
        </w:rPr>
        <w:t xml:space="preserve"> </w:t>
      </w:r>
      <w:r w:rsidRPr="00204720">
        <w:rPr>
          <w:rFonts w:hint="eastAsia"/>
        </w:rPr>
        <w:t xml:space="preserve">     </w:t>
      </w:r>
      <w:r w:rsidR="00DC05E9" w:rsidRPr="00204720">
        <w:rPr>
          <w:rFonts w:hint="eastAsia"/>
        </w:rPr>
        <w:t xml:space="preserve"> </w:t>
      </w:r>
      <w:r w:rsidRPr="00204720">
        <w:rPr>
          <w:rFonts w:hint="eastAsia"/>
        </w:rPr>
        <w:t xml:space="preserve">   (1</w:t>
      </w:r>
      <w:r w:rsidR="00F86A6F" w:rsidRPr="00204720">
        <w:rPr>
          <w:rFonts w:hint="eastAsia"/>
        </w:rPr>
        <w:t>9</w:t>
      </w:r>
      <w:r w:rsidRPr="00204720">
        <w:rPr>
          <w:rFonts w:hint="eastAsia"/>
        </w:rPr>
        <w:t>)</w:t>
      </w:r>
    </w:p>
    <w:p w:rsidR="00AC15F2" w:rsidRPr="00204720" w:rsidRDefault="00DC05E9" w:rsidP="00F85A8D">
      <w:pPr>
        <w:pStyle w:val="NormalIndent"/>
        <w:adjustRightInd w:val="0"/>
        <w:snapToGrid w:val="0"/>
        <w:spacing w:line="480" w:lineRule="auto"/>
        <w:ind w:firstLine="0"/>
        <w:jc w:val="distribute"/>
        <w:rPr>
          <w:sz w:val="24"/>
          <w:szCs w:val="24"/>
        </w:rPr>
      </w:pPr>
      <w:r w:rsidRPr="00204720">
        <w:rPr>
          <w:sz w:val="24"/>
          <w:szCs w:val="24"/>
        </w:rPr>
        <w:t>T</w:t>
      </w:r>
      <w:r w:rsidRPr="00204720">
        <w:rPr>
          <w:rFonts w:hint="eastAsia"/>
          <w:sz w:val="24"/>
          <w:szCs w:val="24"/>
        </w:rPr>
        <w:t xml:space="preserve">he </w:t>
      </w:r>
      <w:r w:rsidRPr="00204720">
        <w:rPr>
          <w:sz w:val="24"/>
          <w:szCs w:val="24"/>
        </w:rPr>
        <w:t>incremental</w:t>
      </w:r>
      <w:r w:rsidRPr="00204720">
        <w:rPr>
          <w:rFonts w:hint="eastAsia"/>
          <w:sz w:val="24"/>
          <w:szCs w:val="24"/>
        </w:rPr>
        <w:t xml:space="preserve"> tangential force arising from an incremental tangential displacement depends on the loading history as well as the normal force and is given by</w:t>
      </w:r>
      <w:r w:rsidR="00034FA4" w:rsidRPr="00204720">
        <w:rPr>
          <w:sz w:val="24"/>
          <w:szCs w:val="24"/>
        </w:rPr>
        <w:t xml:space="preserve"> </w:t>
      </w:r>
      <w:proofErr w:type="spellStart"/>
      <w:r w:rsidR="00034FA4" w:rsidRPr="00204720">
        <w:rPr>
          <w:sz w:val="24"/>
          <w:szCs w:val="24"/>
        </w:rPr>
        <w:t>Mindlin</w:t>
      </w:r>
      <w:proofErr w:type="spellEnd"/>
      <w:r w:rsidR="00034FA4" w:rsidRPr="00204720">
        <w:rPr>
          <w:rFonts w:hint="eastAsia"/>
          <w:sz w:val="24"/>
          <w:szCs w:val="24"/>
        </w:rPr>
        <w:t xml:space="preserve"> </w:t>
      </w:r>
      <w:r w:rsidR="00034FA4" w:rsidRPr="00204720">
        <w:rPr>
          <w:sz w:val="24"/>
          <w:szCs w:val="24"/>
        </w:rPr>
        <w:t xml:space="preserve">and </w:t>
      </w:r>
      <w:proofErr w:type="spellStart"/>
      <w:r w:rsidR="00034FA4" w:rsidRPr="00204720">
        <w:rPr>
          <w:sz w:val="24"/>
          <w:szCs w:val="24"/>
        </w:rPr>
        <w:t>Deresiewicz</w:t>
      </w:r>
      <w:proofErr w:type="spellEnd"/>
      <w:r w:rsidR="00034FA4" w:rsidRPr="00204720">
        <w:rPr>
          <w:rFonts w:hint="eastAsia"/>
          <w:sz w:val="24"/>
          <w:szCs w:val="24"/>
        </w:rPr>
        <w:t xml:space="preserve"> [</w:t>
      </w:r>
      <w:r w:rsidR="00622A86" w:rsidRPr="00204720">
        <w:rPr>
          <w:rFonts w:hint="eastAsia"/>
          <w:sz w:val="24"/>
          <w:szCs w:val="24"/>
        </w:rPr>
        <w:t>4</w:t>
      </w:r>
      <w:r w:rsidR="000C6002" w:rsidRPr="00204720">
        <w:rPr>
          <w:rFonts w:hint="eastAsia"/>
          <w:sz w:val="24"/>
          <w:szCs w:val="24"/>
        </w:rPr>
        <w:t>2</w:t>
      </w:r>
      <w:r w:rsidR="00034FA4" w:rsidRPr="00204720">
        <w:rPr>
          <w:rFonts w:hint="eastAsia"/>
          <w:sz w:val="24"/>
          <w:szCs w:val="24"/>
        </w:rPr>
        <w:t>].</w:t>
      </w:r>
      <w:r w:rsidR="00BC46C2" w:rsidRPr="00204720">
        <w:rPr>
          <w:rFonts w:hint="eastAsia"/>
          <w:sz w:val="24"/>
          <w:szCs w:val="24"/>
        </w:rPr>
        <w:t xml:space="preserve"> </w:t>
      </w:r>
    </w:p>
    <w:p w:rsidR="00834397" w:rsidRPr="00204720" w:rsidRDefault="00834397" w:rsidP="00BF5D83">
      <w:pPr>
        <w:pStyle w:val="NormalIndent"/>
        <w:adjustRightInd w:val="0"/>
        <w:snapToGrid w:val="0"/>
        <w:spacing w:line="480" w:lineRule="auto"/>
        <w:ind w:firstLine="0"/>
        <w:jc w:val="distribute"/>
      </w:pPr>
      <w:r w:rsidRPr="00204720">
        <w:rPr>
          <w:position w:val="-12"/>
        </w:rPr>
        <w:object w:dxaOrig="3580" w:dyaOrig="380">
          <v:shape id="_x0000_i1098" type="#_x0000_t75" style="width:163pt;height:17pt" o:ole="">
            <v:imagedata r:id="rId157" o:title=""/>
          </v:shape>
          <o:OLEObject Type="Embed" ProgID="Equation.DSMT4" ShapeID="_x0000_i1098" DrawAspect="Content" ObjectID="_1470653863" r:id="rId158"/>
        </w:object>
      </w:r>
      <w:r w:rsidRPr="00204720">
        <w:rPr>
          <w:rFonts w:hint="eastAsia"/>
        </w:rPr>
        <w:t xml:space="preserve">                  </w:t>
      </w:r>
      <w:r w:rsidR="007B27BB" w:rsidRPr="00204720">
        <w:rPr>
          <w:rFonts w:hint="eastAsia"/>
        </w:rPr>
        <w:t xml:space="preserve"> </w:t>
      </w:r>
      <w:r w:rsidRPr="00204720">
        <w:rPr>
          <w:rFonts w:hint="eastAsia"/>
        </w:rPr>
        <w:t xml:space="preserve">                 </w:t>
      </w:r>
      <w:r w:rsidR="00E36AC9" w:rsidRPr="00204720">
        <w:rPr>
          <w:rFonts w:hint="eastAsia"/>
        </w:rPr>
        <w:t xml:space="preserve">         </w:t>
      </w:r>
      <w:r w:rsidRPr="00204720">
        <w:rPr>
          <w:rFonts w:hint="eastAsia"/>
        </w:rPr>
        <w:t xml:space="preserve">  (</w:t>
      </w:r>
      <w:r w:rsidR="00F86A6F" w:rsidRPr="00204720">
        <w:rPr>
          <w:rFonts w:hint="eastAsia"/>
        </w:rPr>
        <w:t>20</w:t>
      </w:r>
      <w:r w:rsidRPr="00204720">
        <w:rPr>
          <w:rFonts w:hint="eastAsia"/>
        </w:rPr>
        <w:t>)</w:t>
      </w:r>
    </w:p>
    <w:p w:rsidR="00834397" w:rsidRPr="00204720" w:rsidRDefault="007B032F" w:rsidP="00A979C2">
      <w:pPr>
        <w:pStyle w:val="NormalIndent"/>
        <w:adjustRightInd w:val="0"/>
        <w:snapToGrid w:val="0"/>
        <w:spacing w:line="480" w:lineRule="auto"/>
        <w:ind w:firstLine="0"/>
        <w:rPr>
          <w:sz w:val="24"/>
          <w:szCs w:val="24"/>
        </w:rPr>
      </w:pPr>
      <w:proofErr w:type="gramStart"/>
      <w:r w:rsidRPr="00204720">
        <w:rPr>
          <w:rFonts w:hint="eastAsia"/>
          <w:sz w:val="24"/>
          <w:szCs w:val="24"/>
        </w:rPr>
        <w:t>w</w:t>
      </w:r>
      <w:r w:rsidR="00834397" w:rsidRPr="00204720">
        <w:rPr>
          <w:rFonts w:hint="eastAsia"/>
          <w:sz w:val="24"/>
          <w:szCs w:val="24"/>
        </w:rPr>
        <w:t>here</w:t>
      </w:r>
      <w:proofErr w:type="gramEnd"/>
    </w:p>
    <w:p w:rsidR="00B63357" w:rsidRPr="00204720" w:rsidRDefault="00B63357" w:rsidP="00BF5D83">
      <w:pPr>
        <w:pStyle w:val="NormalIndent"/>
        <w:adjustRightInd w:val="0"/>
        <w:snapToGrid w:val="0"/>
        <w:spacing w:line="480" w:lineRule="auto"/>
        <w:ind w:firstLine="0"/>
        <w:jc w:val="distribute"/>
      </w:pPr>
      <w:r w:rsidRPr="00204720">
        <w:rPr>
          <w:position w:val="-30"/>
        </w:rPr>
        <w:object w:dxaOrig="1900" w:dyaOrig="720">
          <v:shape id="_x0000_i1099" type="#_x0000_t75" style="width:86.25pt;height:33.95pt" o:ole="">
            <v:imagedata r:id="rId159" o:title=""/>
          </v:shape>
          <o:OLEObject Type="Embed" ProgID="Equation.DSMT4" ShapeID="_x0000_i1099" DrawAspect="Content" ObjectID="_1470653864" r:id="rId160"/>
        </w:object>
      </w:r>
      <w:r w:rsidRPr="00204720">
        <w:rPr>
          <w:rFonts w:hint="eastAsia"/>
        </w:rPr>
        <w:t xml:space="preserve">                                                       </w:t>
      </w:r>
      <w:r w:rsidR="002129B2" w:rsidRPr="00204720">
        <w:rPr>
          <w:rFonts w:hint="eastAsia"/>
        </w:rPr>
        <w:t xml:space="preserve"> </w:t>
      </w:r>
      <w:r w:rsidR="00E36AC9" w:rsidRPr="00204720">
        <w:rPr>
          <w:rFonts w:hint="eastAsia"/>
        </w:rPr>
        <w:t xml:space="preserve"> </w:t>
      </w:r>
      <w:r w:rsidRPr="00204720">
        <w:rPr>
          <w:rFonts w:hint="eastAsia"/>
        </w:rPr>
        <w:t xml:space="preserve"> </w:t>
      </w:r>
      <w:r w:rsidR="00E36AC9" w:rsidRPr="00204720">
        <w:rPr>
          <w:rFonts w:hint="eastAsia"/>
        </w:rPr>
        <w:t xml:space="preserve">   </w:t>
      </w:r>
      <w:r w:rsidRPr="00204720">
        <w:rPr>
          <w:rFonts w:hint="eastAsia"/>
        </w:rPr>
        <w:t xml:space="preserve">  (2</w:t>
      </w:r>
      <w:r w:rsidR="00F86A6F" w:rsidRPr="00204720">
        <w:rPr>
          <w:rFonts w:hint="eastAsia"/>
        </w:rPr>
        <w:t>1</w:t>
      </w:r>
      <w:r w:rsidRPr="00204720">
        <w:rPr>
          <w:rFonts w:hint="eastAsia"/>
        </w:rPr>
        <w:t>)</w:t>
      </w:r>
    </w:p>
    <w:p w:rsidR="00034FA4" w:rsidRPr="00204720" w:rsidRDefault="00575467" w:rsidP="00F85A8D">
      <w:pPr>
        <w:pStyle w:val="NormalIndent"/>
        <w:adjustRightInd w:val="0"/>
        <w:snapToGrid w:val="0"/>
        <w:spacing w:line="480" w:lineRule="auto"/>
        <w:ind w:firstLine="0"/>
        <w:rPr>
          <w:sz w:val="24"/>
          <w:szCs w:val="24"/>
        </w:rPr>
      </w:pPr>
      <w:r w:rsidRPr="00204720">
        <w:rPr>
          <w:position w:val="-14"/>
          <w:sz w:val="24"/>
          <w:szCs w:val="24"/>
        </w:rPr>
        <w:object w:dxaOrig="1120" w:dyaOrig="460">
          <v:shape id="_x0000_i1100" type="#_x0000_t75" style="width:56.4pt;height:22.4pt" o:ole="">
            <v:imagedata r:id="rId161" o:title=""/>
          </v:shape>
          <o:OLEObject Type="Embed" ProgID="Equation.DSMT4" ShapeID="_x0000_i1100" DrawAspect="Content" ObjectID="_1470653865" r:id="rId162"/>
        </w:object>
      </w:r>
      <w:r w:rsidR="00413A0D" w:rsidRPr="00204720">
        <w:rPr>
          <w:rFonts w:hint="eastAsia"/>
          <w:sz w:val="24"/>
          <w:szCs w:val="24"/>
        </w:rPr>
        <w:t xml:space="preserve"> </w:t>
      </w:r>
      <w:proofErr w:type="gramStart"/>
      <w:r w:rsidR="00B63357" w:rsidRPr="00204720">
        <w:rPr>
          <w:rFonts w:hint="eastAsia"/>
          <w:sz w:val="24"/>
          <w:szCs w:val="24"/>
        </w:rPr>
        <w:t>is</w:t>
      </w:r>
      <w:proofErr w:type="gramEnd"/>
      <w:r w:rsidR="00B63357" w:rsidRPr="00204720">
        <w:rPr>
          <w:rFonts w:hint="eastAsia"/>
          <w:sz w:val="24"/>
          <w:szCs w:val="24"/>
        </w:rPr>
        <w:t xml:space="preserve"> the radius of the contact area. </w:t>
      </w:r>
      <w:r w:rsidR="00B63357" w:rsidRPr="00204720">
        <w:rPr>
          <w:position w:val="-12"/>
          <w:sz w:val="24"/>
          <w:szCs w:val="24"/>
        </w:rPr>
        <w:object w:dxaOrig="400" w:dyaOrig="360">
          <v:shape id="_x0000_i1101" type="#_x0000_t75" style="width:19.7pt;height:17pt" o:ole="">
            <v:imagedata r:id="rId163" o:title=""/>
          </v:shape>
          <o:OLEObject Type="Embed" ProgID="Equation.DSMT4" ShapeID="_x0000_i1101" DrawAspect="Content" ObjectID="_1470653866" r:id="rId164"/>
        </w:object>
      </w:r>
      <w:r w:rsidR="00E521F9" w:rsidRPr="00204720">
        <w:rPr>
          <w:rFonts w:hint="eastAsia"/>
          <w:sz w:val="24"/>
          <w:szCs w:val="24"/>
        </w:rPr>
        <w:t xml:space="preserve"> </w:t>
      </w:r>
      <w:proofErr w:type="gramStart"/>
      <w:r w:rsidR="00E521F9" w:rsidRPr="00204720">
        <w:rPr>
          <w:rFonts w:hint="eastAsia"/>
          <w:sz w:val="24"/>
          <w:szCs w:val="24"/>
        </w:rPr>
        <w:t>is</w:t>
      </w:r>
      <w:proofErr w:type="gramEnd"/>
      <w:r w:rsidR="00E521F9" w:rsidRPr="00204720">
        <w:rPr>
          <w:rFonts w:hint="eastAsia"/>
          <w:sz w:val="24"/>
          <w:szCs w:val="24"/>
        </w:rPr>
        <w:t xml:space="preserve"> the relative tangential incremental surface displacement,</w:t>
      </w:r>
      <w:r w:rsidR="006C49D7" w:rsidRPr="00204720">
        <w:rPr>
          <w:rFonts w:hint="eastAsia"/>
          <w:sz w:val="24"/>
          <w:szCs w:val="24"/>
        </w:rPr>
        <w:t xml:space="preserve"> </w:t>
      </w:r>
      <w:r w:rsidR="006C49D7" w:rsidRPr="00204720">
        <w:rPr>
          <w:position w:val="-10"/>
        </w:rPr>
        <w:object w:dxaOrig="240" w:dyaOrig="260">
          <v:shape id="_x0000_i1102" type="#_x0000_t75" style="width:12.25pt;height:12.9pt" o:ole="">
            <v:imagedata r:id="rId165" o:title=""/>
          </v:shape>
          <o:OLEObject Type="Embed" ProgID="Equation.DSMT4" ShapeID="_x0000_i1102" DrawAspect="Content" ObjectID="_1470653867" r:id="rId166"/>
        </w:object>
      </w:r>
      <w:r w:rsidR="006C49D7" w:rsidRPr="00204720">
        <w:rPr>
          <w:rFonts w:hint="eastAsia"/>
          <w:sz w:val="24"/>
          <w:szCs w:val="24"/>
        </w:rPr>
        <w:t xml:space="preserve"> is the coefficient of friction,</w:t>
      </w:r>
      <w:r w:rsidR="00E521F9" w:rsidRPr="00204720">
        <w:rPr>
          <w:rFonts w:hint="eastAsia"/>
          <w:sz w:val="24"/>
          <w:szCs w:val="24"/>
        </w:rPr>
        <w:t xml:space="preserve"> </w:t>
      </w:r>
      <w:r w:rsidR="00AE110B" w:rsidRPr="00204720">
        <w:rPr>
          <w:rFonts w:hint="eastAsia"/>
          <w:sz w:val="24"/>
          <w:szCs w:val="24"/>
        </w:rPr>
        <w:t>the value of</w:t>
      </w:r>
      <w:r w:rsidR="00B63357" w:rsidRPr="00204720">
        <w:rPr>
          <w:rFonts w:hint="eastAsia"/>
          <w:sz w:val="24"/>
          <w:szCs w:val="24"/>
        </w:rPr>
        <w:t xml:space="preserve"> </w:t>
      </w:r>
      <w:r w:rsidR="00B63357" w:rsidRPr="00204720">
        <w:rPr>
          <w:position w:val="-6"/>
        </w:rPr>
        <w:object w:dxaOrig="200" w:dyaOrig="279">
          <v:shape id="_x0000_i1103" type="#_x0000_t75" style="width:9.5pt;height:14.25pt" o:ole="">
            <v:imagedata r:id="rId167" o:title=""/>
          </v:shape>
          <o:OLEObject Type="Embed" ProgID="Equation.DSMT4" ShapeID="_x0000_i1103" DrawAspect="Content" ObjectID="_1470653868" r:id="rId168"/>
        </w:object>
      </w:r>
      <w:r w:rsidR="00B63357" w:rsidRPr="00204720">
        <w:rPr>
          <w:rFonts w:hint="eastAsia"/>
          <w:sz w:val="24"/>
          <w:szCs w:val="24"/>
        </w:rPr>
        <w:t xml:space="preserve"> and</w:t>
      </w:r>
      <w:r w:rsidR="00AE110B" w:rsidRPr="00204720">
        <w:rPr>
          <w:rFonts w:hint="eastAsia"/>
          <w:sz w:val="24"/>
          <w:szCs w:val="24"/>
        </w:rPr>
        <w:t xml:space="preserve"> </w:t>
      </w:r>
      <w:r w:rsidR="00AE110B" w:rsidRPr="00204720">
        <w:rPr>
          <w:position w:val="-12"/>
        </w:rPr>
        <w:object w:dxaOrig="260" w:dyaOrig="360">
          <v:shape id="_x0000_i1104" type="#_x0000_t75" style="width:12.9pt;height:19pt" o:ole="">
            <v:imagedata r:id="rId169" o:title=""/>
          </v:shape>
          <o:OLEObject Type="Embed" ProgID="Equation.DSMT4" ShapeID="_x0000_i1104" DrawAspect="Content" ObjectID="_1470653869" r:id="rId170"/>
        </w:object>
      </w:r>
      <w:r w:rsidR="00AE110B" w:rsidRPr="00204720">
        <w:rPr>
          <w:rFonts w:hint="eastAsia"/>
          <w:sz w:val="24"/>
          <w:szCs w:val="24"/>
        </w:rPr>
        <w:t xml:space="preserve"> changes with the loading histor</w:t>
      </w:r>
      <w:r w:rsidR="007C1252" w:rsidRPr="00204720">
        <w:rPr>
          <w:rFonts w:hint="eastAsia"/>
          <w:sz w:val="24"/>
          <w:szCs w:val="24"/>
        </w:rPr>
        <w:t xml:space="preserve">y. </w:t>
      </w:r>
      <w:r w:rsidR="005F6FD5" w:rsidRPr="00204720">
        <w:rPr>
          <w:rFonts w:hint="eastAsia"/>
          <w:sz w:val="24"/>
          <w:szCs w:val="24"/>
        </w:rPr>
        <w:t>Detailed formulations of these mo</w:t>
      </w:r>
      <w:r w:rsidR="00845F90" w:rsidRPr="00204720">
        <w:rPr>
          <w:rFonts w:hint="eastAsia"/>
          <w:sz w:val="24"/>
          <w:szCs w:val="24"/>
        </w:rPr>
        <w:t xml:space="preserve">dels are referred to </w:t>
      </w:r>
      <w:r w:rsidR="005F6FD5" w:rsidRPr="00204720">
        <w:rPr>
          <w:rFonts w:hint="eastAsia"/>
          <w:sz w:val="24"/>
          <w:szCs w:val="24"/>
        </w:rPr>
        <w:t>[</w:t>
      </w:r>
      <w:r w:rsidR="00622A86" w:rsidRPr="00204720">
        <w:rPr>
          <w:rFonts w:hint="eastAsia"/>
          <w:sz w:val="24"/>
          <w:szCs w:val="24"/>
        </w:rPr>
        <w:t>4</w:t>
      </w:r>
      <w:r w:rsidR="000C6002" w:rsidRPr="00204720">
        <w:rPr>
          <w:rFonts w:hint="eastAsia"/>
          <w:sz w:val="24"/>
          <w:szCs w:val="24"/>
        </w:rPr>
        <w:t>3</w:t>
      </w:r>
      <w:r w:rsidR="00345FCE" w:rsidRPr="00204720">
        <w:rPr>
          <w:rFonts w:hint="eastAsia"/>
          <w:sz w:val="24"/>
          <w:szCs w:val="24"/>
        </w:rPr>
        <w:t>-</w:t>
      </w:r>
      <w:r w:rsidR="0053270D" w:rsidRPr="00204720">
        <w:rPr>
          <w:rFonts w:hint="eastAsia"/>
          <w:sz w:val="24"/>
          <w:szCs w:val="24"/>
        </w:rPr>
        <w:t>45</w:t>
      </w:r>
      <w:r w:rsidR="005F6FD5" w:rsidRPr="00204720">
        <w:rPr>
          <w:rFonts w:hint="eastAsia"/>
          <w:sz w:val="24"/>
          <w:szCs w:val="24"/>
        </w:rPr>
        <w:t xml:space="preserve">].  </w:t>
      </w:r>
    </w:p>
    <w:p w:rsidR="0082490F" w:rsidRPr="00204720" w:rsidRDefault="009D1725" w:rsidP="00F85A8D">
      <w:pPr>
        <w:adjustRightInd w:val="0"/>
        <w:snapToGrid w:val="0"/>
        <w:spacing w:line="480" w:lineRule="auto"/>
        <w:ind w:right="-147" w:firstLineChars="150" w:firstLine="360"/>
        <w:rPr>
          <w:sz w:val="24"/>
          <w:szCs w:val="24"/>
        </w:rPr>
      </w:pPr>
      <w:r w:rsidRPr="00204720">
        <w:rPr>
          <w:rFonts w:hint="eastAsia"/>
          <w:sz w:val="24"/>
          <w:szCs w:val="24"/>
        </w:rPr>
        <w:t>In the coupled</w:t>
      </w:r>
      <w:r w:rsidR="00BD25E8" w:rsidRPr="00204720">
        <w:rPr>
          <w:rFonts w:hint="eastAsia"/>
          <w:sz w:val="24"/>
          <w:szCs w:val="24"/>
        </w:rPr>
        <w:t xml:space="preserve"> LBM-IBM</w:t>
      </w:r>
      <w:r w:rsidR="003B170A" w:rsidRPr="00204720">
        <w:rPr>
          <w:rFonts w:hint="eastAsia"/>
          <w:sz w:val="24"/>
          <w:szCs w:val="24"/>
        </w:rPr>
        <w:t>-DEM</w:t>
      </w:r>
      <w:r w:rsidR="005C6C77" w:rsidRPr="00204720">
        <w:rPr>
          <w:rFonts w:hint="eastAsia"/>
          <w:sz w:val="24"/>
          <w:szCs w:val="24"/>
        </w:rPr>
        <w:t xml:space="preserve"> scheme</w:t>
      </w:r>
      <w:r w:rsidR="00BD25E8" w:rsidRPr="00204720">
        <w:rPr>
          <w:rFonts w:hint="eastAsia"/>
          <w:sz w:val="24"/>
          <w:szCs w:val="24"/>
        </w:rPr>
        <w:t xml:space="preserve">, </w:t>
      </w:r>
      <w:proofErr w:type="spellStart"/>
      <w:r w:rsidR="00CC6DCF" w:rsidRPr="00204720">
        <w:rPr>
          <w:rFonts w:hint="eastAsia"/>
          <w:sz w:val="24"/>
          <w:szCs w:val="24"/>
        </w:rPr>
        <w:t>Fen</w:t>
      </w:r>
      <w:r w:rsidR="003011F3" w:rsidRPr="00204720">
        <w:rPr>
          <w:rFonts w:hint="eastAsia"/>
          <w:sz w:val="24"/>
          <w:szCs w:val="24"/>
        </w:rPr>
        <w:t>g</w:t>
      </w:r>
      <w:proofErr w:type="spellEnd"/>
      <w:r w:rsidR="003011F3" w:rsidRPr="00204720">
        <w:rPr>
          <w:rFonts w:hint="eastAsia"/>
          <w:sz w:val="24"/>
          <w:szCs w:val="24"/>
        </w:rPr>
        <w:t xml:space="preserve"> and </w:t>
      </w:r>
      <w:proofErr w:type="spellStart"/>
      <w:r w:rsidR="003011F3" w:rsidRPr="00204720">
        <w:rPr>
          <w:rFonts w:hint="eastAsia"/>
          <w:sz w:val="24"/>
          <w:szCs w:val="24"/>
        </w:rPr>
        <w:t>Michaelides</w:t>
      </w:r>
      <w:proofErr w:type="spellEnd"/>
      <w:r w:rsidR="00CC6DCF" w:rsidRPr="00204720">
        <w:rPr>
          <w:rFonts w:hint="eastAsia"/>
          <w:sz w:val="24"/>
          <w:szCs w:val="24"/>
        </w:rPr>
        <w:t xml:space="preserve"> [3]</w:t>
      </w:r>
      <w:r w:rsidR="0079347C" w:rsidRPr="00204720">
        <w:rPr>
          <w:rFonts w:hint="eastAsia"/>
          <w:sz w:val="24"/>
          <w:szCs w:val="24"/>
        </w:rPr>
        <w:t xml:space="preserve"> argued that</w:t>
      </w:r>
      <w:r w:rsidR="00CC6DCF" w:rsidRPr="00204720">
        <w:rPr>
          <w:rFonts w:hint="eastAsia"/>
          <w:sz w:val="24"/>
          <w:szCs w:val="24"/>
        </w:rPr>
        <w:t xml:space="preserve"> </w:t>
      </w:r>
      <w:r w:rsidR="00C03087" w:rsidRPr="00204720">
        <w:rPr>
          <w:rFonts w:hint="eastAsia"/>
          <w:sz w:val="24"/>
          <w:szCs w:val="24"/>
        </w:rPr>
        <w:t xml:space="preserve">when the particle collisions </w:t>
      </w:r>
      <w:r w:rsidR="00E90682" w:rsidRPr="00204720">
        <w:rPr>
          <w:rFonts w:hint="eastAsia"/>
          <w:sz w:val="24"/>
          <w:szCs w:val="24"/>
        </w:rPr>
        <w:t>are</w:t>
      </w:r>
      <w:r w:rsidR="00C03087" w:rsidRPr="00204720">
        <w:rPr>
          <w:rFonts w:hint="eastAsia"/>
          <w:sz w:val="24"/>
          <w:szCs w:val="24"/>
        </w:rPr>
        <w:t xml:space="preserve"> treated via</w:t>
      </w:r>
      <w:r w:rsidR="000A5BE9" w:rsidRPr="00204720">
        <w:rPr>
          <w:rFonts w:hint="eastAsia"/>
          <w:sz w:val="24"/>
          <w:szCs w:val="24"/>
        </w:rPr>
        <w:t xml:space="preserve"> a</w:t>
      </w:r>
      <w:r w:rsidR="00C03087" w:rsidRPr="00204720">
        <w:rPr>
          <w:rFonts w:hint="eastAsia"/>
          <w:sz w:val="24"/>
          <w:szCs w:val="24"/>
        </w:rPr>
        <w:t xml:space="preserve"> </w:t>
      </w:r>
      <w:r w:rsidR="00CC6DCF" w:rsidRPr="00204720">
        <w:rPr>
          <w:rFonts w:hint="eastAsia"/>
          <w:sz w:val="24"/>
          <w:szCs w:val="24"/>
        </w:rPr>
        <w:t>penetration-allowed method</w:t>
      </w:r>
      <w:r w:rsidR="00C03087" w:rsidRPr="00204720">
        <w:rPr>
          <w:rFonts w:hint="eastAsia"/>
          <w:sz w:val="24"/>
          <w:szCs w:val="24"/>
        </w:rPr>
        <w:t>,</w:t>
      </w:r>
      <w:r w:rsidR="00CC6DCF" w:rsidRPr="00204720">
        <w:rPr>
          <w:rFonts w:hint="eastAsia"/>
          <w:sz w:val="24"/>
          <w:szCs w:val="24"/>
        </w:rPr>
        <w:t xml:space="preserve"> numerical instability </w:t>
      </w:r>
      <w:r w:rsidR="00A47203" w:rsidRPr="00204720">
        <w:rPr>
          <w:rFonts w:hint="eastAsia"/>
          <w:sz w:val="24"/>
          <w:szCs w:val="24"/>
        </w:rPr>
        <w:t xml:space="preserve">may occur </w:t>
      </w:r>
      <w:r w:rsidR="00CC6DCF" w:rsidRPr="00204720">
        <w:rPr>
          <w:rFonts w:hint="eastAsia"/>
          <w:sz w:val="24"/>
          <w:szCs w:val="24"/>
        </w:rPr>
        <w:t>when a strong repul</w:t>
      </w:r>
      <w:r w:rsidR="00A47203" w:rsidRPr="00204720">
        <w:rPr>
          <w:rFonts w:hint="eastAsia"/>
          <w:sz w:val="24"/>
          <w:szCs w:val="24"/>
        </w:rPr>
        <w:t>sive force i</w:t>
      </w:r>
      <w:r w:rsidR="00CC6DCF" w:rsidRPr="00204720">
        <w:rPr>
          <w:rFonts w:hint="eastAsia"/>
          <w:sz w:val="24"/>
          <w:szCs w:val="24"/>
        </w:rPr>
        <w:t xml:space="preserve">s generated according to large overlap. </w:t>
      </w:r>
      <w:r w:rsidR="00CC6DCF" w:rsidRPr="00204720">
        <w:rPr>
          <w:sz w:val="24"/>
          <w:szCs w:val="24"/>
        </w:rPr>
        <w:t>T</w:t>
      </w:r>
      <w:r w:rsidR="00A47203" w:rsidRPr="00204720">
        <w:rPr>
          <w:rFonts w:hint="eastAsia"/>
          <w:sz w:val="24"/>
          <w:szCs w:val="24"/>
        </w:rPr>
        <w:t>herefore</w:t>
      </w:r>
      <w:r w:rsidR="0016312A" w:rsidRPr="00204720">
        <w:rPr>
          <w:rFonts w:hint="eastAsia"/>
          <w:sz w:val="24"/>
          <w:szCs w:val="24"/>
        </w:rPr>
        <w:t xml:space="preserve"> </w:t>
      </w:r>
      <w:r w:rsidR="00CC6DCF" w:rsidRPr="00204720">
        <w:rPr>
          <w:rFonts w:hint="eastAsia"/>
          <w:sz w:val="24"/>
          <w:szCs w:val="24"/>
        </w:rPr>
        <w:t xml:space="preserve">a </w:t>
      </w:r>
      <w:r w:rsidR="006E3396" w:rsidRPr="00204720">
        <w:rPr>
          <w:rFonts w:hint="eastAsia"/>
          <w:sz w:val="24"/>
          <w:szCs w:val="24"/>
        </w:rPr>
        <w:t xml:space="preserve">threshold or </w:t>
      </w:r>
      <w:r w:rsidR="006E3396" w:rsidRPr="00204720">
        <w:rPr>
          <w:sz w:val="24"/>
          <w:szCs w:val="24"/>
        </w:rPr>
        <w:t>‘</w:t>
      </w:r>
      <w:r w:rsidR="006E3396" w:rsidRPr="00204720">
        <w:rPr>
          <w:rFonts w:hint="eastAsia"/>
          <w:sz w:val="24"/>
          <w:szCs w:val="24"/>
        </w:rPr>
        <w:t>safe</w:t>
      </w:r>
      <w:r w:rsidR="00CC6DCF" w:rsidRPr="00204720">
        <w:rPr>
          <w:rFonts w:hint="eastAsia"/>
          <w:sz w:val="24"/>
          <w:szCs w:val="24"/>
        </w:rPr>
        <w:t xml:space="preserve"> zone</w:t>
      </w:r>
      <w:r w:rsidR="006E3396" w:rsidRPr="00204720">
        <w:rPr>
          <w:sz w:val="24"/>
          <w:szCs w:val="24"/>
        </w:rPr>
        <w:t>’</w:t>
      </w:r>
      <w:r w:rsidR="005F61FF" w:rsidRPr="00204720">
        <w:rPr>
          <w:rFonts w:hint="eastAsia"/>
          <w:sz w:val="24"/>
          <w:szCs w:val="24"/>
        </w:rPr>
        <w:t xml:space="preserve"> </w:t>
      </w:r>
      <w:r w:rsidR="00A47203" w:rsidRPr="00204720">
        <w:rPr>
          <w:rFonts w:hint="eastAsia"/>
          <w:sz w:val="24"/>
          <w:szCs w:val="24"/>
        </w:rPr>
        <w:t xml:space="preserve">should be set </w:t>
      </w:r>
      <w:r w:rsidR="005F61FF" w:rsidRPr="00204720">
        <w:rPr>
          <w:rFonts w:hint="eastAsia"/>
          <w:sz w:val="24"/>
          <w:szCs w:val="24"/>
        </w:rPr>
        <w:t>between</w:t>
      </w:r>
      <w:r w:rsidR="00CC6DCF" w:rsidRPr="00204720">
        <w:rPr>
          <w:rFonts w:hint="eastAsia"/>
          <w:sz w:val="24"/>
          <w:szCs w:val="24"/>
        </w:rPr>
        <w:t xml:space="preserve"> the particle</w:t>
      </w:r>
      <w:r w:rsidR="0092776C" w:rsidRPr="00204720">
        <w:rPr>
          <w:rFonts w:hint="eastAsia"/>
          <w:sz w:val="24"/>
          <w:szCs w:val="24"/>
        </w:rPr>
        <w:t>s</w:t>
      </w:r>
      <w:r w:rsidR="0092776C" w:rsidRPr="00204720">
        <w:rPr>
          <w:sz w:val="24"/>
          <w:szCs w:val="24"/>
        </w:rPr>
        <w:t>’</w:t>
      </w:r>
      <w:r w:rsidR="00FE5C9B" w:rsidRPr="00204720">
        <w:rPr>
          <w:rFonts w:hint="eastAsia"/>
          <w:sz w:val="24"/>
          <w:szCs w:val="24"/>
        </w:rPr>
        <w:t xml:space="preserve"> surface</w:t>
      </w:r>
      <w:r w:rsidR="0092776C" w:rsidRPr="00204720">
        <w:rPr>
          <w:rFonts w:hint="eastAsia"/>
          <w:sz w:val="24"/>
          <w:szCs w:val="24"/>
        </w:rPr>
        <w:t>s</w:t>
      </w:r>
      <w:r w:rsidR="00CC6DCF" w:rsidRPr="00204720">
        <w:rPr>
          <w:rFonts w:hint="eastAsia"/>
          <w:sz w:val="24"/>
          <w:szCs w:val="24"/>
        </w:rPr>
        <w:t xml:space="preserve"> to</w:t>
      </w:r>
      <w:r w:rsidR="008E5985" w:rsidRPr="00204720">
        <w:rPr>
          <w:rFonts w:hint="eastAsia"/>
          <w:sz w:val="24"/>
          <w:szCs w:val="24"/>
        </w:rPr>
        <w:t xml:space="preserve"> avoid the particle</w:t>
      </w:r>
      <w:r w:rsidR="005F61FF" w:rsidRPr="00204720">
        <w:rPr>
          <w:rFonts w:hint="eastAsia"/>
          <w:sz w:val="24"/>
          <w:szCs w:val="24"/>
        </w:rPr>
        <w:t xml:space="preserve"> penetration</w:t>
      </w:r>
      <w:r w:rsidR="006E3396" w:rsidRPr="00204720">
        <w:rPr>
          <w:rFonts w:hint="eastAsia"/>
          <w:sz w:val="24"/>
          <w:szCs w:val="24"/>
        </w:rPr>
        <w:t xml:space="preserve">. </w:t>
      </w:r>
      <w:r w:rsidR="00B567BD" w:rsidRPr="00204720">
        <w:rPr>
          <w:rFonts w:hint="eastAsia"/>
          <w:sz w:val="24"/>
          <w:szCs w:val="24"/>
        </w:rPr>
        <w:t>In our opinion</w:t>
      </w:r>
      <w:r w:rsidR="009445C3" w:rsidRPr="00204720">
        <w:rPr>
          <w:rFonts w:hint="eastAsia"/>
          <w:sz w:val="24"/>
          <w:szCs w:val="24"/>
        </w:rPr>
        <w:t xml:space="preserve"> this would </w:t>
      </w:r>
      <w:r w:rsidR="00A37B21" w:rsidRPr="00204720">
        <w:rPr>
          <w:rFonts w:hint="eastAsia"/>
          <w:sz w:val="24"/>
          <w:szCs w:val="24"/>
        </w:rPr>
        <w:t>depend</w:t>
      </w:r>
      <w:r w:rsidR="00010ED8" w:rsidRPr="00204720">
        <w:rPr>
          <w:rFonts w:hint="eastAsia"/>
          <w:sz w:val="24"/>
          <w:szCs w:val="24"/>
        </w:rPr>
        <w:t xml:space="preserve"> on</w:t>
      </w:r>
      <w:r w:rsidR="006B2B23" w:rsidRPr="00204720">
        <w:rPr>
          <w:rFonts w:hint="eastAsia"/>
          <w:sz w:val="24"/>
          <w:szCs w:val="24"/>
        </w:rPr>
        <w:t xml:space="preserve"> the</w:t>
      </w:r>
      <w:r w:rsidR="00714480" w:rsidRPr="00204720">
        <w:rPr>
          <w:rFonts w:hint="eastAsia"/>
          <w:sz w:val="24"/>
          <w:szCs w:val="24"/>
        </w:rPr>
        <w:t xml:space="preserve"> interaction</w:t>
      </w:r>
      <w:r w:rsidR="00395192" w:rsidRPr="00204720">
        <w:rPr>
          <w:rFonts w:hint="eastAsia"/>
          <w:sz w:val="24"/>
          <w:szCs w:val="24"/>
        </w:rPr>
        <w:t xml:space="preserve"> law</w:t>
      </w:r>
      <w:r w:rsidR="00714480" w:rsidRPr="00204720">
        <w:rPr>
          <w:rFonts w:hint="eastAsia"/>
          <w:sz w:val="24"/>
          <w:szCs w:val="24"/>
        </w:rPr>
        <w:t xml:space="preserve"> and</w:t>
      </w:r>
      <w:r w:rsidR="00010ED8" w:rsidRPr="00204720">
        <w:rPr>
          <w:rFonts w:hint="eastAsia"/>
          <w:sz w:val="24"/>
          <w:szCs w:val="24"/>
        </w:rPr>
        <w:t xml:space="preserve"> the numerical time</w:t>
      </w:r>
      <w:r w:rsidR="00C6301B" w:rsidRPr="00204720">
        <w:rPr>
          <w:rFonts w:hint="eastAsia"/>
          <w:sz w:val="24"/>
          <w:szCs w:val="24"/>
        </w:rPr>
        <w:t xml:space="preserve"> </w:t>
      </w:r>
      <w:r w:rsidR="00010ED8" w:rsidRPr="00204720">
        <w:rPr>
          <w:rFonts w:hint="eastAsia"/>
          <w:sz w:val="24"/>
          <w:szCs w:val="24"/>
        </w:rPr>
        <w:t>step</w:t>
      </w:r>
      <w:r w:rsidR="00DE75E5" w:rsidRPr="00204720">
        <w:rPr>
          <w:rFonts w:hint="eastAsia"/>
          <w:sz w:val="24"/>
          <w:szCs w:val="24"/>
        </w:rPr>
        <w:t xml:space="preserve"> adopted</w:t>
      </w:r>
      <w:r w:rsidR="0068154C" w:rsidRPr="00204720">
        <w:rPr>
          <w:rFonts w:hint="eastAsia"/>
          <w:sz w:val="24"/>
          <w:szCs w:val="24"/>
        </w:rPr>
        <w:t xml:space="preserve"> in the discrete particle</w:t>
      </w:r>
      <w:r w:rsidR="00010ED8" w:rsidRPr="00204720">
        <w:rPr>
          <w:rFonts w:hint="eastAsia"/>
          <w:sz w:val="24"/>
          <w:szCs w:val="24"/>
        </w:rPr>
        <w:t xml:space="preserve"> </w:t>
      </w:r>
      <w:r w:rsidR="001C460B" w:rsidRPr="00204720">
        <w:rPr>
          <w:sz w:val="24"/>
          <w:szCs w:val="24"/>
        </w:rPr>
        <w:t>modeling</w:t>
      </w:r>
      <w:r w:rsidR="001C460B" w:rsidRPr="00204720">
        <w:rPr>
          <w:rFonts w:hint="eastAsia"/>
          <w:sz w:val="24"/>
          <w:szCs w:val="24"/>
        </w:rPr>
        <w:t xml:space="preserve"> as described below</w:t>
      </w:r>
      <w:r w:rsidR="004217B7" w:rsidRPr="00204720">
        <w:rPr>
          <w:rFonts w:hint="eastAsia"/>
          <w:sz w:val="24"/>
          <w:szCs w:val="24"/>
        </w:rPr>
        <w:t>.</w:t>
      </w:r>
      <w:r w:rsidR="009A05A2" w:rsidRPr="00204720">
        <w:rPr>
          <w:rFonts w:hint="eastAsia"/>
          <w:sz w:val="24"/>
          <w:szCs w:val="24"/>
        </w:rPr>
        <w:t xml:space="preserve"> </w:t>
      </w:r>
    </w:p>
    <w:p w:rsidR="002F1831" w:rsidRPr="00204720" w:rsidRDefault="003C68FE" w:rsidP="00F85A8D">
      <w:pPr>
        <w:pStyle w:val="ListParagraph"/>
        <w:numPr>
          <w:ilvl w:val="0"/>
          <w:numId w:val="24"/>
        </w:numPr>
        <w:adjustRightInd w:val="0"/>
        <w:snapToGrid w:val="0"/>
        <w:spacing w:line="480" w:lineRule="auto"/>
        <w:ind w:left="357" w:right="-147" w:firstLineChars="0" w:hanging="357"/>
        <w:rPr>
          <w:sz w:val="24"/>
          <w:szCs w:val="24"/>
        </w:rPr>
      </w:pPr>
      <w:r w:rsidRPr="00204720">
        <w:rPr>
          <w:rFonts w:hint="eastAsia"/>
          <w:sz w:val="24"/>
          <w:szCs w:val="24"/>
        </w:rPr>
        <w:t>Different to the</w:t>
      </w:r>
      <w:r w:rsidR="008F2E5C" w:rsidRPr="00204720">
        <w:rPr>
          <w:rFonts w:hint="eastAsia"/>
          <w:sz w:val="24"/>
          <w:szCs w:val="24"/>
        </w:rPr>
        <w:t xml:space="preserve"> work</w:t>
      </w:r>
      <w:r w:rsidRPr="00204720">
        <w:rPr>
          <w:rFonts w:hint="eastAsia"/>
          <w:sz w:val="24"/>
          <w:szCs w:val="24"/>
        </w:rPr>
        <w:t xml:space="preserve"> of </w:t>
      </w:r>
      <w:proofErr w:type="spellStart"/>
      <w:r w:rsidRPr="00204720">
        <w:rPr>
          <w:rFonts w:hint="eastAsia"/>
          <w:sz w:val="24"/>
          <w:szCs w:val="24"/>
        </w:rPr>
        <w:t>Feng</w:t>
      </w:r>
      <w:proofErr w:type="spellEnd"/>
      <w:r w:rsidRPr="00204720">
        <w:rPr>
          <w:rFonts w:hint="eastAsia"/>
          <w:sz w:val="24"/>
          <w:szCs w:val="24"/>
        </w:rPr>
        <w:t xml:space="preserve"> and </w:t>
      </w:r>
      <w:proofErr w:type="spellStart"/>
      <w:r w:rsidRPr="00204720">
        <w:rPr>
          <w:rFonts w:hint="eastAsia"/>
          <w:sz w:val="24"/>
          <w:szCs w:val="24"/>
        </w:rPr>
        <w:t>Michaelides</w:t>
      </w:r>
      <w:proofErr w:type="spellEnd"/>
      <w:r w:rsidRPr="00204720">
        <w:rPr>
          <w:rFonts w:hint="eastAsia"/>
          <w:sz w:val="24"/>
          <w:szCs w:val="24"/>
        </w:rPr>
        <w:t xml:space="preserve"> [3]</w:t>
      </w:r>
      <w:r w:rsidR="008F2E5C" w:rsidRPr="00204720">
        <w:rPr>
          <w:rFonts w:hint="eastAsia"/>
          <w:sz w:val="24"/>
          <w:szCs w:val="24"/>
        </w:rPr>
        <w:t xml:space="preserve">, </w:t>
      </w:r>
      <w:r w:rsidR="00C574E0" w:rsidRPr="00204720">
        <w:rPr>
          <w:rFonts w:hint="eastAsia"/>
          <w:sz w:val="24"/>
          <w:szCs w:val="24"/>
        </w:rPr>
        <w:t>in which</w:t>
      </w:r>
      <w:r w:rsidR="008F2E5C" w:rsidRPr="00204720">
        <w:rPr>
          <w:rFonts w:hint="eastAsia"/>
          <w:sz w:val="24"/>
          <w:szCs w:val="24"/>
        </w:rPr>
        <w:t xml:space="preserve"> a</w:t>
      </w:r>
      <w:r w:rsidR="00C134B3" w:rsidRPr="00204720">
        <w:rPr>
          <w:rFonts w:hint="eastAsia"/>
          <w:sz w:val="24"/>
          <w:szCs w:val="24"/>
        </w:rPr>
        <w:t>n</w:t>
      </w:r>
      <w:r w:rsidR="00B72DFC" w:rsidRPr="00204720">
        <w:rPr>
          <w:rFonts w:hint="eastAsia"/>
          <w:sz w:val="24"/>
          <w:szCs w:val="24"/>
        </w:rPr>
        <w:t xml:space="preserve"> </w:t>
      </w:r>
      <w:r w:rsidR="008F2E5C" w:rsidRPr="00204720">
        <w:rPr>
          <w:rFonts w:hint="eastAsia"/>
          <w:sz w:val="24"/>
          <w:szCs w:val="24"/>
        </w:rPr>
        <w:t xml:space="preserve">artificial </w:t>
      </w:r>
      <w:r w:rsidR="008F2E5C" w:rsidRPr="00204720">
        <w:rPr>
          <w:sz w:val="24"/>
          <w:szCs w:val="24"/>
        </w:rPr>
        <w:t>‘</w:t>
      </w:r>
      <w:r w:rsidR="008F2E5C" w:rsidRPr="00204720">
        <w:rPr>
          <w:rFonts w:hint="eastAsia"/>
          <w:sz w:val="24"/>
          <w:szCs w:val="24"/>
        </w:rPr>
        <w:t>stiffness</w:t>
      </w:r>
      <w:r w:rsidR="008F2E5C" w:rsidRPr="00204720">
        <w:rPr>
          <w:sz w:val="24"/>
          <w:szCs w:val="24"/>
        </w:rPr>
        <w:t>’</w:t>
      </w:r>
      <w:r w:rsidR="008F2E5C" w:rsidRPr="00204720">
        <w:rPr>
          <w:rFonts w:hint="eastAsia"/>
          <w:sz w:val="24"/>
          <w:szCs w:val="24"/>
        </w:rPr>
        <w:t xml:space="preserve"> </w:t>
      </w:r>
      <w:r w:rsidR="00B72DFC" w:rsidRPr="00204720">
        <w:rPr>
          <w:rFonts w:hint="eastAsia"/>
          <w:sz w:val="24"/>
          <w:szCs w:val="24"/>
        </w:rPr>
        <w:t>should be</w:t>
      </w:r>
      <w:r w:rsidR="008F2E5C" w:rsidRPr="00204720">
        <w:rPr>
          <w:rFonts w:hint="eastAsia"/>
          <w:sz w:val="24"/>
          <w:szCs w:val="24"/>
        </w:rPr>
        <w:t xml:space="preserve"> given</w:t>
      </w:r>
      <w:r w:rsidR="0023487E" w:rsidRPr="00204720">
        <w:rPr>
          <w:rFonts w:hint="eastAsia"/>
          <w:sz w:val="24"/>
          <w:szCs w:val="24"/>
        </w:rPr>
        <w:t>, t</w:t>
      </w:r>
      <w:r w:rsidR="00DA1496" w:rsidRPr="00204720">
        <w:rPr>
          <w:rFonts w:hint="eastAsia"/>
          <w:sz w:val="24"/>
          <w:szCs w:val="24"/>
        </w:rPr>
        <w:t xml:space="preserve">he </w:t>
      </w:r>
      <w:r w:rsidR="00DA1496" w:rsidRPr="00204720">
        <w:rPr>
          <w:sz w:val="24"/>
          <w:szCs w:val="24"/>
        </w:rPr>
        <w:t>‘</w:t>
      </w:r>
      <w:r w:rsidR="00DA1496" w:rsidRPr="00204720">
        <w:rPr>
          <w:rFonts w:hint="eastAsia"/>
          <w:sz w:val="24"/>
          <w:szCs w:val="24"/>
        </w:rPr>
        <w:t>stiffness</w:t>
      </w:r>
      <w:r w:rsidR="00DA1496" w:rsidRPr="00204720">
        <w:rPr>
          <w:sz w:val="24"/>
          <w:szCs w:val="24"/>
        </w:rPr>
        <w:t>’</w:t>
      </w:r>
      <w:r w:rsidR="00DA1496" w:rsidRPr="00204720">
        <w:rPr>
          <w:rFonts w:hint="eastAsia"/>
          <w:sz w:val="24"/>
          <w:szCs w:val="24"/>
        </w:rPr>
        <w:t xml:space="preserve"> </w:t>
      </w:r>
      <w:r w:rsidR="00CB7D84" w:rsidRPr="00204720">
        <w:rPr>
          <w:rFonts w:hint="eastAsia"/>
          <w:sz w:val="24"/>
          <w:szCs w:val="24"/>
        </w:rPr>
        <w:t xml:space="preserve">of the particle </w:t>
      </w:r>
      <w:r w:rsidR="004267A1" w:rsidRPr="00204720">
        <w:rPr>
          <w:rFonts w:hint="eastAsia"/>
          <w:sz w:val="24"/>
          <w:szCs w:val="24"/>
        </w:rPr>
        <w:t>and</w:t>
      </w:r>
      <w:r w:rsidR="00CB7D84" w:rsidRPr="00204720">
        <w:rPr>
          <w:rFonts w:hint="eastAsia"/>
          <w:sz w:val="24"/>
          <w:szCs w:val="24"/>
        </w:rPr>
        <w:t xml:space="preserve"> wall </w:t>
      </w:r>
      <w:r w:rsidR="008F2E5C" w:rsidRPr="00204720">
        <w:rPr>
          <w:rFonts w:hint="eastAsia"/>
          <w:sz w:val="24"/>
          <w:szCs w:val="24"/>
        </w:rPr>
        <w:t xml:space="preserve">is fixed as soon as the physical property of the particles </w:t>
      </w:r>
      <w:r w:rsidR="001C460B" w:rsidRPr="00204720">
        <w:rPr>
          <w:rFonts w:hint="eastAsia"/>
          <w:sz w:val="24"/>
          <w:szCs w:val="24"/>
        </w:rPr>
        <w:t>a</w:t>
      </w:r>
      <w:r w:rsidR="008F2E5C" w:rsidRPr="00204720">
        <w:rPr>
          <w:rFonts w:hint="eastAsia"/>
          <w:sz w:val="24"/>
          <w:szCs w:val="24"/>
        </w:rPr>
        <w:t>re specified</w:t>
      </w:r>
      <w:r w:rsidR="007C6F75" w:rsidRPr="00204720">
        <w:rPr>
          <w:rFonts w:hint="eastAsia"/>
          <w:sz w:val="24"/>
          <w:szCs w:val="24"/>
        </w:rPr>
        <w:t xml:space="preserve"> in this study</w:t>
      </w:r>
      <w:r w:rsidR="008F2E5C" w:rsidRPr="00204720">
        <w:rPr>
          <w:rFonts w:hint="eastAsia"/>
          <w:sz w:val="24"/>
          <w:szCs w:val="24"/>
        </w:rPr>
        <w:t xml:space="preserve">. </w:t>
      </w:r>
      <w:r w:rsidR="007C712B" w:rsidRPr="00204720">
        <w:rPr>
          <w:sz w:val="24"/>
          <w:szCs w:val="24"/>
        </w:rPr>
        <w:t>I</w:t>
      </w:r>
      <w:r w:rsidR="007C712B" w:rsidRPr="00204720">
        <w:rPr>
          <w:rFonts w:hint="eastAsia"/>
          <w:sz w:val="24"/>
          <w:szCs w:val="24"/>
        </w:rPr>
        <w:t xml:space="preserve">t is </w:t>
      </w:r>
      <w:r w:rsidR="007C6F75" w:rsidRPr="00204720">
        <w:rPr>
          <w:rFonts w:hint="eastAsia"/>
          <w:sz w:val="24"/>
          <w:szCs w:val="24"/>
        </w:rPr>
        <w:t xml:space="preserve">described in </w:t>
      </w:r>
      <w:r w:rsidR="007C712B" w:rsidRPr="00204720">
        <w:rPr>
          <w:rFonts w:hint="eastAsia"/>
          <w:sz w:val="24"/>
          <w:szCs w:val="24"/>
        </w:rPr>
        <w:t>a</w:t>
      </w:r>
      <w:r w:rsidR="007C6F75" w:rsidRPr="00204720">
        <w:rPr>
          <w:rFonts w:hint="eastAsia"/>
          <w:sz w:val="24"/>
          <w:szCs w:val="24"/>
        </w:rPr>
        <w:t xml:space="preserve"> more detailed and physical</w:t>
      </w:r>
      <w:r w:rsidR="003D7EC3" w:rsidRPr="00204720">
        <w:rPr>
          <w:rFonts w:hint="eastAsia"/>
          <w:sz w:val="24"/>
          <w:szCs w:val="24"/>
        </w:rPr>
        <w:t xml:space="preserve"> way</w:t>
      </w:r>
      <w:r w:rsidR="006A3F2C" w:rsidRPr="00204720">
        <w:rPr>
          <w:rFonts w:hint="eastAsia"/>
          <w:sz w:val="24"/>
          <w:szCs w:val="24"/>
        </w:rPr>
        <w:t xml:space="preserve"> than the linear one</w:t>
      </w:r>
      <w:r w:rsidR="007C712B" w:rsidRPr="00204720">
        <w:rPr>
          <w:rFonts w:hint="eastAsia"/>
          <w:sz w:val="24"/>
          <w:szCs w:val="24"/>
        </w:rPr>
        <w:t xml:space="preserve">. </w:t>
      </w:r>
    </w:p>
    <w:p w:rsidR="003D13AE" w:rsidRPr="00204720" w:rsidRDefault="003D13AE" w:rsidP="00FF22B5">
      <w:pPr>
        <w:pStyle w:val="ListParagraph"/>
        <w:numPr>
          <w:ilvl w:val="0"/>
          <w:numId w:val="24"/>
        </w:numPr>
        <w:adjustRightInd w:val="0"/>
        <w:snapToGrid w:val="0"/>
        <w:spacing w:line="480" w:lineRule="auto"/>
        <w:ind w:left="357" w:right="-147" w:firstLineChars="0" w:hanging="357"/>
        <w:rPr>
          <w:sz w:val="24"/>
          <w:szCs w:val="24"/>
        </w:rPr>
      </w:pPr>
      <w:r w:rsidRPr="00204720">
        <w:rPr>
          <w:sz w:val="24"/>
          <w:szCs w:val="24"/>
        </w:rPr>
        <w:t>T</w:t>
      </w:r>
      <w:r w:rsidRPr="00204720">
        <w:rPr>
          <w:rFonts w:hint="eastAsia"/>
          <w:sz w:val="24"/>
          <w:szCs w:val="24"/>
        </w:rPr>
        <w:t>he time</w:t>
      </w:r>
      <w:r w:rsidR="00C6301B" w:rsidRPr="00204720">
        <w:rPr>
          <w:rFonts w:hint="eastAsia"/>
          <w:sz w:val="24"/>
          <w:szCs w:val="24"/>
        </w:rPr>
        <w:t xml:space="preserve"> </w:t>
      </w:r>
      <w:r w:rsidRPr="00204720">
        <w:rPr>
          <w:rFonts w:hint="eastAsia"/>
          <w:sz w:val="24"/>
          <w:szCs w:val="24"/>
        </w:rPr>
        <w:t>step of LBM</w:t>
      </w:r>
      <w:proofErr w:type="gramStart"/>
      <w:r w:rsidRPr="00204720">
        <w:rPr>
          <w:rFonts w:hint="eastAsia"/>
          <w:sz w:val="24"/>
          <w:szCs w:val="24"/>
        </w:rPr>
        <w:t xml:space="preserve">, </w:t>
      </w:r>
      <w:proofErr w:type="gramEnd"/>
      <w:r w:rsidRPr="00204720">
        <w:rPr>
          <w:position w:val="-12"/>
          <w:sz w:val="24"/>
          <w:szCs w:val="24"/>
        </w:rPr>
        <w:object w:dxaOrig="600" w:dyaOrig="360">
          <v:shape id="_x0000_i1105" type="#_x0000_t75" style="width:29.2pt;height:17pt" o:ole="">
            <v:imagedata r:id="rId171" o:title=""/>
          </v:shape>
          <o:OLEObject Type="Embed" ProgID="Equation.DSMT4" ShapeID="_x0000_i1105" DrawAspect="Content" ObjectID="_1470653870" r:id="rId172"/>
        </w:object>
      </w:r>
      <w:r w:rsidRPr="00204720">
        <w:rPr>
          <w:rFonts w:hint="eastAsia"/>
          <w:sz w:val="24"/>
          <w:szCs w:val="24"/>
        </w:rPr>
        <w:t>,</w:t>
      </w:r>
      <w:r w:rsidR="00F22455" w:rsidRPr="00204720">
        <w:rPr>
          <w:rFonts w:hint="eastAsia"/>
          <w:sz w:val="24"/>
          <w:szCs w:val="24"/>
        </w:rPr>
        <w:t xml:space="preserve"> </w:t>
      </w:r>
      <w:r w:rsidRPr="00204720">
        <w:rPr>
          <w:rFonts w:hint="eastAsia"/>
          <w:sz w:val="24"/>
          <w:szCs w:val="24"/>
        </w:rPr>
        <w:t>is based on the mesh resolution of the fl</w:t>
      </w:r>
      <w:r w:rsidR="00B9740F" w:rsidRPr="00204720">
        <w:rPr>
          <w:rFonts w:hint="eastAsia"/>
          <w:sz w:val="24"/>
          <w:szCs w:val="24"/>
        </w:rPr>
        <w:t>ow</w:t>
      </w:r>
      <w:r w:rsidRPr="00204720">
        <w:rPr>
          <w:rFonts w:hint="eastAsia"/>
          <w:sz w:val="24"/>
          <w:szCs w:val="24"/>
        </w:rPr>
        <w:t xml:space="preserve"> field and the property of the fluid flow. Whereas the time</w:t>
      </w:r>
      <w:r w:rsidR="00C6301B" w:rsidRPr="00204720">
        <w:rPr>
          <w:rFonts w:hint="eastAsia"/>
          <w:sz w:val="24"/>
          <w:szCs w:val="24"/>
        </w:rPr>
        <w:t xml:space="preserve"> </w:t>
      </w:r>
      <w:r w:rsidRPr="00204720">
        <w:rPr>
          <w:rFonts w:hint="eastAsia"/>
          <w:sz w:val="24"/>
          <w:szCs w:val="24"/>
        </w:rPr>
        <w:t xml:space="preserve">step, </w:t>
      </w:r>
      <w:r w:rsidRPr="00204720">
        <w:rPr>
          <w:position w:val="-12"/>
          <w:sz w:val="24"/>
          <w:szCs w:val="24"/>
        </w:rPr>
        <w:object w:dxaOrig="620" w:dyaOrig="360">
          <v:shape id="_x0000_i1106" type="#_x0000_t75" style="width:29.9pt;height:17pt" o:ole="">
            <v:imagedata r:id="rId173" o:title=""/>
          </v:shape>
          <o:OLEObject Type="Embed" ProgID="Equation.DSMT4" ShapeID="_x0000_i1106" DrawAspect="Content" ObjectID="_1470653871" r:id="rId174"/>
        </w:object>
      </w:r>
      <w:r w:rsidRPr="00204720">
        <w:rPr>
          <w:rFonts w:hint="eastAsia"/>
          <w:sz w:val="24"/>
          <w:szCs w:val="24"/>
        </w:rPr>
        <w:t>, in the discrete particle model is based on the Rayleigh wave speed of force transmission on the surface of elastic bodies</w:t>
      </w:r>
    </w:p>
    <w:p w:rsidR="003D13AE" w:rsidRPr="00204720" w:rsidRDefault="003D13AE" w:rsidP="00BF5D83">
      <w:pPr>
        <w:pStyle w:val="ListParagraph"/>
        <w:adjustRightInd w:val="0"/>
        <w:snapToGrid w:val="0"/>
        <w:spacing w:line="480" w:lineRule="auto"/>
        <w:ind w:left="357" w:right="-147" w:firstLineChars="0" w:firstLine="0"/>
      </w:pPr>
      <w:r w:rsidRPr="00204720">
        <w:rPr>
          <w:rFonts w:hint="eastAsia"/>
          <w:sz w:val="24"/>
          <w:szCs w:val="24"/>
        </w:rPr>
        <w:t xml:space="preserve"> </w:t>
      </w:r>
      <w:r w:rsidRPr="00204720">
        <w:rPr>
          <w:position w:val="-28"/>
          <w:sz w:val="24"/>
          <w:szCs w:val="24"/>
        </w:rPr>
        <w:object w:dxaOrig="3360" w:dyaOrig="740">
          <v:shape id="_x0000_i1107" type="#_x0000_t75" style="width:163.7pt;height:36.7pt" o:ole="">
            <v:imagedata r:id="rId175" o:title=""/>
          </v:shape>
          <o:OLEObject Type="Embed" ProgID="Equation.DSMT4" ShapeID="_x0000_i1107" DrawAspect="Content" ObjectID="_1470653872" r:id="rId176"/>
        </w:object>
      </w:r>
      <w:r w:rsidRPr="00204720">
        <w:rPr>
          <w:rFonts w:hint="eastAsia"/>
          <w:position w:val="-12"/>
          <w:sz w:val="24"/>
          <w:szCs w:val="24"/>
        </w:rPr>
        <w:t xml:space="preserve">    </w:t>
      </w:r>
      <w:r w:rsidR="000070D9" w:rsidRPr="00204720">
        <w:rPr>
          <w:rFonts w:hint="eastAsia"/>
          <w:position w:val="-12"/>
          <w:sz w:val="24"/>
          <w:szCs w:val="24"/>
        </w:rPr>
        <w:t xml:space="preserve">                                </w:t>
      </w:r>
      <w:r w:rsidRPr="00204720">
        <w:rPr>
          <w:rFonts w:hint="eastAsia"/>
          <w:position w:val="-12"/>
          <w:sz w:val="24"/>
          <w:szCs w:val="24"/>
        </w:rPr>
        <w:t xml:space="preserve">           </w:t>
      </w:r>
      <w:r w:rsidRPr="00204720">
        <w:rPr>
          <w:rFonts w:hint="eastAsia"/>
        </w:rPr>
        <w:t>(2</w:t>
      </w:r>
      <w:r w:rsidR="00F86A6F" w:rsidRPr="00204720">
        <w:rPr>
          <w:rFonts w:hint="eastAsia"/>
        </w:rPr>
        <w:t>2</w:t>
      </w:r>
      <w:r w:rsidRPr="00204720">
        <w:rPr>
          <w:rFonts w:hint="eastAsia"/>
        </w:rPr>
        <w:t>)</w:t>
      </w:r>
    </w:p>
    <w:p w:rsidR="0053670E" w:rsidRPr="00204720" w:rsidRDefault="003D13AE" w:rsidP="00BF5D83">
      <w:pPr>
        <w:pStyle w:val="ListParagraph"/>
        <w:adjustRightInd w:val="0"/>
        <w:snapToGrid w:val="0"/>
        <w:spacing w:line="480" w:lineRule="auto"/>
        <w:ind w:leftChars="228" w:left="479" w:right="-147" w:firstLineChars="0" w:firstLine="0"/>
        <w:rPr>
          <w:sz w:val="24"/>
          <w:szCs w:val="24"/>
        </w:rPr>
      </w:pPr>
      <w:proofErr w:type="gramStart"/>
      <w:r w:rsidRPr="00204720">
        <w:rPr>
          <w:rFonts w:hint="eastAsia"/>
          <w:sz w:val="24"/>
          <w:szCs w:val="24"/>
        </w:rPr>
        <w:lastRenderedPageBreak/>
        <w:t>where</w:t>
      </w:r>
      <w:proofErr w:type="gramEnd"/>
      <w:r w:rsidRPr="00204720">
        <w:rPr>
          <w:rFonts w:hint="eastAsia"/>
          <w:sz w:val="24"/>
          <w:szCs w:val="24"/>
        </w:rPr>
        <w:t xml:space="preserve"> </w:t>
      </w:r>
      <w:r w:rsidRPr="00204720">
        <w:rPr>
          <w:position w:val="-6"/>
          <w:sz w:val="24"/>
          <w:szCs w:val="24"/>
        </w:rPr>
        <w:object w:dxaOrig="260" w:dyaOrig="279">
          <v:shape id="_x0000_i1108" type="#_x0000_t75" style="width:12.9pt;height:14.25pt" o:ole="">
            <v:imagedata r:id="rId177" o:title=""/>
          </v:shape>
          <o:OLEObject Type="Embed" ProgID="Equation.DSMT4" ShapeID="_x0000_i1108" DrawAspect="Content" ObjectID="_1470653873" r:id="rId178"/>
        </w:object>
      </w:r>
      <w:r w:rsidRPr="00204720">
        <w:rPr>
          <w:rFonts w:hint="eastAsia"/>
          <w:sz w:val="24"/>
          <w:szCs w:val="24"/>
        </w:rPr>
        <w:t xml:space="preserve"> is the shear modulus and </w:t>
      </w:r>
      <w:r w:rsidRPr="00204720">
        <w:rPr>
          <w:position w:val="-6"/>
          <w:sz w:val="24"/>
          <w:szCs w:val="24"/>
        </w:rPr>
        <w:object w:dxaOrig="200" w:dyaOrig="220">
          <v:shape id="_x0000_i1109" type="#_x0000_t75" style="width:8.85pt;height:10.2pt" o:ole="">
            <v:imagedata r:id="rId179" o:title=""/>
          </v:shape>
          <o:OLEObject Type="Embed" ProgID="Equation.DSMT4" ShapeID="_x0000_i1109" DrawAspect="Content" ObjectID="_1470653874" r:id="rId180"/>
        </w:object>
      </w:r>
      <w:r w:rsidRPr="00204720">
        <w:rPr>
          <w:rFonts w:hint="eastAsia"/>
          <w:sz w:val="24"/>
          <w:szCs w:val="24"/>
        </w:rPr>
        <w:t xml:space="preserve"> is the Poisson</w:t>
      </w:r>
      <w:r w:rsidRPr="00204720">
        <w:rPr>
          <w:sz w:val="24"/>
          <w:szCs w:val="24"/>
        </w:rPr>
        <w:t>’</w:t>
      </w:r>
      <w:r w:rsidRPr="00204720">
        <w:rPr>
          <w:rFonts w:hint="eastAsia"/>
          <w:sz w:val="24"/>
          <w:szCs w:val="24"/>
        </w:rPr>
        <w:t xml:space="preserve">s ratio of the particle. </w:t>
      </w:r>
      <w:r w:rsidR="00F51CF4" w:rsidRPr="00204720">
        <w:rPr>
          <w:rFonts w:hint="eastAsia"/>
          <w:sz w:val="24"/>
          <w:szCs w:val="24"/>
        </w:rPr>
        <w:t xml:space="preserve">Owen </w:t>
      </w:r>
      <w:r w:rsidR="00F51CF4" w:rsidRPr="00204720">
        <w:rPr>
          <w:rFonts w:hint="eastAsia"/>
          <w:i/>
          <w:sz w:val="24"/>
          <w:szCs w:val="24"/>
        </w:rPr>
        <w:t>et al</w:t>
      </w:r>
      <w:r w:rsidR="00F51CF4" w:rsidRPr="00204720">
        <w:rPr>
          <w:rFonts w:hint="eastAsia"/>
          <w:sz w:val="24"/>
          <w:szCs w:val="24"/>
        </w:rPr>
        <w:t>. [</w:t>
      </w:r>
      <w:r w:rsidR="0053270D" w:rsidRPr="00204720">
        <w:rPr>
          <w:rFonts w:hint="eastAsia"/>
          <w:sz w:val="24"/>
          <w:szCs w:val="24"/>
        </w:rPr>
        <w:t>19</w:t>
      </w:r>
      <w:r w:rsidR="00F51CF4" w:rsidRPr="00204720">
        <w:rPr>
          <w:rFonts w:hint="eastAsia"/>
          <w:sz w:val="24"/>
          <w:szCs w:val="24"/>
        </w:rPr>
        <w:t xml:space="preserve">] made an extensive discussion on the determination of the </w:t>
      </w:r>
      <w:proofErr w:type="spellStart"/>
      <w:r w:rsidR="00F51CF4" w:rsidRPr="00204720">
        <w:rPr>
          <w:rFonts w:hint="eastAsia"/>
          <w:sz w:val="24"/>
          <w:szCs w:val="24"/>
        </w:rPr>
        <w:t>subcycling</w:t>
      </w:r>
      <w:proofErr w:type="spellEnd"/>
      <w:r w:rsidR="00F51CF4" w:rsidRPr="00204720">
        <w:rPr>
          <w:rFonts w:hint="eastAsia"/>
          <w:sz w:val="24"/>
          <w:szCs w:val="24"/>
        </w:rPr>
        <w:t xml:space="preserve"> between</w:t>
      </w:r>
      <w:r w:rsidR="00691137" w:rsidRPr="00204720">
        <w:rPr>
          <w:rFonts w:hint="eastAsia"/>
          <w:sz w:val="24"/>
          <w:szCs w:val="24"/>
        </w:rPr>
        <w:t xml:space="preserve"> </w:t>
      </w:r>
      <w:r w:rsidR="00691137" w:rsidRPr="00204720">
        <w:rPr>
          <w:position w:val="-12"/>
        </w:rPr>
        <w:object w:dxaOrig="600" w:dyaOrig="360">
          <v:shape id="_x0000_i1110" type="#_x0000_t75" style="width:29.2pt;height:17pt" o:ole="">
            <v:imagedata r:id="rId171" o:title=""/>
          </v:shape>
          <o:OLEObject Type="Embed" ProgID="Equation.DSMT4" ShapeID="_x0000_i1110" DrawAspect="Content" ObjectID="_1470653875" r:id="rId181"/>
        </w:object>
      </w:r>
      <w:r w:rsidR="00F51CF4" w:rsidRPr="00204720">
        <w:rPr>
          <w:rFonts w:hint="eastAsia"/>
          <w:sz w:val="24"/>
          <w:szCs w:val="24"/>
        </w:rPr>
        <w:t xml:space="preserve"> </w:t>
      </w:r>
      <w:proofErr w:type="gramStart"/>
      <w:r w:rsidR="00691137" w:rsidRPr="00204720">
        <w:rPr>
          <w:rFonts w:hint="eastAsia"/>
          <w:sz w:val="24"/>
          <w:szCs w:val="24"/>
        </w:rPr>
        <w:t xml:space="preserve">and </w:t>
      </w:r>
      <w:proofErr w:type="gramEnd"/>
      <w:r w:rsidR="00691137" w:rsidRPr="00204720">
        <w:rPr>
          <w:position w:val="-12"/>
          <w:sz w:val="24"/>
          <w:szCs w:val="24"/>
        </w:rPr>
        <w:object w:dxaOrig="620" w:dyaOrig="360">
          <v:shape id="_x0000_i1111" type="#_x0000_t75" style="width:29.9pt;height:17pt" o:ole="">
            <v:imagedata r:id="rId173" o:title=""/>
          </v:shape>
          <o:OLEObject Type="Embed" ProgID="Equation.DSMT4" ShapeID="_x0000_i1111" DrawAspect="Content" ObjectID="_1470653876" r:id="rId182"/>
        </w:object>
      </w:r>
      <w:r w:rsidR="00F51CF4" w:rsidRPr="00204720">
        <w:rPr>
          <w:rFonts w:hint="eastAsia"/>
          <w:sz w:val="24"/>
          <w:szCs w:val="24"/>
        </w:rPr>
        <w:t>.</w:t>
      </w:r>
      <w:r w:rsidR="0099043F" w:rsidRPr="00204720">
        <w:rPr>
          <w:rFonts w:hint="eastAsia"/>
          <w:sz w:val="24"/>
          <w:szCs w:val="24"/>
        </w:rPr>
        <w:t xml:space="preserve"> </w:t>
      </w:r>
      <w:r w:rsidR="00B16955" w:rsidRPr="00204720">
        <w:rPr>
          <w:rFonts w:hint="eastAsia"/>
          <w:sz w:val="24"/>
          <w:szCs w:val="24"/>
        </w:rPr>
        <w:t>Owen</w:t>
      </w:r>
      <w:r w:rsidR="00D74518" w:rsidRPr="00204720">
        <w:rPr>
          <w:rFonts w:hint="eastAsia"/>
          <w:sz w:val="24"/>
          <w:szCs w:val="24"/>
        </w:rPr>
        <w:t xml:space="preserve"> </w:t>
      </w:r>
      <w:r w:rsidR="00D74518" w:rsidRPr="00204720">
        <w:rPr>
          <w:rFonts w:hint="eastAsia"/>
          <w:i/>
          <w:sz w:val="24"/>
          <w:szCs w:val="24"/>
        </w:rPr>
        <w:t>et al</w:t>
      </w:r>
      <w:r w:rsidR="00D74518" w:rsidRPr="00204720">
        <w:rPr>
          <w:rFonts w:hint="eastAsia"/>
          <w:sz w:val="24"/>
          <w:szCs w:val="24"/>
        </w:rPr>
        <w:t>.</w:t>
      </w:r>
      <w:r w:rsidR="00B16955" w:rsidRPr="00204720">
        <w:rPr>
          <w:rFonts w:hint="eastAsia"/>
          <w:sz w:val="24"/>
          <w:szCs w:val="24"/>
        </w:rPr>
        <w:t xml:space="preserve"> suggested</w:t>
      </w:r>
      <w:r w:rsidR="00C6301B" w:rsidRPr="00204720">
        <w:rPr>
          <w:rFonts w:hint="eastAsia"/>
          <w:sz w:val="24"/>
          <w:szCs w:val="24"/>
        </w:rPr>
        <w:t xml:space="preserve"> that </w:t>
      </w:r>
      <w:r w:rsidR="003D7EC3" w:rsidRPr="00204720">
        <w:rPr>
          <w:sz w:val="24"/>
          <w:szCs w:val="24"/>
        </w:rPr>
        <w:t>“</w:t>
      </w:r>
      <w:proofErr w:type="gramStart"/>
      <w:r w:rsidR="00C6301B" w:rsidRPr="00204720">
        <w:rPr>
          <w:rFonts w:hint="eastAsia"/>
          <w:sz w:val="24"/>
          <w:szCs w:val="24"/>
        </w:rPr>
        <w:t xml:space="preserve">when </w:t>
      </w:r>
      <w:proofErr w:type="gramEnd"/>
      <w:r w:rsidR="00C6301B" w:rsidRPr="00204720">
        <w:rPr>
          <w:position w:val="-12"/>
        </w:rPr>
        <w:object w:dxaOrig="1400" w:dyaOrig="360">
          <v:shape id="_x0000_i1112" type="#_x0000_t75" style="width:67.25pt;height:17pt" o:ole="">
            <v:imagedata r:id="rId183" o:title=""/>
          </v:shape>
          <o:OLEObject Type="Embed" ProgID="Equation.DSMT4" ShapeID="_x0000_i1112" DrawAspect="Content" ObjectID="_1470653877" r:id="rId184"/>
        </w:object>
      </w:r>
      <w:r w:rsidR="00C6301B" w:rsidRPr="00204720">
        <w:rPr>
          <w:rFonts w:hint="eastAsia"/>
          <w:sz w:val="24"/>
          <w:szCs w:val="24"/>
        </w:rPr>
        <w:t xml:space="preserve">, </w:t>
      </w:r>
      <w:r w:rsidR="00A36A02" w:rsidRPr="00204720">
        <w:rPr>
          <w:rFonts w:hint="eastAsia"/>
          <w:sz w:val="24"/>
          <w:szCs w:val="24"/>
        </w:rPr>
        <w:t xml:space="preserve">both </w:t>
      </w:r>
      <w:r w:rsidR="00C6301B" w:rsidRPr="00204720">
        <w:rPr>
          <w:rFonts w:hint="eastAsia"/>
          <w:sz w:val="24"/>
          <w:szCs w:val="24"/>
        </w:rPr>
        <w:t>the solution time step</w:t>
      </w:r>
      <w:r w:rsidR="00A36A02" w:rsidRPr="00204720">
        <w:rPr>
          <w:rFonts w:hint="eastAsia"/>
          <w:sz w:val="24"/>
          <w:szCs w:val="24"/>
        </w:rPr>
        <w:t>s</w:t>
      </w:r>
      <w:r w:rsidR="00C6301B" w:rsidRPr="00204720">
        <w:rPr>
          <w:rFonts w:hint="eastAsia"/>
          <w:sz w:val="24"/>
          <w:szCs w:val="24"/>
        </w:rPr>
        <w:t xml:space="preserve"> can be </w:t>
      </w:r>
      <w:r w:rsidR="00BE097F" w:rsidRPr="00204720">
        <w:rPr>
          <w:rFonts w:hint="eastAsia"/>
          <w:sz w:val="24"/>
          <w:szCs w:val="24"/>
        </w:rPr>
        <w:t xml:space="preserve">simply </w:t>
      </w:r>
      <w:r w:rsidR="00D07E17" w:rsidRPr="00204720">
        <w:rPr>
          <w:rFonts w:hint="eastAsia"/>
          <w:sz w:val="24"/>
          <w:szCs w:val="24"/>
        </w:rPr>
        <w:t>forced to</w:t>
      </w:r>
      <w:r w:rsidR="00C6301B" w:rsidRPr="00204720">
        <w:rPr>
          <w:rFonts w:hint="eastAsia"/>
          <w:sz w:val="24"/>
          <w:szCs w:val="24"/>
        </w:rPr>
        <w:t xml:space="preserve"> the</w:t>
      </w:r>
      <w:r w:rsidR="00E9646A" w:rsidRPr="00204720">
        <w:rPr>
          <w:rFonts w:hint="eastAsia"/>
          <w:sz w:val="24"/>
          <w:szCs w:val="24"/>
        </w:rPr>
        <w:t xml:space="preserve"> less </w:t>
      </w:r>
      <w:r w:rsidR="00BA66EE" w:rsidRPr="00204720">
        <w:rPr>
          <w:rFonts w:hint="eastAsia"/>
          <w:sz w:val="24"/>
          <w:szCs w:val="24"/>
        </w:rPr>
        <w:t>value</w:t>
      </w:r>
      <w:r w:rsidR="00E9646A" w:rsidRPr="00204720">
        <w:rPr>
          <w:rFonts w:hint="eastAsia"/>
          <w:sz w:val="24"/>
          <w:szCs w:val="24"/>
        </w:rPr>
        <w:t>,</w:t>
      </w:r>
      <w:r w:rsidR="00C6301B" w:rsidRPr="00204720">
        <w:rPr>
          <w:rFonts w:hint="eastAsia"/>
          <w:sz w:val="24"/>
          <w:szCs w:val="24"/>
        </w:rPr>
        <w:t xml:space="preserve"> </w:t>
      </w:r>
      <w:r w:rsidR="00C6301B" w:rsidRPr="00204720">
        <w:rPr>
          <w:position w:val="-12"/>
        </w:rPr>
        <w:object w:dxaOrig="600" w:dyaOrig="360">
          <v:shape id="_x0000_i1113" type="#_x0000_t75" style="width:29.2pt;height:17pt" o:ole="">
            <v:imagedata r:id="rId171" o:title=""/>
          </v:shape>
          <o:OLEObject Type="Embed" ProgID="Equation.DSMT4" ShapeID="_x0000_i1113" DrawAspect="Content" ObjectID="_1470653878" r:id="rId185"/>
        </w:object>
      </w:r>
      <w:r w:rsidR="00C6301B" w:rsidRPr="00204720">
        <w:rPr>
          <w:rFonts w:hint="eastAsia"/>
          <w:sz w:val="24"/>
          <w:szCs w:val="24"/>
        </w:rPr>
        <w:t xml:space="preserve">. </w:t>
      </w:r>
      <w:r w:rsidR="00FD4ABA" w:rsidRPr="00204720">
        <w:rPr>
          <w:rFonts w:hint="eastAsia"/>
          <w:sz w:val="24"/>
          <w:szCs w:val="24"/>
        </w:rPr>
        <w:t xml:space="preserve">When </w:t>
      </w:r>
      <w:r w:rsidR="00FD4ABA" w:rsidRPr="00204720">
        <w:rPr>
          <w:position w:val="-12"/>
        </w:rPr>
        <w:object w:dxaOrig="1420" w:dyaOrig="360">
          <v:shape id="_x0000_i1114" type="#_x0000_t75" style="width:69.3pt;height:17pt" o:ole="">
            <v:imagedata r:id="rId186" o:title=""/>
          </v:shape>
          <o:OLEObject Type="Embed" ProgID="Equation.DSMT4" ShapeID="_x0000_i1114" DrawAspect="Content" ObjectID="_1470653879" r:id="rId187"/>
        </w:object>
      </w:r>
      <w:r w:rsidR="00FD4ABA" w:rsidRPr="00204720">
        <w:rPr>
          <w:rFonts w:hint="eastAsia"/>
          <w:sz w:val="24"/>
          <w:szCs w:val="24"/>
        </w:rPr>
        <w:t xml:space="preserve">, a </w:t>
      </w:r>
      <w:proofErr w:type="spellStart"/>
      <w:r w:rsidR="00FD4ABA" w:rsidRPr="00204720">
        <w:rPr>
          <w:rFonts w:hint="eastAsia"/>
          <w:sz w:val="24"/>
          <w:szCs w:val="24"/>
        </w:rPr>
        <w:t>subcyling</w:t>
      </w:r>
      <w:proofErr w:type="spellEnd"/>
      <w:r w:rsidR="00FD4ABA" w:rsidRPr="00204720">
        <w:rPr>
          <w:rFonts w:hint="eastAsia"/>
          <w:sz w:val="24"/>
          <w:szCs w:val="24"/>
        </w:rPr>
        <w:t xml:space="preserve"> approach can be taken </w:t>
      </w:r>
      <w:r w:rsidR="001C460B" w:rsidRPr="00204720">
        <w:rPr>
          <w:rFonts w:hint="eastAsia"/>
          <w:sz w:val="24"/>
          <w:szCs w:val="24"/>
        </w:rPr>
        <w:t>to allow</w:t>
      </w:r>
      <w:r w:rsidR="00FD4ABA" w:rsidRPr="00204720">
        <w:rPr>
          <w:rFonts w:hint="eastAsia"/>
          <w:sz w:val="24"/>
          <w:szCs w:val="24"/>
        </w:rPr>
        <w:t xml:space="preserve"> the execution of a number of consecutive DEM time steps within a single LBM time step,</w:t>
      </w:r>
      <w:r w:rsidR="00FE0CC7" w:rsidRPr="00204720">
        <w:rPr>
          <w:rFonts w:hint="eastAsia"/>
          <w:sz w:val="24"/>
          <w:szCs w:val="24"/>
        </w:rPr>
        <w:t xml:space="preserve"> during the DEM </w:t>
      </w:r>
      <w:proofErr w:type="spellStart"/>
      <w:r w:rsidR="00FE0CC7" w:rsidRPr="00204720">
        <w:rPr>
          <w:rFonts w:hint="eastAsia"/>
          <w:sz w:val="24"/>
          <w:szCs w:val="24"/>
        </w:rPr>
        <w:t>subcycling</w:t>
      </w:r>
      <w:proofErr w:type="spellEnd"/>
      <w:r w:rsidR="00FE0CC7" w:rsidRPr="00204720">
        <w:rPr>
          <w:rFonts w:hint="eastAsia"/>
          <w:sz w:val="24"/>
          <w:szCs w:val="24"/>
        </w:rPr>
        <w:t xml:space="preserve"> the DEM mapping and hydrodynamic f</w:t>
      </w:r>
      <w:r w:rsidR="00DC2420" w:rsidRPr="00204720">
        <w:rPr>
          <w:rFonts w:hint="eastAsia"/>
          <w:sz w:val="24"/>
          <w:szCs w:val="24"/>
        </w:rPr>
        <w:t>orce and torque are not updated</w:t>
      </w:r>
      <w:r w:rsidR="00F13915" w:rsidRPr="00204720">
        <w:rPr>
          <w:rFonts w:hint="eastAsia"/>
          <w:sz w:val="24"/>
          <w:szCs w:val="24"/>
        </w:rPr>
        <w:t>.</w:t>
      </w:r>
      <w:r w:rsidR="003D7EC3" w:rsidRPr="00204720">
        <w:rPr>
          <w:sz w:val="24"/>
          <w:szCs w:val="24"/>
        </w:rPr>
        <w:t>”</w:t>
      </w:r>
      <w:r w:rsidR="00FD4ABA" w:rsidRPr="00204720">
        <w:rPr>
          <w:rFonts w:hint="eastAsia"/>
          <w:sz w:val="24"/>
          <w:szCs w:val="24"/>
        </w:rPr>
        <w:t xml:space="preserve"> </w:t>
      </w:r>
      <w:r w:rsidR="00E95E2D" w:rsidRPr="00204720">
        <w:rPr>
          <w:sz w:val="24"/>
          <w:szCs w:val="24"/>
        </w:rPr>
        <w:t>I</w:t>
      </w:r>
      <w:r w:rsidR="00E95E2D" w:rsidRPr="00204720">
        <w:rPr>
          <w:rFonts w:hint="eastAsia"/>
          <w:sz w:val="24"/>
          <w:szCs w:val="24"/>
        </w:rPr>
        <w:t xml:space="preserve">n this study, </w:t>
      </w:r>
      <w:r w:rsidR="00C03DAB" w:rsidRPr="00204720">
        <w:rPr>
          <w:rFonts w:hint="eastAsia"/>
          <w:sz w:val="24"/>
          <w:szCs w:val="24"/>
        </w:rPr>
        <w:t>it has been found that</w:t>
      </w:r>
      <w:r w:rsidR="00C03DAB" w:rsidRPr="00204720">
        <w:rPr>
          <w:position w:val="-12"/>
        </w:rPr>
        <w:object w:dxaOrig="620" w:dyaOrig="360">
          <v:shape id="_x0000_i1115" type="#_x0000_t75" style="width:29.9pt;height:17pt" o:ole="">
            <v:imagedata r:id="rId173" o:title=""/>
          </v:shape>
          <o:OLEObject Type="Embed" ProgID="Equation.DSMT4" ShapeID="_x0000_i1115" DrawAspect="Content" ObjectID="_1470653880" r:id="rId188"/>
        </w:object>
      </w:r>
      <w:r w:rsidR="00C03DAB" w:rsidRPr="00204720">
        <w:rPr>
          <w:rFonts w:hint="eastAsia"/>
          <w:sz w:val="24"/>
          <w:szCs w:val="24"/>
        </w:rPr>
        <w:t xml:space="preserve"> is significantly less </w:t>
      </w:r>
      <w:proofErr w:type="gramStart"/>
      <w:r w:rsidR="00C03DAB" w:rsidRPr="00204720">
        <w:rPr>
          <w:rFonts w:hint="eastAsia"/>
          <w:sz w:val="24"/>
          <w:szCs w:val="24"/>
        </w:rPr>
        <w:t xml:space="preserve">than </w:t>
      </w:r>
      <w:proofErr w:type="gramEnd"/>
      <w:r w:rsidR="00C03DAB" w:rsidRPr="00204720">
        <w:rPr>
          <w:position w:val="-12"/>
        </w:rPr>
        <w:object w:dxaOrig="600" w:dyaOrig="360">
          <v:shape id="_x0000_i1116" type="#_x0000_t75" style="width:29.2pt;height:17pt" o:ole="">
            <v:imagedata r:id="rId171" o:title=""/>
          </v:shape>
          <o:OLEObject Type="Embed" ProgID="Equation.DSMT4" ShapeID="_x0000_i1116" DrawAspect="Content" ObjectID="_1470653881" r:id="rId189"/>
        </w:object>
      </w:r>
      <w:r w:rsidR="00C03DAB" w:rsidRPr="00204720">
        <w:rPr>
          <w:rFonts w:hint="eastAsia"/>
          <w:sz w:val="24"/>
          <w:szCs w:val="24"/>
        </w:rPr>
        <w:t xml:space="preserve">. </w:t>
      </w:r>
      <w:r w:rsidRPr="00204720">
        <w:rPr>
          <w:sz w:val="24"/>
          <w:szCs w:val="24"/>
        </w:rPr>
        <w:t>F</w:t>
      </w:r>
      <w:r w:rsidRPr="00204720">
        <w:rPr>
          <w:rFonts w:hint="eastAsia"/>
          <w:sz w:val="24"/>
          <w:szCs w:val="24"/>
        </w:rPr>
        <w:t>or the sake of getting a larger time</w:t>
      </w:r>
      <w:r w:rsidR="00C6301B" w:rsidRPr="00204720">
        <w:rPr>
          <w:rFonts w:hint="eastAsia"/>
          <w:sz w:val="24"/>
          <w:szCs w:val="24"/>
        </w:rPr>
        <w:t xml:space="preserve"> </w:t>
      </w:r>
      <w:r w:rsidRPr="00204720">
        <w:rPr>
          <w:rFonts w:hint="eastAsia"/>
          <w:sz w:val="24"/>
          <w:szCs w:val="24"/>
        </w:rPr>
        <w:t>step of DEM</w:t>
      </w:r>
      <w:r w:rsidR="0050680B" w:rsidRPr="00204720">
        <w:rPr>
          <w:rFonts w:hint="eastAsia"/>
          <w:sz w:val="24"/>
          <w:szCs w:val="24"/>
        </w:rPr>
        <w:t xml:space="preserve"> without losing the order of accuracy</w:t>
      </w:r>
      <w:r w:rsidRPr="00204720">
        <w:rPr>
          <w:rFonts w:hint="eastAsia"/>
          <w:sz w:val="24"/>
          <w:szCs w:val="24"/>
        </w:rPr>
        <w:t>, the density of the particle is numerically enlarged</w:t>
      </w:r>
      <w:r w:rsidR="000103D1" w:rsidRPr="00204720">
        <w:rPr>
          <w:rFonts w:hint="eastAsia"/>
          <w:sz w:val="24"/>
          <w:szCs w:val="24"/>
        </w:rPr>
        <w:t xml:space="preserve"> when we determine</w:t>
      </w:r>
      <w:r w:rsidR="004538F9" w:rsidRPr="00204720">
        <w:rPr>
          <w:rFonts w:hint="eastAsia"/>
          <w:sz w:val="24"/>
          <w:szCs w:val="24"/>
        </w:rPr>
        <w:t xml:space="preserve"> </w:t>
      </w:r>
      <w:r w:rsidR="004538F9" w:rsidRPr="00204720">
        <w:rPr>
          <w:position w:val="-12"/>
        </w:rPr>
        <w:object w:dxaOrig="620" w:dyaOrig="360">
          <v:shape id="_x0000_i1117" type="#_x0000_t75" style="width:29.9pt;height:17pt" o:ole="">
            <v:imagedata r:id="rId173" o:title=""/>
          </v:shape>
          <o:OLEObject Type="Embed" ProgID="Equation.DSMT4" ShapeID="_x0000_i1117" DrawAspect="Content" ObjectID="_1470653882" r:id="rId190"/>
        </w:object>
      </w:r>
      <w:r w:rsidRPr="00204720">
        <w:rPr>
          <w:rFonts w:hint="eastAsia"/>
          <w:sz w:val="24"/>
          <w:szCs w:val="24"/>
        </w:rPr>
        <w:t xml:space="preserve"> </w:t>
      </w:r>
      <w:r w:rsidR="00114598" w:rsidRPr="00204720">
        <w:rPr>
          <w:rFonts w:hint="eastAsia"/>
          <w:sz w:val="24"/>
          <w:szCs w:val="24"/>
        </w:rPr>
        <w:t>based on Eq</w:t>
      </w:r>
      <w:proofErr w:type="gramStart"/>
      <w:r w:rsidR="00407661" w:rsidRPr="00204720">
        <w:rPr>
          <w:rFonts w:hint="eastAsia"/>
          <w:sz w:val="24"/>
          <w:szCs w:val="24"/>
        </w:rPr>
        <w:t>.</w:t>
      </w:r>
      <w:r w:rsidR="00114598" w:rsidRPr="00204720">
        <w:rPr>
          <w:rFonts w:hint="eastAsia"/>
          <w:sz w:val="24"/>
          <w:szCs w:val="24"/>
        </w:rPr>
        <w:t>(</w:t>
      </w:r>
      <w:proofErr w:type="gramEnd"/>
      <w:r w:rsidR="00114598" w:rsidRPr="00204720">
        <w:rPr>
          <w:rFonts w:hint="eastAsia"/>
          <w:sz w:val="24"/>
          <w:szCs w:val="24"/>
        </w:rPr>
        <w:t>2</w:t>
      </w:r>
      <w:r w:rsidR="00F86A6F" w:rsidRPr="00204720">
        <w:rPr>
          <w:rFonts w:hint="eastAsia"/>
          <w:sz w:val="24"/>
          <w:szCs w:val="24"/>
        </w:rPr>
        <w:t>2</w:t>
      </w:r>
      <w:r w:rsidR="00114598" w:rsidRPr="00204720">
        <w:rPr>
          <w:rFonts w:hint="eastAsia"/>
          <w:sz w:val="24"/>
          <w:szCs w:val="24"/>
        </w:rPr>
        <w:t>)</w:t>
      </w:r>
      <w:r w:rsidR="004538F9" w:rsidRPr="00204720">
        <w:rPr>
          <w:rFonts w:hint="eastAsia"/>
          <w:sz w:val="24"/>
          <w:szCs w:val="24"/>
        </w:rPr>
        <w:t>.</w:t>
      </w:r>
      <w:r w:rsidR="00114598" w:rsidRPr="00204720">
        <w:rPr>
          <w:rFonts w:hint="eastAsia"/>
          <w:sz w:val="24"/>
          <w:szCs w:val="24"/>
        </w:rPr>
        <w:t xml:space="preserve"> </w:t>
      </w:r>
      <w:r w:rsidR="0050680B" w:rsidRPr="00204720">
        <w:rPr>
          <w:rFonts w:hint="eastAsia"/>
          <w:sz w:val="24"/>
          <w:szCs w:val="24"/>
        </w:rPr>
        <w:t xml:space="preserve">100 times enlargement on the density leads a 10 times enlargement </w:t>
      </w:r>
      <w:proofErr w:type="gramStart"/>
      <w:r w:rsidR="0050680B" w:rsidRPr="00204720">
        <w:rPr>
          <w:rFonts w:hint="eastAsia"/>
          <w:sz w:val="24"/>
          <w:szCs w:val="24"/>
        </w:rPr>
        <w:t>on</w:t>
      </w:r>
      <w:r w:rsidR="00B64D81" w:rsidRPr="00204720">
        <w:rPr>
          <w:rFonts w:hint="eastAsia"/>
          <w:sz w:val="24"/>
          <w:szCs w:val="24"/>
        </w:rPr>
        <w:t xml:space="preserve"> </w:t>
      </w:r>
      <w:proofErr w:type="gramEnd"/>
      <w:r w:rsidR="00B64D81" w:rsidRPr="00204720">
        <w:rPr>
          <w:position w:val="-12"/>
        </w:rPr>
        <w:object w:dxaOrig="620" w:dyaOrig="360">
          <v:shape id="_x0000_i1118" type="#_x0000_t75" style="width:29.9pt;height:17pt" o:ole="">
            <v:imagedata r:id="rId173" o:title=""/>
          </v:shape>
          <o:OLEObject Type="Embed" ProgID="Equation.DSMT4" ShapeID="_x0000_i1118" DrawAspect="Content" ObjectID="_1470653883" r:id="rId191"/>
        </w:object>
      </w:r>
      <w:r w:rsidR="0050680B" w:rsidRPr="00204720">
        <w:rPr>
          <w:rFonts w:hint="eastAsia"/>
          <w:sz w:val="24"/>
          <w:szCs w:val="24"/>
        </w:rPr>
        <w:t>. S</w:t>
      </w:r>
      <w:r w:rsidR="00114598" w:rsidRPr="00204720">
        <w:rPr>
          <w:rFonts w:hint="eastAsia"/>
          <w:sz w:val="24"/>
          <w:szCs w:val="24"/>
        </w:rPr>
        <w:t>imilar treatment</w:t>
      </w:r>
      <w:r w:rsidR="00024522" w:rsidRPr="00204720">
        <w:rPr>
          <w:rFonts w:hint="eastAsia"/>
          <w:sz w:val="24"/>
          <w:szCs w:val="24"/>
        </w:rPr>
        <w:t>s</w:t>
      </w:r>
      <w:r w:rsidR="00114598" w:rsidRPr="00204720">
        <w:rPr>
          <w:rFonts w:hint="eastAsia"/>
          <w:sz w:val="24"/>
          <w:szCs w:val="24"/>
        </w:rPr>
        <w:t xml:space="preserve"> w</w:t>
      </w:r>
      <w:r w:rsidR="00024522" w:rsidRPr="00204720">
        <w:rPr>
          <w:rFonts w:hint="eastAsia"/>
          <w:sz w:val="24"/>
          <w:szCs w:val="24"/>
        </w:rPr>
        <w:t>ere</w:t>
      </w:r>
      <w:r w:rsidR="00114598" w:rsidRPr="00204720">
        <w:rPr>
          <w:rFonts w:hint="eastAsia"/>
          <w:sz w:val="24"/>
          <w:szCs w:val="24"/>
        </w:rPr>
        <w:t xml:space="preserve"> also found by </w:t>
      </w:r>
      <w:r w:rsidRPr="00204720">
        <w:rPr>
          <w:rFonts w:hint="eastAsia"/>
          <w:sz w:val="24"/>
          <w:szCs w:val="24"/>
        </w:rPr>
        <w:t xml:space="preserve">Sheng </w:t>
      </w:r>
      <w:r w:rsidRPr="00204720">
        <w:rPr>
          <w:rFonts w:hint="eastAsia"/>
          <w:i/>
          <w:sz w:val="24"/>
          <w:szCs w:val="24"/>
        </w:rPr>
        <w:t>et al</w:t>
      </w:r>
      <w:r w:rsidR="003D1C27" w:rsidRPr="00204720">
        <w:rPr>
          <w:rFonts w:hint="eastAsia"/>
          <w:sz w:val="24"/>
          <w:szCs w:val="24"/>
        </w:rPr>
        <w:t>.</w:t>
      </w:r>
      <w:r w:rsidRPr="00204720">
        <w:rPr>
          <w:rFonts w:hint="eastAsia"/>
          <w:sz w:val="24"/>
          <w:szCs w:val="24"/>
        </w:rPr>
        <w:t xml:space="preserve"> [</w:t>
      </w:r>
      <w:r w:rsidR="000C6002" w:rsidRPr="00204720">
        <w:rPr>
          <w:rFonts w:hint="eastAsia"/>
          <w:sz w:val="24"/>
          <w:szCs w:val="24"/>
        </w:rPr>
        <w:t>46</w:t>
      </w:r>
      <w:proofErr w:type="gramStart"/>
      <w:r w:rsidR="00570C56" w:rsidRPr="00204720">
        <w:rPr>
          <w:rFonts w:hint="eastAsia"/>
          <w:sz w:val="24"/>
          <w:szCs w:val="24"/>
        </w:rPr>
        <w:t>,</w:t>
      </w:r>
      <w:r w:rsidR="000C6002" w:rsidRPr="00204720">
        <w:rPr>
          <w:rFonts w:hint="eastAsia"/>
          <w:sz w:val="24"/>
          <w:szCs w:val="24"/>
        </w:rPr>
        <w:t>47</w:t>
      </w:r>
      <w:proofErr w:type="gramEnd"/>
      <w:r w:rsidRPr="00204720">
        <w:rPr>
          <w:rFonts w:hint="eastAsia"/>
          <w:sz w:val="24"/>
          <w:szCs w:val="24"/>
        </w:rPr>
        <w:t>]</w:t>
      </w:r>
      <w:r w:rsidR="00C005C1" w:rsidRPr="00204720">
        <w:rPr>
          <w:rFonts w:hint="eastAsia"/>
          <w:sz w:val="24"/>
          <w:szCs w:val="24"/>
        </w:rPr>
        <w:t xml:space="preserve"> who has shown the advantages.</w:t>
      </w:r>
      <w:r w:rsidR="00D55CD2" w:rsidRPr="00204720">
        <w:rPr>
          <w:rFonts w:hint="eastAsia"/>
          <w:sz w:val="24"/>
          <w:szCs w:val="24"/>
        </w:rPr>
        <w:t xml:space="preserve"> </w:t>
      </w:r>
      <w:r w:rsidR="001216D2" w:rsidRPr="00204720">
        <w:rPr>
          <w:sz w:val="24"/>
          <w:szCs w:val="24"/>
        </w:rPr>
        <w:t>B</w:t>
      </w:r>
      <w:r w:rsidR="001216D2" w:rsidRPr="00204720">
        <w:rPr>
          <w:rFonts w:hint="eastAsia"/>
          <w:sz w:val="24"/>
          <w:szCs w:val="24"/>
        </w:rPr>
        <w:t xml:space="preserve">y doing this, we can always </w:t>
      </w:r>
      <w:r w:rsidR="000103D1" w:rsidRPr="00204720">
        <w:rPr>
          <w:rFonts w:hint="eastAsia"/>
          <w:sz w:val="24"/>
          <w:szCs w:val="24"/>
        </w:rPr>
        <w:t>choose</w:t>
      </w:r>
      <w:r w:rsidR="001216D2" w:rsidRPr="00204720">
        <w:rPr>
          <w:rFonts w:hint="eastAsia"/>
          <w:sz w:val="24"/>
          <w:szCs w:val="24"/>
        </w:rPr>
        <w:t xml:space="preserve"> a time step that</w:t>
      </w:r>
      <w:r w:rsidR="00074BA3" w:rsidRPr="00204720">
        <w:rPr>
          <w:rFonts w:hint="eastAsia"/>
          <w:sz w:val="24"/>
          <w:szCs w:val="24"/>
        </w:rPr>
        <w:t xml:space="preserve"> </w:t>
      </w:r>
      <w:proofErr w:type="gramStart"/>
      <w:r w:rsidR="00074BA3" w:rsidRPr="00204720">
        <w:rPr>
          <w:rFonts w:hint="eastAsia"/>
          <w:sz w:val="24"/>
          <w:szCs w:val="24"/>
        </w:rPr>
        <w:t>ensures</w:t>
      </w:r>
      <w:r w:rsidR="001216D2" w:rsidRPr="00204720">
        <w:rPr>
          <w:rFonts w:hint="eastAsia"/>
          <w:sz w:val="24"/>
          <w:szCs w:val="24"/>
        </w:rPr>
        <w:t xml:space="preserve"> </w:t>
      </w:r>
      <w:proofErr w:type="gramEnd"/>
      <w:r w:rsidR="001216D2" w:rsidRPr="00204720">
        <w:rPr>
          <w:position w:val="-12"/>
        </w:rPr>
        <w:object w:dxaOrig="1420" w:dyaOrig="360">
          <v:shape id="_x0000_i1119" type="#_x0000_t75" style="width:69.3pt;height:17pt" o:ole="">
            <v:imagedata r:id="rId192" o:title=""/>
          </v:shape>
          <o:OLEObject Type="Embed" ProgID="Equation.DSMT4" ShapeID="_x0000_i1119" DrawAspect="Content" ObjectID="_1470653884" r:id="rId193"/>
        </w:object>
      </w:r>
      <w:r w:rsidR="001216D2" w:rsidRPr="00204720">
        <w:rPr>
          <w:rFonts w:hint="eastAsia"/>
          <w:sz w:val="24"/>
          <w:szCs w:val="24"/>
        </w:rPr>
        <w:t>.</w:t>
      </w:r>
      <w:r w:rsidR="009C7998" w:rsidRPr="00204720">
        <w:rPr>
          <w:rFonts w:hint="eastAsia"/>
          <w:sz w:val="24"/>
          <w:szCs w:val="24"/>
        </w:rPr>
        <w:t xml:space="preserve"> </w:t>
      </w:r>
      <w:r w:rsidR="00D55CD2" w:rsidRPr="00204720">
        <w:rPr>
          <w:sz w:val="24"/>
          <w:szCs w:val="24"/>
        </w:rPr>
        <w:t>O</w:t>
      </w:r>
      <w:r w:rsidR="00D55CD2" w:rsidRPr="00204720">
        <w:rPr>
          <w:rFonts w:hint="eastAsia"/>
          <w:sz w:val="24"/>
          <w:szCs w:val="24"/>
        </w:rPr>
        <w:t xml:space="preserve">ur </w:t>
      </w:r>
      <w:r w:rsidR="00BD14C2" w:rsidRPr="00204720">
        <w:rPr>
          <w:rFonts w:hint="eastAsia"/>
          <w:sz w:val="24"/>
          <w:szCs w:val="24"/>
        </w:rPr>
        <w:t xml:space="preserve">numerical </w:t>
      </w:r>
      <w:r w:rsidR="00D55CD2" w:rsidRPr="00204720">
        <w:rPr>
          <w:rFonts w:hint="eastAsia"/>
          <w:sz w:val="24"/>
          <w:szCs w:val="24"/>
        </w:rPr>
        <w:t xml:space="preserve">experiments show that this artificial scheme works well in general. </w:t>
      </w:r>
    </w:p>
    <w:p w:rsidR="00640A50" w:rsidRPr="00204720" w:rsidRDefault="00640A50" w:rsidP="00640A50">
      <w:pPr>
        <w:adjustRightInd w:val="0"/>
        <w:snapToGrid w:val="0"/>
        <w:spacing w:line="480" w:lineRule="auto"/>
        <w:ind w:right="-147"/>
        <w:rPr>
          <w:rFonts w:eastAsia="SimHei"/>
          <w:b/>
          <w:szCs w:val="21"/>
        </w:rPr>
      </w:pPr>
      <w:r w:rsidRPr="00204720">
        <w:rPr>
          <w:rFonts w:eastAsia="SimHei" w:hint="eastAsia"/>
          <w:b/>
          <w:szCs w:val="21"/>
        </w:rPr>
        <w:t>2.4 Computational</w:t>
      </w:r>
      <w:r w:rsidRPr="00204720">
        <w:rPr>
          <w:rFonts w:eastAsia="SimHei"/>
          <w:b/>
          <w:szCs w:val="21"/>
        </w:rPr>
        <w:t xml:space="preserve"> sequence</w:t>
      </w:r>
    </w:p>
    <w:p w:rsidR="00640A50" w:rsidRPr="00204720" w:rsidRDefault="004A4D39" w:rsidP="00640A50">
      <w:pPr>
        <w:adjustRightInd w:val="0"/>
        <w:snapToGrid w:val="0"/>
        <w:spacing w:line="480" w:lineRule="auto"/>
        <w:jc w:val="center"/>
        <w:rPr>
          <w:rFonts w:ascii="SimSun" w:hAnsi="SimSun"/>
          <w:b/>
          <w:sz w:val="18"/>
          <w:szCs w:val="18"/>
        </w:rPr>
      </w:pPr>
      <w:r w:rsidRPr="00204720">
        <w:rPr>
          <w:noProof/>
          <w:sz w:val="24"/>
          <w:szCs w:val="24"/>
          <w:lang w:val="es-ES"/>
        </w:rPr>
        <w:lastRenderedPageBreak/>
        <w:drawing>
          <wp:inline distT="0" distB="0" distL="0" distR="0" wp14:anchorId="5E6C97A3" wp14:editId="07023F0E">
            <wp:extent cx="3027680" cy="46926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7680" cy="469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A50" w:rsidRPr="00204720" w:rsidRDefault="00640A50" w:rsidP="00640A50">
      <w:pPr>
        <w:adjustRightInd w:val="0"/>
        <w:snapToGrid w:val="0"/>
        <w:spacing w:line="480" w:lineRule="auto"/>
        <w:ind w:right="-149"/>
        <w:jc w:val="center"/>
        <w:rPr>
          <w:sz w:val="18"/>
          <w:szCs w:val="18"/>
        </w:rPr>
      </w:pPr>
      <w:proofErr w:type="gramStart"/>
      <w:r w:rsidRPr="00204720">
        <w:rPr>
          <w:rFonts w:hint="eastAsia"/>
          <w:sz w:val="18"/>
          <w:szCs w:val="18"/>
        </w:rPr>
        <w:t>Fig.2 Flow chart for the computational sequence.</w:t>
      </w:r>
      <w:proofErr w:type="gramEnd"/>
    </w:p>
    <w:p w:rsidR="00640A50" w:rsidRPr="00204720" w:rsidRDefault="00640A50" w:rsidP="00640A50">
      <w:pPr>
        <w:adjustRightInd w:val="0"/>
        <w:snapToGrid w:val="0"/>
        <w:ind w:right="-149"/>
        <w:jc w:val="center"/>
        <w:rPr>
          <w:sz w:val="18"/>
          <w:szCs w:val="18"/>
        </w:rPr>
      </w:pPr>
    </w:p>
    <w:p w:rsidR="00640A50" w:rsidRPr="00204720" w:rsidRDefault="00640A50" w:rsidP="003C11A0">
      <w:pPr>
        <w:adjustRightInd w:val="0"/>
        <w:snapToGrid w:val="0"/>
        <w:spacing w:line="480" w:lineRule="auto"/>
        <w:ind w:right="-147" w:firstLineChars="100" w:firstLine="240"/>
        <w:rPr>
          <w:rFonts w:eastAsia="SimHei"/>
          <w:b/>
          <w:szCs w:val="21"/>
        </w:rPr>
      </w:pPr>
      <w:r w:rsidRPr="00204720">
        <w:rPr>
          <w:sz w:val="24"/>
          <w:szCs w:val="24"/>
        </w:rPr>
        <w:t xml:space="preserve">A </w:t>
      </w:r>
      <w:r w:rsidRPr="00204720">
        <w:rPr>
          <w:rFonts w:hint="eastAsia"/>
          <w:sz w:val="24"/>
          <w:szCs w:val="24"/>
        </w:rPr>
        <w:t>flow chart</w:t>
      </w:r>
      <w:r w:rsidRPr="00204720">
        <w:rPr>
          <w:sz w:val="24"/>
          <w:szCs w:val="24"/>
        </w:rPr>
        <w:t xml:space="preserve"> for the coupling code is shown in Fig.</w:t>
      </w:r>
      <w:r w:rsidRPr="00204720">
        <w:rPr>
          <w:rFonts w:hint="eastAsia"/>
          <w:sz w:val="24"/>
          <w:szCs w:val="24"/>
        </w:rPr>
        <w:t>2</w:t>
      </w:r>
      <w:r w:rsidRPr="00204720">
        <w:rPr>
          <w:sz w:val="24"/>
          <w:szCs w:val="24"/>
        </w:rPr>
        <w:t xml:space="preserve">. In this </w:t>
      </w:r>
      <w:r w:rsidRPr="00204720">
        <w:rPr>
          <w:rFonts w:hint="eastAsia"/>
          <w:sz w:val="24"/>
          <w:szCs w:val="24"/>
        </w:rPr>
        <w:t>work</w:t>
      </w:r>
      <w:r w:rsidRPr="00204720">
        <w:rPr>
          <w:sz w:val="24"/>
          <w:szCs w:val="24"/>
        </w:rPr>
        <w:t xml:space="preserve">, we couple a BGK-LBM </w:t>
      </w:r>
      <w:r w:rsidRPr="00204720">
        <w:rPr>
          <w:rFonts w:hint="eastAsia"/>
          <w:sz w:val="24"/>
          <w:szCs w:val="24"/>
        </w:rPr>
        <w:t xml:space="preserve">fluid </w:t>
      </w:r>
      <w:r w:rsidRPr="00204720">
        <w:rPr>
          <w:sz w:val="24"/>
          <w:szCs w:val="24"/>
        </w:rPr>
        <w:t xml:space="preserve">solver to </w:t>
      </w:r>
      <w:r w:rsidRPr="00204720">
        <w:rPr>
          <w:rFonts w:hint="eastAsia"/>
          <w:sz w:val="24"/>
          <w:szCs w:val="24"/>
        </w:rPr>
        <w:t>a</w:t>
      </w:r>
      <w:r w:rsidRPr="00204720">
        <w:rPr>
          <w:sz w:val="24"/>
          <w:szCs w:val="24"/>
        </w:rPr>
        <w:t xml:space="preserve"> DEM code to provide the fluid-solid interaction force. T</w:t>
      </w:r>
      <w:r w:rsidRPr="00204720">
        <w:rPr>
          <w:rFonts w:hint="eastAsia"/>
          <w:sz w:val="24"/>
          <w:szCs w:val="24"/>
        </w:rPr>
        <w:t>he</w:t>
      </w:r>
      <w:r w:rsidRPr="00204720">
        <w:rPr>
          <w:sz w:val="24"/>
          <w:szCs w:val="24"/>
        </w:rPr>
        <w:t xml:space="preserve"> program beg</w:t>
      </w:r>
      <w:r w:rsidRPr="00204720">
        <w:rPr>
          <w:rFonts w:hint="eastAsia"/>
          <w:sz w:val="24"/>
          <w:szCs w:val="24"/>
        </w:rPr>
        <w:t>i</w:t>
      </w:r>
      <w:r w:rsidRPr="00204720">
        <w:rPr>
          <w:sz w:val="24"/>
          <w:szCs w:val="24"/>
        </w:rPr>
        <w:t>n</w:t>
      </w:r>
      <w:r w:rsidRPr="00204720">
        <w:rPr>
          <w:rFonts w:hint="eastAsia"/>
          <w:sz w:val="24"/>
          <w:szCs w:val="24"/>
        </w:rPr>
        <w:t>s</w:t>
      </w:r>
      <w:r w:rsidRPr="00204720">
        <w:rPr>
          <w:sz w:val="24"/>
          <w:szCs w:val="24"/>
        </w:rPr>
        <w:t xml:space="preserve"> with defining </w:t>
      </w:r>
      <w:r w:rsidRPr="00204720">
        <w:rPr>
          <w:rFonts w:hint="eastAsia"/>
          <w:sz w:val="24"/>
          <w:szCs w:val="24"/>
        </w:rPr>
        <w:t xml:space="preserve">the </w:t>
      </w:r>
      <w:r w:rsidRPr="00204720">
        <w:rPr>
          <w:sz w:val="24"/>
          <w:szCs w:val="24"/>
        </w:rPr>
        <w:t>size of working space, the number, in</w:t>
      </w:r>
      <w:r w:rsidRPr="00204720">
        <w:rPr>
          <w:rFonts w:hint="eastAsia"/>
          <w:sz w:val="24"/>
          <w:szCs w:val="24"/>
        </w:rPr>
        <w:t>i</w:t>
      </w:r>
      <w:r w:rsidRPr="00204720">
        <w:rPr>
          <w:sz w:val="24"/>
          <w:szCs w:val="24"/>
        </w:rPr>
        <w:t>tial positions and properties of the particles</w:t>
      </w:r>
      <w:r w:rsidRPr="00204720">
        <w:rPr>
          <w:rFonts w:hint="eastAsia"/>
          <w:sz w:val="24"/>
          <w:szCs w:val="24"/>
        </w:rPr>
        <w:t>,</w:t>
      </w:r>
      <w:r w:rsidRPr="00204720">
        <w:rPr>
          <w:sz w:val="24"/>
          <w:szCs w:val="24"/>
        </w:rPr>
        <w:t xml:space="preserve"> the gravity field</w:t>
      </w:r>
      <w:r w:rsidRPr="00204720">
        <w:rPr>
          <w:rFonts w:hint="eastAsia"/>
          <w:sz w:val="24"/>
          <w:szCs w:val="24"/>
        </w:rPr>
        <w:t xml:space="preserve"> and physical properties of the fluid flow</w:t>
      </w:r>
      <w:r w:rsidRPr="00204720">
        <w:rPr>
          <w:sz w:val="24"/>
          <w:szCs w:val="24"/>
        </w:rPr>
        <w:t>. All these procedures can be accomplished prior to the main cycle with the data saved in files. A '</w:t>
      </w:r>
      <w:r w:rsidRPr="00204720">
        <w:rPr>
          <w:rFonts w:hint="eastAsia"/>
          <w:sz w:val="24"/>
          <w:szCs w:val="24"/>
        </w:rPr>
        <w:t>relay</w:t>
      </w:r>
      <w:r w:rsidRPr="00204720">
        <w:rPr>
          <w:sz w:val="24"/>
          <w:szCs w:val="24"/>
        </w:rPr>
        <w:t xml:space="preserve"> simulation mode' </w:t>
      </w:r>
      <w:r w:rsidR="00F8777C" w:rsidRPr="00204720">
        <w:rPr>
          <w:rFonts w:hint="eastAsia"/>
          <w:sz w:val="24"/>
          <w:szCs w:val="24"/>
        </w:rPr>
        <w:t>enables</w:t>
      </w:r>
      <w:r w:rsidRPr="00204720">
        <w:rPr>
          <w:sz w:val="24"/>
          <w:szCs w:val="24"/>
        </w:rPr>
        <w:t xml:space="preserve"> the code to read the files as a</w:t>
      </w:r>
      <w:r w:rsidRPr="00204720">
        <w:rPr>
          <w:rFonts w:hint="eastAsia"/>
          <w:sz w:val="24"/>
          <w:szCs w:val="24"/>
        </w:rPr>
        <w:t>n</w:t>
      </w:r>
      <w:r w:rsidRPr="00204720">
        <w:rPr>
          <w:sz w:val="24"/>
          <w:szCs w:val="24"/>
        </w:rPr>
        <w:t xml:space="preserve"> initial condition. The '</w:t>
      </w:r>
      <w:r w:rsidRPr="00204720">
        <w:rPr>
          <w:rFonts w:hint="eastAsia"/>
          <w:sz w:val="24"/>
          <w:szCs w:val="24"/>
        </w:rPr>
        <w:t>relay</w:t>
      </w:r>
      <w:r w:rsidRPr="00204720">
        <w:rPr>
          <w:sz w:val="24"/>
          <w:szCs w:val="24"/>
        </w:rPr>
        <w:t xml:space="preserve"> simulation mode' works both on the DEM and LBM part</w:t>
      </w:r>
      <w:r w:rsidRPr="00204720">
        <w:rPr>
          <w:rFonts w:hint="eastAsia"/>
          <w:sz w:val="24"/>
          <w:szCs w:val="24"/>
        </w:rPr>
        <w:t>s</w:t>
      </w:r>
      <w:r w:rsidRPr="00204720">
        <w:rPr>
          <w:sz w:val="24"/>
          <w:szCs w:val="24"/>
        </w:rPr>
        <w:t xml:space="preserve">. </w:t>
      </w:r>
    </w:p>
    <w:p w:rsidR="00B4069D" w:rsidRPr="00204720" w:rsidRDefault="008C7435" w:rsidP="005A628D">
      <w:pPr>
        <w:adjustRightInd w:val="0"/>
        <w:snapToGrid w:val="0"/>
        <w:spacing w:line="480" w:lineRule="auto"/>
        <w:ind w:right="-147"/>
        <w:rPr>
          <w:rFonts w:eastAsia="SimHei"/>
          <w:b/>
          <w:sz w:val="24"/>
          <w:szCs w:val="24"/>
        </w:rPr>
      </w:pPr>
      <w:r w:rsidRPr="00204720">
        <w:rPr>
          <w:rFonts w:eastAsia="SimHei" w:hint="eastAsia"/>
          <w:b/>
          <w:sz w:val="24"/>
          <w:szCs w:val="24"/>
        </w:rPr>
        <w:t>3</w:t>
      </w:r>
      <w:r w:rsidR="00B4069D" w:rsidRPr="00204720">
        <w:rPr>
          <w:rFonts w:eastAsia="SimHei"/>
          <w:b/>
          <w:sz w:val="24"/>
          <w:szCs w:val="24"/>
        </w:rPr>
        <w:t xml:space="preserve">. Numerical </w:t>
      </w:r>
      <w:r w:rsidR="00477D24" w:rsidRPr="00204720">
        <w:rPr>
          <w:rFonts w:eastAsia="SimHei" w:hint="eastAsia"/>
          <w:b/>
          <w:sz w:val="24"/>
          <w:szCs w:val="24"/>
        </w:rPr>
        <w:t>results and discussion</w:t>
      </w:r>
      <w:r w:rsidR="003C11A0" w:rsidRPr="00204720">
        <w:rPr>
          <w:rFonts w:eastAsia="SimHei" w:hint="eastAsia"/>
          <w:b/>
          <w:sz w:val="24"/>
          <w:szCs w:val="24"/>
        </w:rPr>
        <w:t>s</w:t>
      </w:r>
    </w:p>
    <w:p w:rsidR="008D1B8E" w:rsidRPr="00204720" w:rsidRDefault="008D1B8E" w:rsidP="008D1B8E">
      <w:pPr>
        <w:adjustRightInd w:val="0"/>
        <w:snapToGrid w:val="0"/>
        <w:spacing w:line="480" w:lineRule="auto"/>
        <w:ind w:right="-147"/>
        <w:rPr>
          <w:rFonts w:eastAsia="SimHei"/>
          <w:szCs w:val="21"/>
        </w:rPr>
      </w:pPr>
      <w:r w:rsidRPr="00204720">
        <w:rPr>
          <w:rFonts w:eastAsia="SimHei" w:hint="eastAsia"/>
          <w:b/>
          <w:szCs w:val="21"/>
        </w:rPr>
        <w:t>3</w:t>
      </w:r>
      <w:r w:rsidRPr="00204720">
        <w:rPr>
          <w:rFonts w:eastAsia="SimHei"/>
          <w:b/>
          <w:szCs w:val="21"/>
        </w:rPr>
        <w:t>.</w:t>
      </w:r>
      <w:r w:rsidR="00B61BB6" w:rsidRPr="00204720">
        <w:rPr>
          <w:rFonts w:eastAsia="SimHei" w:hint="eastAsia"/>
          <w:b/>
          <w:szCs w:val="21"/>
        </w:rPr>
        <w:t>1</w:t>
      </w:r>
      <w:r w:rsidRPr="00204720">
        <w:rPr>
          <w:rFonts w:eastAsia="SimHei"/>
          <w:b/>
          <w:szCs w:val="21"/>
        </w:rPr>
        <w:t xml:space="preserve"> </w:t>
      </w:r>
      <w:r w:rsidRPr="00204720">
        <w:rPr>
          <w:rFonts w:eastAsia="SimHei" w:hint="eastAsia"/>
          <w:b/>
          <w:szCs w:val="21"/>
        </w:rPr>
        <w:t xml:space="preserve">Sedimentation of </w:t>
      </w:r>
      <w:r w:rsidR="00A776A4" w:rsidRPr="00204720">
        <w:rPr>
          <w:rFonts w:eastAsia="SimHei" w:hint="eastAsia"/>
          <w:b/>
          <w:szCs w:val="21"/>
        </w:rPr>
        <w:t>single</w:t>
      </w:r>
      <w:r w:rsidRPr="00204720">
        <w:rPr>
          <w:rFonts w:eastAsia="SimHei" w:hint="eastAsia"/>
          <w:b/>
          <w:szCs w:val="21"/>
        </w:rPr>
        <w:t xml:space="preserve"> particle in a cavity</w:t>
      </w:r>
    </w:p>
    <w:p w:rsidR="00DF1698" w:rsidRPr="00204720" w:rsidRDefault="00DF1698" w:rsidP="00F60611">
      <w:pPr>
        <w:adjustRightInd w:val="0"/>
        <w:snapToGrid w:val="0"/>
        <w:spacing w:line="480" w:lineRule="auto"/>
        <w:ind w:right="-149"/>
        <w:jc w:val="center"/>
        <w:rPr>
          <w:sz w:val="18"/>
          <w:szCs w:val="18"/>
        </w:rPr>
      </w:pPr>
      <w:r w:rsidRPr="00204720">
        <w:rPr>
          <w:noProof/>
          <w:lang w:val="es-ES"/>
        </w:rPr>
        <w:lastRenderedPageBreak/>
        <w:drawing>
          <wp:inline distT="0" distB="0" distL="0" distR="0" wp14:anchorId="7C39B2B5" wp14:editId="4C89B38D">
            <wp:extent cx="2880995" cy="420941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995" cy="420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0611" w:rsidRPr="00204720" w:rsidRDefault="00F60611" w:rsidP="00F60611">
      <w:pPr>
        <w:adjustRightInd w:val="0"/>
        <w:snapToGrid w:val="0"/>
        <w:spacing w:line="480" w:lineRule="auto"/>
        <w:ind w:right="-149"/>
        <w:jc w:val="center"/>
        <w:rPr>
          <w:sz w:val="18"/>
          <w:szCs w:val="18"/>
        </w:rPr>
      </w:pPr>
      <w:proofErr w:type="gramStart"/>
      <w:r w:rsidRPr="00204720">
        <w:rPr>
          <w:rFonts w:hint="eastAsia"/>
          <w:sz w:val="18"/>
          <w:szCs w:val="18"/>
        </w:rPr>
        <w:t>Fig.3</w:t>
      </w:r>
      <w:r w:rsidR="00997B9B" w:rsidRPr="00204720">
        <w:rPr>
          <w:rFonts w:hint="eastAsia"/>
          <w:sz w:val="18"/>
          <w:szCs w:val="18"/>
        </w:rPr>
        <w:t xml:space="preserve"> Schematic diagram for a single particle settling in a cavity</w:t>
      </w:r>
      <w:r w:rsidRPr="00204720">
        <w:rPr>
          <w:rFonts w:hint="eastAsia"/>
          <w:sz w:val="18"/>
          <w:szCs w:val="18"/>
        </w:rPr>
        <w:t>.</w:t>
      </w:r>
      <w:proofErr w:type="gramEnd"/>
    </w:p>
    <w:p w:rsidR="00761BFC" w:rsidRPr="00204720" w:rsidRDefault="00725220" w:rsidP="005423B8">
      <w:pPr>
        <w:adjustRightInd w:val="0"/>
        <w:snapToGrid w:val="0"/>
        <w:spacing w:line="480" w:lineRule="auto"/>
        <w:ind w:right="-147" w:firstLineChars="100" w:firstLine="240"/>
        <w:rPr>
          <w:sz w:val="24"/>
          <w:szCs w:val="24"/>
        </w:rPr>
      </w:pPr>
      <w:r w:rsidRPr="00204720">
        <w:rPr>
          <w:rFonts w:hint="eastAsia"/>
          <w:sz w:val="24"/>
          <w:szCs w:val="24"/>
        </w:rPr>
        <w:t>Sedimentation of single particle</w:t>
      </w:r>
      <w:r w:rsidR="0097729D" w:rsidRPr="00204720">
        <w:rPr>
          <w:rFonts w:hint="eastAsia"/>
          <w:sz w:val="24"/>
          <w:szCs w:val="24"/>
        </w:rPr>
        <w:t xml:space="preserve"> settling</w:t>
      </w:r>
      <w:r w:rsidR="008E6B37" w:rsidRPr="00204720">
        <w:rPr>
          <w:rFonts w:hint="eastAsia"/>
          <w:sz w:val="24"/>
          <w:szCs w:val="24"/>
        </w:rPr>
        <w:t xml:space="preserve"> in cavity</w:t>
      </w:r>
      <w:r w:rsidRPr="00204720">
        <w:rPr>
          <w:rFonts w:hint="eastAsia"/>
          <w:sz w:val="24"/>
          <w:szCs w:val="24"/>
        </w:rPr>
        <w:t xml:space="preserve"> </w:t>
      </w:r>
      <w:r w:rsidR="00E91D64" w:rsidRPr="00204720">
        <w:rPr>
          <w:rFonts w:hint="eastAsia"/>
          <w:sz w:val="24"/>
          <w:szCs w:val="24"/>
        </w:rPr>
        <w:t>is</w:t>
      </w:r>
      <w:r w:rsidR="00284E07" w:rsidRPr="00204720">
        <w:rPr>
          <w:rFonts w:hint="eastAsia"/>
          <w:sz w:val="24"/>
          <w:szCs w:val="24"/>
        </w:rPr>
        <w:t xml:space="preserve"> presented to validat</w:t>
      </w:r>
      <w:r w:rsidR="004B7BC6" w:rsidRPr="00204720">
        <w:rPr>
          <w:rFonts w:hint="eastAsia"/>
          <w:sz w:val="24"/>
          <w:szCs w:val="24"/>
        </w:rPr>
        <w:t xml:space="preserve">e the </w:t>
      </w:r>
      <w:r w:rsidR="00284E07" w:rsidRPr="00204720">
        <w:rPr>
          <w:rFonts w:hint="eastAsia"/>
          <w:sz w:val="24"/>
          <w:szCs w:val="24"/>
        </w:rPr>
        <w:t>LBM-IBM-DEM scheme as well</w:t>
      </w:r>
      <w:r w:rsidR="001F7CAF" w:rsidRPr="00204720">
        <w:rPr>
          <w:rFonts w:hint="eastAsia"/>
          <w:sz w:val="24"/>
          <w:szCs w:val="24"/>
        </w:rPr>
        <w:t xml:space="preserve"> as the </w:t>
      </w:r>
      <w:proofErr w:type="spellStart"/>
      <w:r w:rsidR="001F7CAF" w:rsidRPr="00204720">
        <w:rPr>
          <w:rFonts w:hint="eastAsia"/>
          <w:sz w:val="24"/>
          <w:szCs w:val="24"/>
        </w:rPr>
        <w:t>timestep</w:t>
      </w:r>
      <w:proofErr w:type="spellEnd"/>
      <w:r w:rsidR="001F7CAF" w:rsidRPr="00204720">
        <w:rPr>
          <w:rFonts w:hint="eastAsia"/>
          <w:sz w:val="24"/>
          <w:szCs w:val="24"/>
        </w:rPr>
        <w:t xml:space="preserve"> treatment </w:t>
      </w:r>
      <w:r w:rsidR="00284E07" w:rsidRPr="00204720">
        <w:rPr>
          <w:rFonts w:hint="eastAsia"/>
          <w:sz w:val="24"/>
          <w:szCs w:val="24"/>
        </w:rPr>
        <w:t xml:space="preserve">discussed in Section.2. </w:t>
      </w:r>
      <w:r w:rsidR="00284E07" w:rsidRPr="00204720">
        <w:rPr>
          <w:sz w:val="24"/>
          <w:szCs w:val="24"/>
        </w:rPr>
        <w:t>T</w:t>
      </w:r>
      <w:r w:rsidR="00284E07" w:rsidRPr="00204720">
        <w:rPr>
          <w:rFonts w:hint="eastAsia"/>
          <w:sz w:val="24"/>
          <w:szCs w:val="24"/>
        </w:rPr>
        <w:t xml:space="preserve">he configuration of interest is a </w:t>
      </w:r>
      <w:r w:rsidR="00284E07" w:rsidRPr="00204720">
        <w:rPr>
          <w:sz w:val="24"/>
          <w:szCs w:val="24"/>
        </w:rPr>
        <w:t>rectangular</w:t>
      </w:r>
      <w:r w:rsidR="00284E07" w:rsidRPr="00204720">
        <w:rPr>
          <w:rFonts w:hint="eastAsia"/>
          <w:sz w:val="24"/>
          <w:szCs w:val="24"/>
        </w:rPr>
        <w:t xml:space="preserve"> cavity with four solid boundaries</w:t>
      </w:r>
      <w:r w:rsidR="009031EB" w:rsidRPr="00204720">
        <w:rPr>
          <w:rFonts w:hint="eastAsia"/>
          <w:sz w:val="24"/>
          <w:szCs w:val="24"/>
        </w:rPr>
        <w:t xml:space="preserve"> as shown in Fig.3</w:t>
      </w:r>
      <w:r w:rsidR="00284E07" w:rsidRPr="00204720">
        <w:rPr>
          <w:rFonts w:hint="eastAsia"/>
          <w:sz w:val="24"/>
          <w:szCs w:val="24"/>
        </w:rPr>
        <w:t xml:space="preserve">. </w:t>
      </w:r>
      <w:r w:rsidR="00284E07" w:rsidRPr="00204720">
        <w:rPr>
          <w:sz w:val="24"/>
          <w:szCs w:val="24"/>
        </w:rPr>
        <w:t>T</w:t>
      </w:r>
      <w:r w:rsidR="00284E07" w:rsidRPr="00204720">
        <w:rPr>
          <w:rFonts w:hint="eastAsia"/>
          <w:sz w:val="24"/>
          <w:szCs w:val="24"/>
        </w:rPr>
        <w:t xml:space="preserve">he width is </w:t>
      </w:r>
      <w:r w:rsidR="0065503F" w:rsidRPr="00204720">
        <w:rPr>
          <w:rFonts w:hint="eastAsia"/>
          <w:sz w:val="24"/>
          <w:szCs w:val="24"/>
        </w:rPr>
        <w:t>0.</w:t>
      </w:r>
      <w:r w:rsidR="002F5F6C" w:rsidRPr="00204720">
        <w:rPr>
          <w:rFonts w:hint="eastAsia"/>
          <w:sz w:val="24"/>
          <w:szCs w:val="24"/>
        </w:rPr>
        <w:t>02</w:t>
      </w:r>
      <w:r w:rsidR="00284E07" w:rsidRPr="00204720">
        <w:rPr>
          <w:rFonts w:hint="eastAsia"/>
          <w:sz w:val="24"/>
          <w:szCs w:val="24"/>
        </w:rPr>
        <w:t xml:space="preserve"> </w:t>
      </w:r>
      <w:r w:rsidR="00284E07" w:rsidRPr="00204720">
        <w:rPr>
          <w:rFonts w:hint="eastAsia"/>
          <w:i/>
          <w:sz w:val="24"/>
          <w:szCs w:val="24"/>
        </w:rPr>
        <w:t>m</w:t>
      </w:r>
      <w:r w:rsidR="00284E07" w:rsidRPr="00204720">
        <w:rPr>
          <w:rFonts w:hint="eastAsia"/>
          <w:sz w:val="24"/>
          <w:szCs w:val="24"/>
        </w:rPr>
        <w:t xml:space="preserve"> and the height is </w:t>
      </w:r>
      <w:r w:rsidR="0065503F" w:rsidRPr="00204720">
        <w:rPr>
          <w:rFonts w:hint="eastAsia"/>
          <w:sz w:val="24"/>
          <w:szCs w:val="24"/>
        </w:rPr>
        <w:t>0.</w:t>
      </w:r>
      <w:r w:rsidR="002F5F6C" w:rsidRPr="00204720">
        <w:rPr>
          <w:rFonts w:hint="eastAsia"/>
          <w:sz w:val="24"/>
          <w:szCs w:val="24"/>
        </w:rPr>
        <w:t>0</w:t>
      </w:r>
      <w:r w:rsidR="00284E07" w:rsidRPr="00204720">
        <w:rPr>
          <w:rFonts w:hint="eastAsia"/>
          <w:sz w:val="24"/>
          <w:szCs w:val="24"/>
        </w:rPr>
        <w:t xml:space="preserve">6 </w:t>
      </w:r>
      <w:r w:rsidR="00284E07" w:rsidRPr="00204720">
        <w:rPr>
          <w:rFonts w:hint="eastAsia"/>
          <w:i/>
          <w:sz w:val="24"/>
          <w:szCs w:val="24"/>
        </w:rPr>
        <w:t>m</w:t>
      </w:r>
      <w:r w:rsidR="00284E07" w:rsidRPr="00204720">
        <w:rPr>
          <w:rFonts w:hint="eastAsia"/>
          <w:sz w:val="24"/>
          <w:szCs w:val="24"/>
        </w:rPr>
        <w:t xml:space="preserve">. </w:t>
      </w:r>
      <w:r w:rsidR="0024208F" w:rsidRPr="00204720">
        <w:rPr>
          <w:rFonts w:hint="eastAsia"/>
          <w:sz w:val="24"/>
          <w:szCs w:val="24"/>
        </w:rPr>
        <w:t>The cavity is filled with</w:t>
      </w:r>
      <w:r w:rsidR="0049026A" w:rsidRPr="00204720">
        <w:rPr>
          <w:rFonts w:hint="eastAsia"/>
          <w:sz w:val="24"/>
          <w:szCs w:val="24"/>
        </w:rPr>
        <w:t xml:space="preserve"> </w:t>
      </w:r>
      <w:r w:rsidR="00A44F6A" w:rsidRPr="00204720">
        <w:rPr>
          <w:sz w:val="24"/>
          <w:szCs w:val="24"/>
        </w:rPr>
        <w:t>stagnant</w:t>
      </w:r>
      <w:r w:rsidR="00A44F6A" w:rsidRPr="00204720">
        <w:rPr>
          <w:rFonts w:hint="eastAsia"/>
          <w:sz w:val="24"/>
          <w:szCs w:val="24"/>
        </w:rPr>
        <w:t xml:space="preserve"> </w:t>
      </w:r>
      <w:r w:rsidR="006042D3" w:rsidRPr="00204720">
        <w:rPr>
          <w:rFonts w:hint="eastAsia"/>
          <w:sz w:val="24"/>
          <w:szCs w:val="24"/>
        </w:rPr>
        <w:t>Newtonian fluid with</w:t>
      </w:r>
      <w:r w:rsidR="0049026A" w:rsidRPr="00204720">
        <w:rPr>
          <w:rFonts w:hint="eastAsia"/>
          <w:sz w:val="24"/>
          <w:szCs w:val="24"/>
        </w:rPr>
        <w:t xml:space="preserve"> </w:t>
      </w:r>
      <w:r w:rsidR="003F7A47" w:rsidRPr="00204720">
        <w:rPr>
          <w:rFonts w:hint="eastAsia"/>
          <w:sz w:val="24"/>
          <w:szCs w:val="24"/>
        </w:rPr>
        <w:t xml:space="preserve">viscosity </w:t>
      </w:r>
      <w:r w:rsidR="006042D3" w:rsidRPr="00204720">
        <w:rPr>
          <w:rFonts w:hint="eastAsia"/>
          <w:sz w:val="24"/>
          <w:szCs w:val="24"/>
        </w:rPr>
        <w:t xml:space="preserve">0.01 </w:t>
      </w:r>
      <w:r w:rsidR="006042D3" w:rsidRPr="00204720">
        <w:rPr>
          <w:position w:val="-6"/>
          <w:sz w:val="24"/>
          <w:szCs w:val="24"/>
        </w:rPr>
        <w:object w:dxaOrig="580" w:dyaOrig="279">
          <v:shape id="_x0000_i1120" type="#_x0000_t75" style="width:27.85pt;height:14.25pt" o:ole="">
            <v:imagedata r:id="rId196" o:title=""/>
          </v:shape>
          <o:OLEObject Type="Embed" ProgID="Equation.DSMT4" ShapeID="_x0000_i1120" DrawAspect="Content" ObjectID="_1470653885" r:id="rId197"/>
        </w:object>
      </w:r>
      <w:r w:rsidR="006042D3" w:rsidRPr="00204720">
        <w:rPr>
          <w:rFonts w:hint="eastAsia"/>
          <w:sz w:val="24"/>
          <w:szCs w:val="24"/>
        </w:rPr>
        <w:t xml:space="preserve"> and density </w:t>
      </w:r>
      <w:proofErr w:type="gramStart"/>
      <w:r w:rsidR="006042D3" w:rsidRPr="00204720">
        <w:rPr>
          <w:rFonts w:hint="eastAsia"/>
          <w:sz w:val="24"/>
          <w:szCs w:val="24"/>
        </w:rPr>
        <w:t xml:space="preserve">1000 </w:t>
      </w:r>
      <w:proofErr w:type="gramEnd"/>
      <w:r w:rsidR="006042D3" w:rsidRPr="00204720">
        <w:rPr>
          <w:position w:val="-10"/>
          <w:sz w:val="24"/>
          <w:szCs w:val="24"/>
        </w:rPr>
        <w:object w:dxaOrig="720" w:dyaOrig="360">
          <v:shape id="_x0000_i1121" type="#_x0000_t75" style="width:34.65pt;height:18.35pt" o:ole="">
            <v:imagedata r:id="rId198" o:title=""/>
          </v:shape>
          <o:OLEObject Type="Embed" ProgID="Equation.DSMT4" ShapeID="_x0000_i1121" DrawAspect="Content" ObjectID="_1470653886" r:id="rId199"/>
        </w:object>
      </w:r>
      <w:r w:rsidR="006042D3" w:rsidRPr="00204720">
        <w:rPr>
          <w:rFonts w:hint="eastAsia"/>
          <w:sz w:val="24"/>
          <w:szCs w:val="24"/>
        </w:rPr>
        <w:t xml:space="preserve">. </w:t>
      </w:r>
      <w:r w:rsidR="006A4D51" w:rsidRPr="00204720">
        <w:rPr>
          <w:rFonts w:hint="eastAsia"/>
          <w:sz w:val="24"/>
          <w:szCs w:val="24"/>
        </w:rPr>
        <w:t>A</w:t>
      </w:r>
      <w:r w:rsidR="003D2FB1" w:rsidRPr="00204720">
        <w:rPr>
          <w:rFonts w:hint="eastAsia"/>
          <w:sz w:val="24"/>
          <w:szCs w:val="24"/>
        </w:rPr>
        <w:t xml:space="preserve"> </w:t>
      </w:r>
      <w:r w:rsidR="006A4D51" w:rsidRPr="00204720">
        <w:rPr>
          <w:rFonts w:hint="eastAsia"/>
          <w:sz w:val="24"/>
          <w:szCs w:val="24"/>
        </w:rPr>
        <w:t>computational domain of</w:t>
      </w:r>
      <w:r w:rsidR="003D2FB1" w:rsidRPr="00204720">
        <w:rPr>
          <w:rFonts w:hint="eastAsia"/>
          <w:sz w:val="24"/>
          <w:szCs w:val="24"/>
        </w:rPr>
        <w:t xml:space="preserve"> </w:t>
      </w:r>
      <w:r w:rsidR="00305BEE" w:rsidRPr="00204720">
        <w:rPr>
          <w:position w:val="-6"/>
          <w:sz w:val="24"/>
          <w:szCs w:val="24"/>
        </w:rPr>
        <w:object w:dxaOrig="940" w:dyaOrig="279">
          <v:shape id="_x0000_i1122" type="#_x0000_t75" style="width:44.85pt;height:14.25pt" o:ole="">
            <v:imagedata r:id="rId200" o:title=""/>
          </v:shape>
          <o:OLEObject Type="Embed" ProgID="Equation.DSMT4" ShapeID="_x0000_i1122" DrawAspect="Content" ObjectID="_1470653887" r:id="rId201"/>
        </w:object>
      </w:r>
      <w:r w:rsidR="00913063" w:rsidRPr="00204720">
        <w:rPr>
          <w:rFonts w:hint="eastAsia"/>
          <w:position w:val="-6"/>
          <w:sz w:val="24"/>
          <w:szCs w:val="24"/>
        </w:rPr>
        <w:t xml:space="preserve"> </w:t>
      </w:r>
      <w:r w:rsidR="003D2FB1" w:rsidRPr="00204720">
        <w:rPr>
          <w:rFonts w:hint="eastAsia"/>
          <w:sz w:val="24"/>
          <w:szCs w:val="24"/>
        </w:rPr>
        <w:t>is used in the simulation</w:t>
      </w:r>
      <w:r w:rsidR="0010480D" w:rsidRPr="00204720">
        <w:rPr>
          <w:rFonts w:hint="eastAsia"/>
          <w:sz w:val="24"/>
          <w:szCs w:val="24"/>
        </w:rPr>
        <w:t>s</w:t>
      </w:r>
      <w:r w:rsidR="0049026A" w:rsidRPr="00204720">
        <w:rPr>
          <w:rFonts w:hint="eastAsia"/>
          <w:sz w:val="24"/>
          <w:szCs w:val="24"/>
        </w:rPr>
        <w:t>.</w:t>
      </w:r>
      <w:r w:rsidR="0024208F" w:rsidRPr="00204720">
        <w:rPr>
          <w:rFonts w:hint="eastAsia"/>
          <w:sz w:val="24"/>
          <w:szCs w:val="24"/>
        </w:rPr>
        <w:t xml:space="preserve"> </w:t>
      </w:r>
      <w:r w:rsidR="009F6CF8" w:rsidRPr="00204720">
        <w:rPr>
          <w:rFonts w:hint="eastAsia"/>
          <w:sz w:val="24"/>
          <w:szCs w:val="24"/>
        </w:rPr>
        <w:t xml:space="preserve">The relaxation time </w:t>
      </w:r>
      <w:proofErr w:type="gramStart"/>
      <w:r w:rsidR="009F6CF8" w:rsidRPr="00204720">
        <w:rPr>
          <w:rFonts w:hint="eastAsia"/>
          <w:sz w:val="24"/>
          <w:szCs w:val="24"/>
        </w:rPr>
        <w:t xml:space="preserve">is </w:t>
      </w:r>
      <w:proofErr w:type="gramEnd"/>
      <w:r w:rsidR="00391C48" w:rsidRPr="00204720">
        <w:rPr>
          <w:position w:val="-6"/>
          <w:sz w:val="24"/>
          <w:szCs w:val="24"/>
        </w:rPr>
        <w:object w:dxaOrig="720" w:dyaOrig="279">
          <v:shape id="_x0000_i1123" type="#_x0000_t75" style="width:34.65pt;height:14.25pt" o:ole="">
            <v:imagedata r:id="rId202" o:title=""/>
          </v:shape>
          <o:OLEObject Type="Embed" ProgID="Equation.DSMT4" ShapeID="_x0000_i1123" DrawAspect="Content" ObjectID="_1470653888" r:id="rId203"/>
        </w:object>
      </w:r>
      <w:r w:rsidR="00370BD5" w:rsidRPr="00204720">
        <w:rPr>
          <w:rFonts w:hint="eastAsia"/>
          <w:sz w:val="24"/>
          <w:szCs w:val="24"/>
        </w:rPr>
        <w:t>, this</w:t>
      </w:r>
      <w:r w:rsidR="009F6CF8" w:rsidRPr="00204720">
        <w:rPr>
          <w:rFonts w:hint="eastAsia"/>
          <w:sz w:val="24"/>
          <w:szCs w:val="24"/>
        </w:rPr>
        <w:t xml:space="preserve"> leads to a physical </w:t>
      </w:r>
      <w:proofErr w:type="spellStart"/>
      <w:r w:rsidR="009F6CF8" w:rsidRPr="00204720">
        <w:rPr>
          <w:rFonts w:hint="eastAsia"/>
          <w:sz w:val="24"/>
          <w:szCs w:val="24"/>
        </w:rPr>
        <w:t>time</w:t>
      </w:r>
      <w:r w:rsidR="00C9344C" w:rsidRPr="00204720">
        <w:rPr>
          <w:rFonts w:hint="eastAsia"/>
          <w:sz w:val="24"/>
          <w:szCs w:val="24"/>
        </w:rPr>
        <w:t>step</w:t>
      </w:r>
      <w:proofErr w:type="spellEnd"/>
      <w:r w:rsidR="009F6CF8" w:rsidRPr="00204720">
        <w:rPr>
          <w:rFonts w:hint="eastAsia"/>
          <w:sz w:val="24"/>
          <w:szCs w:val="24"/>
        </w:rPr>
        <w:t xml:space="preserve"> of 0.0001 </w:t>
      </w:r>
      <w:r w:rsidR="009F6CF8" w:rsidRPr="00204720">
        <w:rPr>
          <w:rFonts w:hint="eastAsia"/>
          <w:i/>
          <w:sz w:val="24"/>
          <w:szCs w:val="24"/>
        </w:rPr>
        <w:t>s</w:t>
      </w:r>
      <w:r w:rsidR="009F6CF8" w:rsidRPr="00204720">
        <w:rPr>
          <w:rFonts w:hint="eastAsia"/>
          <w:sz w:val="24"/>
          <w:szCs w:val="24"/>
        </w:rPr>
        <w:t xml:space="preserve">. </w:t>
      </w:r>
      <w:r w:rsidR="00EF77A1" w:rsidRPr="00204720">
        <w:rPr>
          <w:rFonts w:hint="eastAsia"/>
          <w:sz w:val="24"/>
          <w:szCs w:val="24"/>
        </w:rPr>
        <w:t>One particle</w:t>
      </w:r>
      <w:r w:rsidR="0049026A" w:rsidRPr="00204720">
        <w:rPr>
          <w:rFonts w:hint="eastAsia"/>
          <w:sz w:val="24"/>
          <w:szCs w:val="24"/>
        </w:rPr>
        <w:t xml:space="preserve"> with a diameter </w:t>
      </w:r>
      <w:r w:rsidR="0065503F" w:rsidRPr="00204720">
        <w:rPr>
          <w:rFonts w:hint="eastAsia"/>
          <w:sz w:val="24"/>
          <w:szCs w:val="24"/>
        </w:rPr>
        <w:t>0.0</w:t>
      </w:r>
      <w:r w:rsidR="006A4D51" w:rsidRPr="00204720">
        <w:rPr>
          <w:rFonts w:hint="eastAsia"/>
          <w:sz w:val="24"/>
          <w:szCs w:val="24"/>
        </w:rPr>
        <w:t>02</w:t>
      </w:r>
      <w:r w:rsidR="0010480D" w:rsidRPr="00204720">
        <w:rPr>
          <w:rFonts w:hint="eastAsia"/>
          <w:sz w:val="24"/>
          <w:szCs w:val="24"/>
        </w:rPr>
        <w:t xml:space="preserve">5 </w:t>
      </w:r>
      <w:r w:rsidR="0049026A" w:rsidRPr="00204720">
        <w:rPr>
          <w:rFonts w:hint="eastAsia"/>
          <w:i/>
          <w:sz w:val="24"/>
          <w:szCs w:val="24"/>
        </w:rPr>
        <w:t>m</w:t>
      </w:r>
      <w:r w:rsidR="004B7BC6" w:rsidRPr="00204720">
        <w:rPr>
          <w:rFonts w:hint="eastAsia"/>
          <w:sz w:val="24"/>
          <w:szCs w:val="24"/>
        </w:rPr>
        <w:t xml:space="preserve"> </w:t>
      </w:r>
      <w:r w:rsidR="00F61E28" w:rsidRPr="00204720">
        <w:rPr>
          <w:rFonts w:hint="eastAsia"/>
          <w:sz w:val="24"/>
          <w:szCs w:val="24"/>
        </w:rPr>
        <w:t>and a density</w:t>
      </w:r>
      <w:r w:rsidR="004B7BC6" w:rsidRPr="00204720">
        <w:rPr>
          <w:rFonts w:hint="eastAsia"/>
          <w:sz w:val="24"/>
          <w:szCs w:val="24"/>
        </w:rPr>
        <w:t xml:space="preserve"> 1250</w:t>
      </w:r>
      <w:r w:rsidR="00902E71" w:rsidRPr="00204720">
        <w:rPr>
          <w:rFonts w:hint="eastAsia"/>
          <w:sz w:val="24"/>
          <w:szCs w:val="24"/>
        </w:rPr>
        <w:t xml:space="preserve"> </w:t>
      </w:r>
      <w:r w:rsidR="004B7BC6" w:rsidRPr="00204720">
        <w:rPr>
          <w:position w:val="-10"/>
          <w:sz w:val="24"/>
          <w:szCs w:val="24"/>
        </w:rPr>
        <w:object w:dxaOrig="720" w:dyaOrig="360">
          <v:shape id="_x0000_i1124" type="#_x0000_t75" style="width:34.65pt;height:18.35pt" o:ole="">
            <v:imagedata r:id="rId198" o:title=""/>
          </v:shape>
          <o:OLEObject Type="Embed" ProgID="Equation.DSMT4" ShapeID="_x0000_i1124" DrawAspect="Content" ObjectID="_1470653889" r:id="rId204"/>
        </w:object>
      </w:r>
      <w:r w:rsidR="0049026A" w:rsidRPr="00204720">
        <w:rPr>
          <w:rFonts w:hint="eastAsia"/>
          <w:sz w:val="24"/>
          <w:szCs w:val="24"/>
        </w:rPr>
        <w:t xml:space="preserve"> is set </w:t>
      </w:r>
      <w:r w:rsidR="00A02C65" w:rsidRPr="00204720">
        <w:rPr>
          <w:rFonts w:hint="eastAsia"/>
          <w:sz w:val="24"/>
          <w:szCs w:val="24"/>
        </w:rPr>
        <w:t>at</w:t>
      </w:r>
      <w:r w:rsidR="0049026A" w:rsidRPr="00204720">
        <w:rPr>
          <w:rFonts w:hint="eastAsia"/>
          <w:sz w:val="24"/>
          <w:szCs w:val="24"/>
        </w:rPr>
        <w:t xml:space="preserve"> (</w:t>
      </w:r>
      <w:r w:rsidR="001C46E0" w:rsidRPr="00204720">
        <w:rPr>
          <w:rFonts w:hint="eastAsia"/>
          <w:sz w:val="24"/>
          <w:szCs w:val="24"/>
        </w:rPr>
        <w:t>0.0</w:t>
      </w:r>
      <w:r w:rsidR="00220C4F" w:rsidRPr="00204720">
        <w:rPr>
          <w:rFonts w:hint="eastAsia"/>
          <w:sz w:val="24"/>
          <w:szCs w:val="24"/>
        </w:rPr>
        <w:t>1</w:t>
      </w:r>
      <w:r w:rsidR="0049026A" w:rsidRPr="00204720">
        <w:rPr>
          <w:rFonts w:hint="eastAsia"/>
          <w:sz w:val="24"/>
          <w:szCs w:val="24"/>
        </w:rPr>
        <w:t xml:space="preserve"> </w:t>
      </w:r>
      <w:r w:rsidR="0049026A" w:rsidRPr="00204720">
        <w:rPr>
          <w:rFonts w:hint="eastAsia"/>
          <w:i/>
          <w:sz w:val="24"/>
          <w:szCs w:val="24"/>
        </w:rPr>
        <w:t>m</w:t>
      </w:r>
      <w:r w:rsidR="0049026A" w:rsidRPr="00204720">
        <w:rPr>
          <w:rFonts w:hint="eastAsia"/>
          <w:sz w:val="24"/>
          <w:szCs w:val="24"/>
        </w:rPr>
        <w:t xml:space="preserve">, </w:t>
      </w:r>
      <w:r w:rsidR="001C46E0" w:rsidRPr="00204720">
        <w:rPr>
          <w:rFonts w:hint="eastAsia"/>
          <w:sz w:val="24"/>
          <w:szCs w:val="24"/>
        </w:rPr>
        <w:t>0.</w:t>
      </w:r>
      <w:r w:rsidR="00220C4F" w:rsidRPr="00204720">
        <w:rPr>
          <w:rFonts w:hint="eastAsia"/>
          <w:sz w:val="24"/>
          <w:szCs w:val="24"/>
        </w:rPr>
        <w:t>04</w:t>
      </w:r>
      <w:r w:rsidR="0049026A" w:rsidRPr="00204720">
        <w:rPr>
          <w:rFonts w:hint="eastAsia"/>
          <w:sz w:val="24"/>
          <w:szCs w:val="24"/>
        </w:rPr>
        <w:t xml:space="preserve"> </w:t>
      </w:r>
      <w:r w:rsidR="0049026A" w:rsidRPr="00204720">
        <w:rPr>
          <w:rFonts w:hint="eastAsia"/>
          <w:i/>
          <w:sz w:val="24"/>
          <w:szCs w:val="24"/>
        </w:rPr>
        <w:t>m</w:t>
      </w:r>
      <w:r w:rsidR="0049026A" w:rsidRPr="00204720">
        <w:rPr>
          <w:rFonts w:hint="eastAsia"/>
          <w:sz w:val="24"/>
          <w:szCs w:val="24"/>
        </w:rPr>
        <w:t>).</w:t>
      </w:r>
      <w:r w:rsidR="00EF77A1" w:rsidRPr="00204720">
        <w:rPr>
          <w:rFonts w:hint="eastAsia"/>
          <w:sz w:val="24"/>
          <w:szCs w:val="24"/>
        </w:rPr>
        <w:t xml:space="preserve"> The particle</w:t>
      </w:r>
      <w:r w:rsidR="0095003B" w:rsidRPr="00204720">
        <w:rPr>
          <w:rFonts w:hint="eastAsia"/>
          <w:sz w:val="24"/>
          <w:szCs w:val="24"/>
        </w:rPr>
        <w:t xml:space="preserve"> is initiall</w:t>
      </w:r>
      <w:r w:rsidR="00B37EDA" w:rsidRPr="00204720">
        <w:rPr>
          <w:rFonts w:hint="eastAsia"/>
          <w:sz w:val="24"/>
          <w:szCs w:val="24"/>
        </w:rPr>
        <w:t xml:space="preserve">y at rest and </w:t>
      </w:r>
      <w:r w:rsidR="00F51656" w:rsidRPr="00204720">
        <w:rPr>
          <w:rFonts w:hint="eastAsia"/>
          <w:sz w:val="24"/>
          <w:szCs w:val="24"/>
        </w:rPr>
        <w:t xml:space="preserve">starts to </w:t>
      </w:r>
      <w:r w:rsidR="008A5935" w:rsidRPr="00204720">
        <w:rPr>
          <w:rFonts w:hint="eastAsia"/>
          <w:sz w:val="24"/>
          <w:szCs w:val="24"/>
        </w:rPr>
        <w:t xml:space="preserve">fall down under </w:t>
      </w:r>
      <w:r w:rsidR="004B7BC6" w:rsidRPr="00204720">
        <w:rPr>
          <w:rFonts w:hint="eastAsia"/>
          <w:sz w:val="24"/>
          <w:szCs w:val="24"/>
        </w:rPr>
        <w:t>the action of the gravity field</w:t>
      </w:r>
      <w:proofErr w:type="gramStart"/>
      <w:r w:rsidR="00295A4A" w:rsidRPr="00204720">
        <w:rPr>
          <w:rFonts w:hint="eastAsia"/>
          <w:sz w:val="24"/>
          <w:szCs w:val="24"/>
        </w:rPr>
        <w:t xml:space="preserve">, </w:t>
      </w:r>
      <w:proofErr w:type="gramEnd"/>
      <w:r w:rsidR="00295A4A" w:rsidRPr="00204720">
        <w:rPr>
          <w:position w:val="-10"/>
          <w:sz w:val="24"/>
          <w:szCs w:val="24"/>
        </w:rPr>
        <w:object w:dxaOrig="1280" w:dyaOrig="360">
          <v:shape id="_x0000_i1125" type="#_x0000_t75" style="width:61.8pt;height:18.35pt" o:ole="">
            <v:imagedata r:id="rId205" o:title=""/>
          </v:shape>
          <o:OLEObject Type="Embed" ProgID="Equation.DSMT4" ShapeID="_x0000_i1125" DrawAspect="Content" ObjectID="_1470653890" r:id="rId206"/>
        </w:object>
      </w:r>
      <w:r w:rsidR="00797876" w:rsidRPr="00204720">
        <w:rPr>
          <w:rFonts w:hint="eastAsia"/>
          <w:sz w:val="24"/>
          <w:szCs w:val="24"/>
        </w:rPr>
        <w:t>.</w:t>
      </w:r>
    </w:p>
    <w:p w:rsidR="00761BFC" w:rsidRPr="00204720" w:rsidRDefault="00044345" w:rsidP="00761BFC">
      <w:pPr>
        <w:adjustRightInd w:val="0"/>
        <w:snapToGrid w:val="0"/>
        <w:jc w:val="center"/>
        <w:rPr>
          <w:sz w:val="24"/>
          <w:szCs w:val="24"/>
        </w:rPr>
      </w:pPr>
      <w:bookmarkStart w:id="0" w:name="_GoBack"/>
      <w:r>
        <w:rPr>
          <w:rFonts w:hint="eastAsia"/>
          <w:noProof/>
          <w:sz w:val="24"/>
          <w:szCs w:val="24"/>
          <w:lang w:val="es-ES"/>
        </w:rPr>
        <w:lastRenderedPageBreak/>
        <w:drawing>
          <wp:inline distT="0" distB="0" distL="0" distR="0">
            <wp:extent cx="6155690" cy="444119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4.jpeg"/>
                    <pic:cNvPicPr/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55690" cy="4441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  <w:r w:rsidR="00761BFC" w:rsidRPr="00204720">
        <w:rPr>
          <w:rFonts w:hint="eastAsia"/>
          <w:sz w:val="24"/>
          <w:szCs w:val="24"/>
        </w:rPr>
        <w:t xml:space="preserve">        </w:t>
      </w:r>
    </w:p>
    <w:p w:rsidR="00761BFC" w:rsidRPr="00204720" w:rsidRDefault="00761BFC" w:rsidP="00761BFC">
      <w:pPr>
        <w:adjustRightInd w:val="0"/>
        <w:snapToGrid w:val="0"/>
        <w:spacing w:line="480" w:lineRule="auto"/>
        <w:ind w:right="-147"/>
        <w:jc w:val="center"/>
        <w:rPr>
          <w:sz w:val="18"/>
          <w:szCs w:val="18"/>
        </w:rPr>
      </w:pPr>
      <w:r w:rsidRPr="00204720">
        <w:rPr>
          <w:rFonts w:hint="eastAsia"/>
          <w:sz w:val="18"/>
          <w:szCs w:val="18"/>
        </w:rPr>
        <w:t>Fig.</w:t>
      </w:r>
      <w:r w:rsidR="006252AA" w:rsidRPr="00204720">
        <w:rPr>
          <w:rFonts w:hint="eastAsia"/>
          <w:sz w:val="18"/>
          <w:szCs w:val="18"/>
        </w:rPr>
        <w:t>4</w:t>
      </w:r>
      <w:r w:rsidRPr="00204720">
        <w:rPr>
          <w:rFonts w:hint="eastAsia"/>
          <w:sz w:val="18"/>
          <w:szCs w:val="18"/>
        </w:rPr>
        <w:t xml:space="preserve"> </w:t>
      </w:r>
      <w:r w:rsidR="00546A09" w:rsidRPr="00204720">
        <w:rPr>
          <w:rFonts w:hint="eastAsia"/>
          <w:sz w:val="18"/>
          <w:szCs w:val="18"/>
        </w:rPr>
        <w:t xml:space="preserve">(a) longitudinal coordinate; (b) longitudinal </w:t>
      </w:r>
      <w:r w:rsidR="000B0EB4" w:rsidRPr="00204720">
        <w:rPr>
          <w:rFonts w:hint="eastAsia"/>
          <w:sz w:val="18"/>
          <w:szCs w:val="18"/>
        </w:rPr>
        <w:t>velocity</w:t>
      </w:r>
      <w:r w:rsidR="00546A09" w:rsidRPr="00204720">
        <w:rPr>
          <w:rFonts w:hint="eastAsia"/>
          <w:sz w:val="18"/>
          <w:szCs w:val="18"/>
        </w:rPr>
        <w:t>; (c) Reynolds number; (d) translational kinetic energy</w:t>
      </w:r>
    </w:p>
    <w:p w:rsidR="006901DD" w:rsidRPr="00204720" w:rsidRDefault="008A12BA" w:rsidP="00F04C83">
      <w:pPr>
        <w:adjustRightInd w:val="0"/>
        <w:snapToGrid w:val="0"/>
        <w:spacing w:line="480" w:lineRule="auto"/>
        <w:ind w:right="-147" w:firstLineChars="100" w:firstLine="240"/>
        <w:rPr>
          <w:sz w:val="24"/>
          <w:szCs w:val="24"/>
        </w:rPr>
      </w:pPr>
      <w:r w:rsidRPr="00204720">
        <w:rPr>
          <w:rFonts w:hint="eastAsia"/>
          <w:sz w:val="24"/>
          <w:szCs w:val="24"/>
        </w:rPr>
        <w:t>In Fig.</w:t>
      </w:r>
      <w:r w:rsidR="00CF4E57" w:rsidRPr="00204720">
        <w:rPr>
          <w:rFonts w:hint="eastAsia"/>
          <w:sz w:val="24"/>
          <w:szCs w:val="24"/>
        </w:rPr>
        <w:t>4</w:t>
      </w:r>
      <w:r w:rsidRPr="00204720">
        <w:rPr>
          <w:rFonts w:hint="eastAsia"/>
          <w:sz w:val="24"/>
          <w:szCs w:val="24"/>
        </w:rPr>
        <w:t xml:space="preserve">, </w:t>
      </w:r>
      <w:r w:rsidR="00BA0398" w:rsidRPr="00204720">
        <w:rPr>
          <w:rFonts w:hint="eastAsia"/>
          <w:sz w:val="24"/>
          <w:szCs w:val="24"/>
        </w:rPr>
        <w:t>the</w:t>
      </w:r>
      <w:r w:rsidR="00305BEE" w:rsidRPr="00204720">
        <w:rPr>
          <w:rFonts w:hint="eastAsia"/>
          <w:sz w:val="24"/>
          <w:szCs w:val="24"/>
        </w:rPr>
        <w:t xml:space="preserve"> </w:t>
      </w:r>
      <w:r w:rsidR="00305BEE" w:rsidRPr="00204720">
        <w:rPr>
          <w:sz w:val="24"/>
          <w:szCs w:val="24"/>
        </w:rPr>
        <w:t>longitudinal coordinate</w:t>
      </w:r>
      <w:r w:rsidR="00305BEE" w:rsidRPr="00204720">
        <w:rPr>
          <w:rFonts w:hint="eastAsia"/>
          <w:sz w:val="24"/>
          <w:szCs w:val="24"/>
        </w:rPr>
        <w:t>,</w:t>
      </w:r>
      <w:r w:rsidR="00305BEE" w:rsidRPr="00204720">
        <w:rPr>
          <w:sz w:val="24"/>
          <w:szCs w:val="24"/>
        </w:rPr>
        <w:t xml:space="preserve"> longitudinal velocity</w:t>
      </w:r>
      <w:r w:rsidR="00305BEE" w:rsidRPr="00204720">
        <w:rPr>
          <w:rFonts w:hint="eastAsia"/>
          <w:sz w:val="24"/>
          <w:szCs w:val="24"/>
        </w:rPr>
        <w:t>,</w:t>
      </w:r>
      <w:r w:rsidR="00305BEE" w:rsidRPr="00204720">
        <w:rPr>
          <w:sz w:val="24"/>
          <w:szCs w:val="24"/>
        </w:rPr>
        <w:t xml:space="preserve"> Reynolds number</w:t>
      </w:r>
      <w:r w:rsidR="00C62F7B" w:rsidRPr="00204720">
        <w:rPr>
          <w:rFonts w:hint="eastAsia"/>
          <w:sz w:val="24"/>
          <w:szCs w:val="24"/>
        </w:rPr>
        <w:t xml:space="preserve"> and</w:t>
      </w:r>
      <w:r w:rsidR="00305BEE" w:rsidRPr="00204720">
        <w:rPr>
          <w:sz w:val="24"/>
          <w:szCs w:val="24"/>
        </w:rPr>
        <w:t xml:space="preserve"> translational kinetic energy</w:t>
      </w:r>
      <w:r w:rsidR="00BD4B40" w:rsidRPr="00204720">
        <w:rPr>
          <w:rFonts w:hint="eastAsia"/>
          <w:sz w:val="24"/>
          <w:szCs w:val="24"/>
        </w:rPr>
        <w:t xml:space="preserve"> of the particle</w:t>
      </w:r>
      <w:r w:rsidR="00BA0398" w:rsidRPr="00204720">
        <w:rPr>
          <w:rFonts w:hint="eastAsia"/>
          <w:sz w:val="24"/>
          <w:szCs w:val="24"/>
        </w:rPr>
        <w:t xml:space="preserve"> are</w:t>
      </w:r>
      <w:r w:rsidR="00F85E5D" w:rsidRPr="00204720">
        <w:rPr>
          <w:rFonts w:hint="eastAsia"/>
          <w:sz w:val="24"/>
          <w:szCs w:val="24"/>
        </w:rPr>
        <w:t xml:space="preserve"> monitored to compare</w:t>
      </w:r>
      <w:r w:rsidR="000B0EB4" w:rsidRPr="00204720">
        <w:rPr>
          <w:rFonts w:hint="eastAsia"/>
          <w:sz w:val="24"/>
          <w:szCs w:val="24"/>
        </w:rPr>
        <w:t xml:space="preserve"> with</w:t>
      </w:r>
      <w:r w:rsidR="00F85E5D" w:rsidRPr="00204720">
        <w:rPr>
          <w:rFonts w:hint="eastAsia"/>
          <w:sz w:val="24"/>
          <w:szCs w:val="24"/>
        </w:rPr>
        <w:t xml:space="preserve"> those</w:t>
      </w:r>
      <w:r w:rsidR="000B0EB4" w:rsidRPr="00204720">
        <w:rPr>
          <w:rFonts w:hint="eastAsia"/>
          <w:sz w:val="24"/>
          <w:szCs w:val="24"/>
        </w:rPr>
        <w:t xml:space="preserve"> </w:t>
      </w:r>
      <w:r w:rsidR="00EE43F5" w:rsidRPr="00204720">
        <w:rPr>
          <w:rFonts w:hint="eastAsia"/>
          <w:sz w:val="24"/>
          <w:szCs w:val="24"/>
        </w:rPr>
        <w:t xml:space="preserve">results </w:t>
      </w:r>
      <w:r w:rsidR="00F85E5D" w:rsidRPr="00204720">
        <w:rPr>
          <w:rFonts w:hint="eastAsia"/>
          <w:sz w:val="24"/>
          <w:szCs w:val="24"/>
        </w:rPr>
        <w:t>obtained by</w:t>
      </w:r>
      <w:r w:rsidR="000B0EB4" w:rsidRPr="00204720">
        <w:rPr>
          <w:rFonts w:hint="eastAsia"/>
          <w:sz w:val="24"/>
          <w:szCs w:val="24"/>
        </w:rPr>
        <w:t xml:space="preserve"> Wan</w:t>
      </w:r>
      <w:r w:rsidR="00635F18" w:rsidRPr="00204720">
        <w:rPr>
          <w:rFonts w:hint="eastAsia"/>
          <w:sz w:val="24"/>
          <w:szCs w:val="24"/>
        </w:rPr>
        <w:t xml:space="preserve"> and </w:t>
      </w:r>
      <w:proofErr w:type="spellStart"/>
      <w:r w:rsidR="00635F18" w:rsidRPr="00204720">
        <w:rPr>
          <w:rFonts w:hint="eastAsia"/>
          <w:sz w:val="24"/>
          <w:szCs w:val="24"/>
        </w:rPr>
        <w:t>Turek</w:t>
      </w:r>
      <w:proofErr w:type="spellEnd"/>
      <w:r w:rsidR="000B0EB4" w:rsidRPr="00204720">
        <w:rPr>
          <w:rFonts w:hint="eastAsia"/>
          <w:sz w:val="24"/>
          <w:szCs w:val="24"/>
        </w:rPr>
        <w:t xml:space="preserve"> [48] and </w:t>
      </w:r>
      <w:r w:rsidR="00E87957" w:rsidRPr="00204720">
        <w:rPr>
          <w:rFonts w:hint="eastAsia"/>
          <w:sz w:val="24"/>
          <w:szCs w:val="24"/>
        </w:rPr>
        <w:t>Wu</w:t>
      </w:r>
      <w:r w:rsidR="000B0EB4" w:rsidRPr="00204720">
        <w:rPr>
          <w:rFonts w:hint="eastAsia"/>
          <w:sz w:val="24"/>
          <w:szCs w:val="24"/>
        </w:rPr>
        <w:t xml:space="preserve"> </w:t>
      </w:r>
      <w:r w:rsidR="000B0EB4" w:rsidRPr="00204720">
        <w:rPr>
          <w:rFonts w:hint="eastAsia"/>
          <w:i/>
          <w:sz w:val="24"/>
          <w:szCs w:val="24"/>
        </w:rPr>
        <w:t>et al</w:t>
      </w:r>
      <w:r w:rsidR="002D7710" w:rsidRPr="00204720">
        <w:rPr>
          <w:rFonts w:hint="eastAsia"/>
          <w:i/>
          <w:sz w:val="24"/>
          <w:szCs w:val="24"/>
        </w:rPr>
        <w:t>.</w:t>
      </w:r>
      <w:r w:rsidR="000B0EB4" w:rsidRPr="00204720">
        <w:rPr>
          <w:rFonts w:hint="eastAsia"/>
          <w:sz w:val="24"/>
          <w:szCs w:val="24"/>
        </w:rPr>
        <w:t xml:space="preserve"> [</w:t>
      </w:r>
      <w:r w:rsidR="00E87957" w:rsidRPr="00204720">
        <w:rPr>
          <w:rFonts w:hint="eastAsia"/>
          <w:sz w:val="24"/>
          <w:szCs w:val="24"/>
        </w:rPr>
        <w:t>10</w:t>
      </w:r>
      <w:r w:rsidR="000B0EB4" w:rsidRPr="00204720">
        <w:rPr>
          <w:rFonts w:hint="eastAsia"/>
          <w:sz w:val="24"/>
          <w:szCs w:val="24"/>
        </w:rPr>
        <w:t>]</w:t>
      </w:r>
      <w:r w:rsidRPr="00204720">
        <w:rPr>
          <w:rFonts w:hint="eastAsia"/>
          <w:sz w:val="24"/>
          <w:szCs w:val="24"/>
        </w:rPr>
        <w:t xml:space="preserve"> who used other</w:t>
      </w:r>
      <w:r w:rsidR="00F85E5D" w:rsidRPr="00204720">
        <w:rPr>
          <w:rFonts w:hint="eastAsia"/>
          <w:sz w:val="24"/>
          <w:szCs w:val="24"/>
        </w:rPr>
        <w:t xml:space="preserve"> numerical</w:t>
      </w:r>
      <w:r w:rsidRPr="00204720">
        <w:rPr>
          <w:rFonts w:hint="eastAsia"/>
          <w:sz w:val="24"/>
          <w:szCs w:val="24"/>
        </w:rPr>
        <w:t xml:space="preserve"> methods. </w:t>
      </w:r>
      <w:r w:rsidR="00BA0398" w:rsidRPr="00204720">
        <w:rPr>
          <w:rFonts w:hint="eastAsia"/>
          <w:sz w:val="24"/>
          <w:szCs w:val="24"/>
        </w:rPr>
        <w:t>It is shown that</w:t>
      </w:r>
      <w:r w:rsidR="0064467B" w:rsidRPr="00204720">
        <w:rPr>
          <w:rFonts w:hint="eastAsia"/>
          <w:sz w:val="24"/>
          <w:szCs w:val="24"/>
        </w:rPr>
        <w:t xml:space="preserve"> all the four quantities are comparable</w:t>
      </w:r>
      <w:r w:rsidR="00736009" w:rsidRPr="00204720">
        <w:rPr>
          <w:rFonts w:hint="eastAsia"/>
          <w:sz w:val="24"/>
          <w:szCs w:val="24"/>
        </w:rPr>
        <w:t xml:space="preserve"> </w:t>
      </w:r>
      <w:r w:rsidR="00030705" w:rsidRPr="00204720">
        <w:rPr>
          <w:rFonts w:hint="eastAsia"/>
          <w:sz w:val="24"/>
          <w:szCs w:val="24"/>
        </w:rPr>
        <w:t>until the particl</w:t>
      </w:r>
      <w:r w:rsidR="00D04808" w:rsidRPr="00204720">
        <w:rPr>
          <w:rFonts w:hint="eastAsia"/>
          <w:sz w:val="24"/>
          <w:szCs w:val="24"/>
        </w:rPr>
        <w:t>e collide</w:t>
      </w:r>
      <w:r w:rsidR="00727FBB" w:rsidRPr="00204720">
        <w:rPr>
          <w:rFonts w:hint="eastAsia"/>
          <w:sz w:val="24"/>
          <w:szCs w:val="24"/>
        </w:rPr>
        <w:t>s</w:t>
      </w:r>
      <w:r w:rsidR="00C90E53" w:rsidRPr="00204720">
        <w:rPr>
          <w:rFonts w:hint="eastAsia"/>
          <w:sz w:val="24"/>
          <w:szCs w:val="24"/>
        </w:rPr>
        <w:t xml:space="preserve"> </w:t>
      </w:r>
      <w:r w:rsidR="00F51656" w:rsidRPr="00204720">
        <w:rPr>
          <w:rFonts w:hint="eastAsia"/>
          <w:sz w:val="24"/>
          <w:szCs w:val="24"/>
        </w:rPr>
        <w:t>with</w:t>
      </w:r>
      <w:r w:rsidR="00D04808" w:rsidRPr="00204720">
        <w:rPr>
          <w:rFonts w:hint="eastAsia"/>
          <w:sz w:val="24"/>
          <w:szCs w:val="24"/>
        </w:rPr>
        <w:t xml:space="preserve"> the bottom. Due to the fact that different discrete particle method</w:t>
      </w:r>
      <w:r w:rsidR="00F51656" w:rsidRPr="00204720">
        <w:rPr>
          <w:rFonts w:hint="eastAsia"/>
          <w:sz w:val="24"/>
          <w:szCs w:val="24"/>
        </w:rPr>
        <w:t>s are</w:t>
      </w:r>
      <w:r w:rsidR="00D04808" w:rsidRPr="00204720">
        <w:rPr>
          <w:rFonts w:hint="eastAsia"/>
          <w:sz w:val="24"/>
          <w:szCs w:val="24"/>
        </w:rPr>
        <w:t xml:space="preserve"> used, exact agreement may not be expected after the collision</w:t>
      </w:r>
      <w:r w:rsidR="0064467B" w:rsidRPr="00204720">
        <w:rPr>
          <w:rFonts w:hint="eastAsia"/>
          <w:sz w:val="24"/>
          <w:szCs w:val="24"/>
        </w:rPr>
        <w:t xml:space="preserve">. </w:t>
      </w:r>
    </w:p>
    <w:p w:rsidR="00F901F0" w:rsidRPr="00204720" w:rsidRDefault="00F901F0" w:rsidP="00F901F0">
      <w:pPr>
        <w:adjustRightInd w:val="0"/>
        <w:snapToGrid w:val="0"/>
        <w:ind w:right="-149"/>
        <w:rPr>
          <w:sz w:val="24"/>
          <w:szCs w:val="24"/>
        </w:rPr>
      </w:pPr>
    </w:p>
    <w:p w:rsidR="00F901F0" w:rsidRPr="00204720" w:rsidRDefault="00F901F0" w:rsidP="00F901F0">
      <w:pPr>
        <w:adjustRightInd w:val="0"/>
        <w:snapToGrid w:val="0"/>
        <w:spacing w:line="480" w:lineRule="auto"/>
        <w:ind w:right="-147"/>
        <w:rPr>
          <w:rFonts w:eastAsia="SimHei"/>
          <w:szCs w:val="21"/>
        </w:rPr>
      </w:pPr>
      <w:r w:rsidRPr="00204720">
        <w:rPr>
          <w:rFonts w:eastAsia="SimHei" w:hint="eastAsia"/>
          <w:b/>
          <w:szCs w:val="21"/>
        </w:rPr>
        <w:t>3</w:t>
      </w:r>
      <w:r w:rsidRPr="00204720">
        <w:rPr>
          <w:rFonts w:eastAsia="SimHei"/>
          <w:b/>
          <w:szCs w:val="21"/>
        </w:rPr>
        <w:t>.</w:t>
      </w:r>
      <w:r w:rsidR="00B61BB6" w:rsidRPr="00204720">
        <w:rPr>
          <w:rFonts w:eastAsia="SimHei" w:hint="eastAsia"/>
          <w:b/>
          <w:szCs w:val="21"/>
        </w:rPr>
        <w:t>2</w:t>
      </w:r>
      <w:r w:rsidRPr="00204720">
        <w:rPr>
          <w:rFonts w:eastAsia="SimHei"/>
          <w:b/>
          <w:szCs w:val="21"/>
        </w:rPr>
        <w:t xml:space="preserve"> </w:t>
      </w:r>
      <w:r w:rsidRPr="00204720">
        <w:rPr>
          <w:rFonts w:eastAsia="SimHei" w:hint="eastAsia"/>
          <w:b/>
          <w:szCs w:val="21"/>
        </w:rPr>
        <w:t>Bouncing motion of particles near bottom</w:t>
      </w:r>
    </w:p>
    <w:p w:rsidR="00F901F0" w:rsidRPr="00204720" w:rsidRDefault="005C72FF" w:rsidP="00F901F0">
      <w:pPr>
        <w:adjustRightInd w:val="0"/>
        <w:snapToGrid w:val="0"/>
        <w:spacing w:line="480" w:lineRule="auto"/>
        <w:jc w:val="center"/>
        <w:rPr>
          <w:b/>
          <w:sz w:val="18"/>
          <w:szCs w:val="18"/>
        </w:rPr>
      </w:pPr>
      <w:r w:rsidRPr="00204720">
        <w:rPr>
          <w:b/>
          <w:sz w:val="18"/>
          <w:szCs w:val="18"/>
        </w:rPr>
        <w:t>Table</w:t>
      </w:r>
      <w:r w:rsidRPr="00204720">
        <w:rPr>
          <w:rFonts w:hint="eastAsia"/>
          <w:b/>
          <w:sz w:val="18"/>
          <w:szCs w:val="18"/>
        </w:rPr>
        <w:t>.1</w:t>
      </w:r>
      <w:r w:rsidR="00F901F0" w:rsidRPr="00204720">
        <w:rPr>
          <w:rFonts w:hint="eastAsia"/>
          <w:b/>
          <w:sz w:val="18"/>
          <w:szCs w:val="18"/>
        </w:rPr>
        <w:t xml:space="preserve"> </w:t>
      </w:r>
      <w:r w:rsidR="00F901F0" w:rsidRPr="00204720">
        <w:rPr>
          <w:b/>
          <w:sz w:val="18"/>
          <w:szCs w:val="18"/>
        </w:rPr>
        <w:t>Properties of particles and fluid</w:t>
      </w:r>
    </w:p>
    <w:tbl>
      <w:tblPr>
        <w:tblW w:w="0" w:type="auto"/>
        <w:jc w:val="center"/>
        <w:tblInd w:w="986" w:type="dxa"/>
        <w:tblLook w:val="01E0" w:firstRow="1" w:lastRow="1" w:firstColumn="1" w:lastColumn="1" w:noHBand="0" w:noVBand="0"/>
      </w:tblPr>
      <w:tblGrid>
        <w:gridCol w:w="2305"/>
        <w:gridCol w:w="1023"/>
        <w:gridCol w:w="2298"/>
        <w:gridCol w:w="1029"/>
      </w:tblGrid>
      <w:tr w:rsidR="00985C07" w:rsidRPr="00204720" w:rsidTr="00D70EFD">
        <w:trPr>
          <w:jc w:val="center"/>
        </w:trPr>
        <w:tc>
          <w:tcPr>
            <w:tcW w:w="2305" w:type="dxa"/>
            <w:tcBorders>
              <w:top w:val="single" w:sz="4" w:space="0" w:color="auto"/>
              <w:bottom w:val="single" w:sz="4" w:space="0" w:color="auto"/>
            </w:tcBorders>
          </w:tcPr>
          <w:p w:rsidR="00985C07" w:rsidRPr="00204720" w:rsidRDefault="00985C07" w:rsidP="00D70EFD">
            <w:pPr>
              <w:pStyle w:val="Els-table-text"/>
              <w:rPr>
                <w:lang w:eastAsia="zh-CN"/>
              </w:rPr>
            </w:pPr>
            <w:r w:rsidRPr="00204720">
              <w:rPr>
                <w:lang w:eastAsia="zh-CN"/>
              </w:rPr>
              <w:t>S</w:t>
            </w:r>
            <w:r w:rsidRPr="00204720">
              <w:rPr>
                <w:rFonts w:hint="eastAsia"/>
                <w:lang w:eastAsia="zh-CN"/>
              </w:rPr>
              <w:t>olid phase</w:t>
            </w:r>
          </w:p>
        </w:tc>
        <w:tc>
          <w:tcPr>
            <w:tcW w:w="1023" w:type="dxa"/>
            <w:tcBorders>
              <w:top w:val="single" w:sz="4" w:space="0" w:color="auto"/>
              <w:bottom w:val="single" w:sz="4" w:space="0" w:color="auto"/>
            </w:tcBorders>
          </w:tcPr>
          <w:p w:rsidR="00985C07" w:rsidRPr="00204720" w:rsidRDefault="00985C07" w:rsidP="00D70EFD">
            <w:pPr>
              <w:pStyle w:val="Els-table-text"/>
              <w:rPr>
                <w:lang w:eastAsia="zh-CN"/>
              </w:rPr>
            </w:pPr>
          </w:p>
        </w:tc>
        <w:tc>
          <w:tcPr>
            <w:tcW w:w="2298" w:type="dxa"/>
            <w:tcBorders>
              <w:top w:val="single" w:sz="4" w:space="0" w:color="auto"/>
              <w:bottom w:val="single" w:sz="4" w:space="0" w:color="auto"/>
            </w:tcBorders>
          </w:tcPr>
          <w:p w:rsidR="00985C07" w:rsidRPr="00204720" w:rsidRDefault="00985C07" w:rsidP="00D70EFD">
            <w:pPr>
              <w:pStyle w:val="Els-table-text"/>
              <w:rPr>
                <w:lang w:eastAsia="zh-CN"/>
              </w:rPr>
            </w:pPr>
            <w:r w:rsidRPr="00204720">
              <w:rPr>
                <w:rFonts w:hint="eastAsia"/>
                <w:lang w:eastAsia="zh-CN"/>
              </w:rPr>
              <w:t>Fluid phase</w:t>
            </w:r>
          </w:p>
        </w:tc>
        <w:tc>
          <w:tcPr>
            <w:tcW w:w="1029" w:type="dxa"/>
            <w:tcBorders>
              <w:top w:val="single" w:sz="4" w:space="0" w:color="auto"/>
              <w:bottom w:val="single" w:sz="4" w:space="0" w:color="auto"/>
            </w:tcBorders>
          </w:tcPr>
          <w:p w:rsidR="00985C07" w:rsidRPr="00204720" w:rsidRDefault="00985C07" w:rsidP="00D70EFD">
            <w:pPr>
              <w:pStyle w:val="Els-table-text"/>
              <w:rPr>
                <w:lang w:eastAsia="zh-CN"/>
              </w:rPr>
            </w:pPr>
          </w:p>
        </w:tc>
      </w:tr>
      <w:tr w:rsidR="00985C07" w:rsidRPr="00204720" w:rsidTr="00985C07">
        <w:trPr>
          <w:trHeight w:val="126"/>
          <w:jc w:val="center"/>
        </w:trPr>
        <w:tc>
          <w:tcPr>
            <w:tcW w:w="2305" w:type="dxa"/>
            <w:tcBorders>
              <w:top w:val="single" w:sz="4" w:space="0" w:color="auto"/>
            </w:tcBorders>
          </w:tcPr>
          <w:p w:rsidR="00985C07" w:rsidRPr="00204720" w:rsidRDefault="00985C07" w:rsidP="00D70EFD">
            <w:pPr>
              <w:pStyle w:val="Els-table-text"/>
              <w:rPr>
                <w:lang w:eastAsia="zh-CN"/>
              </w:rPr>
            </w:pPr>
            <w:r w:rsidRPr="00204720">
              <w:rPr>
                <w:lang w:eastAsia="zh-CN"/>
              </w:rPr>
              <w:t>N</w:t>
            </w:r>
            <w:r w:rsidRPr="00204720">
              <w:rPr>
                <w:rFonts w:hint="eastAsia"/>
                <w:lang w:eastAsia="zh-CN"/>
              </w:rPr>
              <w:t>umber of particles</w:t>
            </w:r>
          </w:p>
        </w:tc>
        <w:tc>
          <w:tcPr>
            <w:tcW w:w="1023" w:type="dxa"/>
            <w:tcBorders>
              <w:top w:val="single" w:sz="4" w:space="0" w:color="auto"/>
            </w:tcBorders>
          </w:tcPr>
          <w:p w:rsidR="00985C07" w:rsidRPr="00204720" w:rsidRDefault="00985C07" w:rsidP="00D70EFD">
            <w:pPr>
              <w:pStyle w:val="Els-table-text"/>
              <w:rPr>
                <w:i/>
                <w:lang w:eastAsia="zh-CN"/>
              </w:rPr>
            </w:pPr>
            <w:r w:rsidRPr="00204720">
              <w:rPr>
                <w:rFonts w:hint="eastAsia"/>
                <w:i/>
                <w:lang w:eastAsia="zh-CN"/>
              </w:rPr>
              <w:t>1</w:t>
            </w:r>
          </w:p>
        </w:tc>
        <w:tc>
          <w:tcPr>
            <w:tcW w:w="2298" w:type="dxa"/>
            <w:tcBorders>
              <w:top w:val="single" w:sz="4" w:space="0" w:color="auto"/>
            </w:tcBorders>
          </w:tcPr>
          <w:p w:rsidR="00985C07" w:rsidRPr="00204720" w:rsidRDefault="00985C07" w:rsidP="00D70EFD">
            <w:pPr>
              <w:pStyle w:val="Els-table-text"/>
              <w:rPr>
                <w:lang w:eastAsia="zh-CN"/>
              </w:rPr>
            </w:pPr>
            <w:r w:rsidRPr="00204720">
              <w:rPr>
                <w:lang w:eastAsia="zh-CN"/>
              </w:rPr>
              <w:t>V</w:t>
            </w:r>
            <w:r w:rsidRPr="00204720">
              <w:rPr>
                <w:rFonts w:hint="eastAsia"/>
                <w:lang w:eastAsia="zh-CN"/>
              </w:rPr>
              <w:t>iscosity (</w:t>
            </w:r>
            <w:r w:rsidRPr="00204720">
              <w:rPr>
                <w:rFonts w:hint="eastAsia"/>
                <w:i/>
                <w:lang w:eastAsia="zh-CN"/>
              </w:rPr>
              <w:t xml:space="preserve">kg </w:t>
            </w:r>
            <w:r w:rsidRPr="00204720">
              <w:rPr>
                <w:rFonts w:hint="eastAsia"/>
                <w:i/>
                <w:lang w:eastAsia="zh-CN"/>
              </w:rPr>
              <w:t>·</w:t>
            </w:r>
            <w:r w:rsidRPr="00204720">
              <w:rPr>
                <w:rFonts w:hint="eastAsia"/>
                <w:i/>
                <w:lang w:eastAsia="zh-CN"/>
              </w:rPr>
              <w:t xml:space="preserve">m </w:t>
            </w:r>
            <w:r w:rsidRPr="00204720">
              <w:rPr>
                <w:rFonts w:hint="eastAsia"/>
                <w:i/>
                <w:vertAlign w:val="superscript"/>
                <w:lang w:eastAsia="zh-CN"/>
              </w:rPr>
              <w:t>-1</w:t>
            </w:r>
            <w:r w:rsidRPr="00204720">
              <w:rPr>
                <w:rFonts w:hint="eastAsia"/>
                <w:i/>
                <w:lang w:eastAsia="zh-CN"/>
              </w:rPr>
              <w:t xml:space="preserve"> s </w:t>
            </w:r>
            <w:r w:rsidRPr="00204720">
              <w:rPr>
                <w:rFonts w:hint="eastAsia"/>
                <w:i/>
                <w:vertAlign w:val="superscript"/>
                <w:lang w:eastAsia="zh-CN"/>
              </w:rPr>
              <w:t>-1</w:t>
            </w:r>
            <w:r w:rsidRPr="00204720">
              <w:rPr>
                <w:rFonts w:hint="eastAsia"/>
                <w:lang w:eastAsia="zh-CN"/>
              </w:rPr>
              <w:t>)</w:t>
            </w:r>
          </w:p>
        </w:tc>
        <w:tc>
          <w:tcPr>
            <w:tcW w:w="1029" w:type="dxa"/>
            <w:tcBorders>
              <w:top w:val="single" w:sz="4" w:space="0" w:color="auto"/>
            </w:tcBorders>
          </w:tcPr>
          <w:p w:rsidR="00985C07" w:rsidRPr="00204720" w:rsidRDefault="00985C07" w:rsidP="00D70EFD">
            <w:pPr>
              <w:pStyle w:val="Els-table-text"/>
              <w:rPr>
                <w:i/>
                <w:lang w:eastAsia="zh-CN"/>
              </w:rPr>
            </w:pPr>
            <w:r w:rsidRPr="00204720">
              <w:rPr>
                <w:rFonts w:hint="eastAsia"/>
                <w:i/>
                <w:lang w:eastAsia="zh-CN"/>
              </w:rPr>
              <w:t>1.0 e-2</w:t>
            </w:r>
          </w:p>
        </w:tc>
      </w:tr>
      <w:tr w:rsidR="00985C07" w:rsidRPr="00204720" w:rsidTr="00D70EFD">
        <w:trPr>
          <w:jc w:val="center"/>
        </w:trPr>
        <w:tc>
          <w:tcPr>
            <w:tcW w:w="2305" w:type="dxa"/>
          </w:tcPr>
          <w:p w:rsidR="00985C07" w:rsidRPr="00204720" w:rsidRDefault="00985C07" w:rsidP="00D70EFD">
            <w:pPr>
              <w:pStyle w:val="Els-table-text"/>
              <w:rPr>
                <w:lang w:eastAsia="zh-CN"/>
              </w:rPr>
            </w:pPr>
            <w:r w:rsidRPr="00204720">
              <w:rPr>
                <w:rFonts w:hint="eastAsia"/>
                <w:lang w:eastAsia="zh-CN"/>
              </w:rPr>
              <w:t>Density (</w:t>
            </w:r>
            <w:r w:rsidRPr="00204720">
              <w:rPr>
                <w:rFonts w:hint="eastAsia"/>
                <w:i/>
                <w:lang w:eastAsia="zh-CN"/>
              </w:rPr>
              <w:t>kg</w:t>
            </w:r>
            <w:r w:rsidRPr="00204720">
              <w:rPr>
                <w:rFonts w:hint="eastAsia"/>
                <w:i/>
                <w:lang w:eastAsia="zh-CN"/>
              </w:rPr>
              <w:t>·</w:t>
            </w:r>
            <w:r w:rsidRPr="00204720">
              <w:rPr>
                <w:rFonts w:hint="eastAsia"/>
                <w:i/>
                <w:lang w:eastAsia="zh-CN"/>
              </w:rPr>
              <w:t xml:space="preserve"> m</w:t>
            </w:r>
            <w:r w:rsidRPr="00204720">
              <w:rPr>
                <w:rFonts w:hint="eastAsia"/>
                <w:i/>
                <w:vertAlign w:val="superscript"/>
                <w:lang w:eastAsia="zh-CN"/>
              </w:rPr>
              <w:t>-3</w:t>
            </w:r>
            <w:r w:rsidRPr="00204720">
              <w:rPr>
                <w:rFonts w:hint="eastAsia"/>
                <w:lang w:eastAsia="zh-CN"/>
              </w:rPr>
              <w:t>)</w:t>
            </w:r>
          </w:p>
        </w:tc>
        <w:tc>
          <w:tcPr>
            <w:tcW w:w="1023" w:type="dxa"/>
          </w:tcPr>
          <w:p w:rsidR="00985C07" w:rsidRPr="00204720" w:rsidRDefault="00985C07" w:rsidP="00D70EFD">
            <w:pPr>
              <w:pStyle w:val="Els-table-text"/>
              <w:rPr>
                <w:i/>
                <w:lang w:eastAsia="zh-CN"/>
              </w:rPr>
            </w:pPr>
            <w:r w:rsidRPr="00204720">
              <w:rPr>
                <w:rFonts w:hint="eastAsia"/>
                <w:i/>
                <w:lang w:eastAsia="zh-CN"/>
              </w:rPr>
              <w:t>7800</w:t>
            </w:r>
          </w:p>
        </w:tc>
        <w:tc>
          <w:tcPr>
            <w:tcW w:w="2298" w:type="dxa"/>
          </w:tcPr>
          <w:p w:rsidR="00985C07" w:rsidRPr="00204720" w:rsidRDefault="00985C07" w:rsidP="00D70EFD">
            <w:pPr>
              <w:pStyle w:val="Els-table-text"/>
              <w:rPr>
                <w:lang w:eastAsia="zh-CN"/>
              </w:rPr>
            </w:pPr>
            <w:r w:rsidRPr="00204720">
              <w:rPr>
                <w:lang w:eastAsia="zh-CN"/>
              </w:rPr>
              <w:t>D</w:t>
            </w:r>
            <w:r w:rsidRPr="00204720">
              <w:rPr>
                <w:rFonts w:hint="eastAsia"/>
                <w:lang w:eastAsia="zh-CN"/>
              </w:rPr>
              <w:t>ensity (</w:t>
            </w:r>
            <w:r w:rsidRPr="00204720">
              <w:rPr>
                <w:rFonts w:hint="eastAsia"/>
                <w:i/>
                <w:lang w:eastAsia="zh-CN"/>
              </w:rPr>
              <w:t>kg</w:t>
            </w:r>
            <w:r w:rsidRPr="00204720">
              <w:rPr>
                <w:rFonts w:hint="eastAsia"/>
                <w:i/>
                <w:lang w:eastAsia="zh-CN"/>
              </w:rPr>
              <w:t>·</w:t>
            </w:r>
            <w:r w:rsidRPr="00204720">
              <w:rPr>
                <w:rFonts w:hint="eastAsia"/>
                <w:i/>
                <w:lang w:eastAsia="zh-CN"/>
              </w:rPr>
              <w:t xml:space="preserve"> m</w:t>
            </w:r>
            <w:r w:rsidRPr="00204720">
              <w:rPr>
                <w:rFonts w:hint="eastAsia"/>
                <w:i/>
                <w:vertAlign w:val="superscript"/>
                <w:lang w:eastAsia="zh-CN"/>
              </w:rPr>
              <w:t>-3</w:t>
            </w:r>
            <w:r w:rsidRPr="00204720">
              <w:rPr>
                <w:rFonts w:hint="eastAsia"/>
                <w:lang w:eastAsia="zh-CN"/>
              </w:rPr>
              <w:t>)</w:t>
            </w:r>
          </w:p>
        </w:tc>
        <w:tc>
          <w:tcPr>
            <w:tcW w:w="1029" w:type="dxa"/>
          </w:tcPr>
          <w:p w:rsidR="00985C07" w:rsidRPr="00204720" w:rsidRDefault="00985C07" w:rsidP="00D70EFD">
            <w:pPr>
              <w:pStyle w:val="Els-table-text"/>
              <w:rPr>
                <w:i/>
                <w:lang w:eastAsia="zh-CN"/>
              </w:rPr>
            </w:pPr>
            <w:r w:rsidRPr="00204720">
              <w:rPr>
                <w:rFonts w:hint="eastAsia"/>
                <w:i/>
                <w:lang w:eastAsia="zh-CN"/>
              </w:rPr>
              <w:t>935</w:t>
            </w:r>
          </w:p>
        </w:tc>
      </w:tr>
      <w:tr w:rsidR="00985C07" w:rsidRPr="00204720" w:rsidTr="00D70EFD">
        <w:trPr>
          <w:jc w:val="center"/>
        </w:trPr>
        <w:tc>
          <w:tcPr>
            <w:tcW w:w="2305" w:type="dxa"/>
          </w:tcPr>
          <w:p w:rsidR="00985C07" w:rsidRPr="00204720" w:rsidRDefault="00985C07" w:rsidP="00D70EFD">
            <w:pPr>
              <w:pStyle w:val="Els-table-text"/>
              <w:rPr>
                <w:lang w:eastAsia="zh-CN"/>
              </w:rPr>
            </w:pPr>
            <w:r w:rsidRPr="00204720">
              <w:rPr>
                <w:rFonts w:hint="eastAsia"/>
                <w:lang w:eastAsia="zh-CN"/>
              </w:rPr>
              <w:t>Young</w:t>
            </w:r>
            <w:r w:rsidRPr="00204720">
              <w:rPr>
                <w:lang w:eastAsia="zh-CN"/>
              </w:rPr>
              <w:t>’</w:t>
            </w:r>
            <w:r w:rsidRPr="00204720">
              <w:rPr>
                <w:rFonts w:hint="eastAsia"/>
                <w:lang w:eastAsia="zh-CN"/>
              </w:rPr>
              <w:t>s Module (</w:t>
            </w:r>
            <w:proofErr w:type="spellStart"/>
            <w:r w:rsidRPr="00204720">
              <w:rPr>
                <w:rFonts w:hint="eastAsia"/>
                <w:b/>
                <w:i/>
                <w:lang w:eastAsia="zh-CN"/>
              </w:rPr>
              <w:t>G</w:t>
            </w:r>
            <w:r w:rsidRPr="00204720">
              <w:rPr>
                <w:rFonts w:hint="eastAsia"/>
                <w:i/>
                <w:lang w:eastAsia="zh-CN"/>
              </w:rPr>
              <w:t>Pa</w:t>
            </w:r>
            <w:proofErr w:type="spellEnd"/>
            <w:r w:rsidRPr="00204720">
              <w:rPr>
                <w:rFonts w:hint="eastAsia"/>
                <w:lang w:eastAsia="zh-CN"/>
              </w:rPr>
              <w:t>)</w:t>
            </w:r>
          </w:p>
        </w:tc>
        <w:tc>
          <w:tcPr>
            <w:tcW w:w="1023" w:type="dxa"/>
          </w:tcPr>
          <w:p w:rsidR="00985C07" w:rsidRPr="00204720" w:rsidRDefault="00985C07" w:rsidP="00D70EFD">
            <w:pPr>
              <w:pStyle w:val="Els-table-text"/>
              <w:rPr>
                <w:i/>
                <w:lang w:eastAsia="zh-CN"/>
              </w:rPr>
            </w:pPr>
            <w:r w:rsidRPr="00204720">
              <w:rPr>
                <w:rFonts w:hint="eastAsia"/>
                <w:i/>
                <w:lang w:eastAsia="zh-CN"/>
              </w:rPr>
              <w:t xml:space="preserve">240 </w:t>
            </w:r>
          </w:p>
        </w:tc>
        <w:tc>
          <w:tcPr>
            <w:tcW w:w="2298" w:type="dxa"/>
          </w:tcPr>
          <w:p w:rsidR="00985C07" w:rsidRPr="00204720" w:rsidRDefault="00985C07" w:rsidP="00D70EFD">
            <w:pPr>
              <w:pStyle w:val="Els-table-text"/>
              <w:rPr>
                <w:lang w:eastAsia="zh-CN"/>
              </w:rPr>
            </w:pPr>
            <w:r w:rsidRPr="00204720">
              <w:rPr>
                <w:rFonts w:hint="eastAsia"/>
                <w:lang w:eastAsia="zh-CN"/>
              </w:rPr>
              <w:t>Cavity height (</w:t>
            </w:r>
            <w:r w:rsidRPr="00204720">
              <w:rPr>
                <w:rFonts w:hint="eastAsia"/>
                <w:i/>
                <w:lang w:eastAsia="zh-CN"/>
              </w:rPr>
              <w:t>m</w:t>
            </w:r>
            <w:r w:rsidRPr="00204720">
              <w:rPr>
                <w:rFonts w:hint="eastAsia"/>
                <w:lang w:eastAsia="zh-CN"/>
              </w:rPr>
              <w:t>)</w:t>
            </w:r>
          </w:p>
        </w:tc>
        <w:tc>
          <w:tcPr>
            <w:tcW w:w="1029" w:type="dxa"/>
          </w:tcPr>
          <w:p w:rsidR="00985C07" w:rsidRPr="00204720" w:rsidRDefault="00985C07" w:rsidP="00985C07">
            <w:pPr>
              <w:pStyle w:val="Els-table-text"/>
              <w:rPr>
                <w:i/>
                <w:lang w:eastAsia="zh-CN"/>
              </w:rPr>
            </w:pPr>
            <w:r w:rsidRPr="00204720">
              <w:rPr>
                <w:rFonts w:hint="eastAsia"/>
                <w:i/>
                <w:lang w:eastAsia="zh-CN"/>
              </w:rPr>
              <w:t>0.05</w:t>
            </w:r>
          </w:p>
        </w:tc>
      </w:tr>
      <w:tr w:rsidR="00985C07" w:rsidRPr="00204720" w:rsidTr="00D70EFD">
        <w:trPr>
          <w:jc w:val="center"/>
        </w:trPr>
        <w:tc>
          <w:tcPr>
            <w:tcW w:w="2305" w:type="dxa"/>
          </w:tcPr>
          <w:p w:rsidR="00985C07" w:rsidRPr="00204720" w:rsidRDefault="00985C07" w:rsidP="00D70EFD">
            <w:pPr>
              <w:pStyle w:val="Els-table-text"/>
              <w:rPr>
                <w:lang w:eastAsia="zh-CN"/>
              </w:rPr>
            </w:pPr>
            <w:r w:rsidRPr="00204720">
              <w:rPr>
                <w:rFonts w:hint="eastAsia"/>
                <w:lang w:eastAsia="zh-CN"/>
              </w:rPr>
              <w:t xml:space="preserve">Poisson ratio </w:t>
            </w:r>
          </w:p>
        </w:tc>
        <w:tc>
          <w:tcPr>
            <w:tcW w:w="1023" w:type="dxa"/>
          </w:tcPr>
          <w:p w:rsidR="00985C07" w:rsidRPr="00204720" w:rsidRDefault="00985C07" w:rsidP="00D70EFD">
            <w:pPr>
              <w:pStyle w:val="Els-table-text"/>
              <w:rPr>
                <w:i/>
                <w:lang w:eastAsia="zh-CN"/>
              </w:rPr>
            </w:pPr>
            <w:r w:rsidRPr="00204720">
              <w:rPr>
                <w:rFonts w:hint="eastAsia"/>
                <w:i/>
                <w:lang w:eastAsia="zh-CN"/>
              </w:rPr>
              <w:t>0.3</w:t>
            </w:r>
          </w:p>
        </w:tc>
        <w:tc>
          <w:tcPr>
            <w:tcW w:w="2298" w:type="dxa"/>
          </w:tcPr>
          <w:p w:rsidR="00985C07" w:rsidRPr="00204720" w:rsidRDefault="00985C07" w:rsidP="00D70EFD">
            <w:pPr>
              <w:pStyle w:val="Els-table-text"/>
              <w:rPr>
                <w:lang w:eastAsia="zh-CN"/>
              </w:rPr>
            </w:pPr>
            <w:r w:rsidRPr="00204720">
              <w:rPr>
                <w:rFonts w:hint="eastAsia"/>
                <w:lang w:eastAsia="zh-CN"/>
              </w:rPr>
              <w:t>Cavity width (</w:t>
            </w:r>
            <w:r w:rsidRPr="00204720">
              <w:rPr>
                <w:rFonts w:hint="eastAsia"/>
                <w:i/>
                <w:lang w:eastAsia="zh-CN"/>
              </w:rPr>
              <w:t>m</w:t>
            </w:r>
            <w:r w:rsidRPr="00204720">
              <w:rPr>
                <w:rFonts w:hint="eastAsia"/>
                <w:lang w:eastAsia="zh-CN"/>
              </w:rPr>
              <w:t>)</w:t>
            </w:r>
          </w:p>
        </w:tc>
        <w:tc>
          <w:tcPr>
            <w:tcW w:w="1029" w:type="dxa"/>
          </w:tcPr>
          <w:p w:rsidR="00985C07" w:rsidRPr="00204720" w:rsidRDefault="00985C07" w:rsidP="00985C07">
            <w:pPr>
              <w:pStyle w:val="Els-table-text"/>
              <w:rPr>
                <w:i/>
                <w:lang w:eastAsia="zh-CN"/>
              </w:rPr>
            </w:pPr>
            <w:r w:rsidRPr="00204720">
              <w:rPr>
                <w:rFonts w:hint="eastAsia"/>
                <w:i/>
                <w:lang w:eastAsia="zh-CN"/>
              </w:rPr>
              <w:t>0.05</w:t>
            </w:r>
          </w:p>
        </w:tc>
      </w:tr>
      <w:tr w:rsidR="00985C07" w:rsidRPr="00204720" w:rsidTr="00D70EFD">
        <w:trPr>
          <w:jc w:val="center"/>
        </w:trPr>
        <w:tc>
          <w:tcPr>
            <w:tcW w:w="2305" w:type="dxa"/>
          </w:tcPr>
          <w:p w:rsidR="00985C07" w:rsidRPr="00204720" w:rsidRDefault="00985C07" w:rsidP="00D70EFD">
            <w:pPr>
              <w:pStyle w:val="Els-table-text"/>
              <w:rPr>
                <w:lang w:eastAsia="zh-CN"/>
              </w:rPr>
            </w:pPr>
            <w:r w:rsidRPr="00204720">
              <w:rPr>
                <w:rFonts w:hint="eastAsia"/>
                <w:lang w:eastAsia="zh-CN"/>
              </w:rPr>
              <w:t>Friction coefficient</w:t>
            </w:r>
          </w:p>
        </w:tc>
        <w:tc>
          <w:tcPr>
            <w:tcW w:w="1023" w:type="dxa"/>
          </w:tcPr>
          <w:p w:rsidR="00985C07" w:rsidRPr="00204720" w:rsidRDefault="00985C07" w:rsidP="00D70EFD">
            <w:pPr>
              <w:pStyle w:val="Els-table-text"/>
              <w:rPr>
                <w:i/>
                <w:lang w:eastAsia="zh-CN"/>
              </w:rPr>
            </w:pPr>
            <w:r w:rsidRPr="00204720">
              <w:rPr>
                <w:rFonts w:hint="eastAsia"/>
                <w:i/>
                <w:lang w:eastAsia="zh-CN"/>
              </w:rPr>
              <w:t>0.33</w:t>
            </w:r>
          </w:p>
        </w:tc>
        <w:tc>
          <w:tcPr>
            <w:tcW w:w="2298" w:type="dxa"/>
          </w:tcPr>
          <w:p w:rsidR="00985C07" w:rsidRPr="00204720" w:rsidRDefault="00985C07" w:rsidP="00D70EFD">
            <w:pPr>
              <w:pStyle w:val="Els-table-text"/>
              <w:rPr>
                <w:lang w:eastAsia="zh-CN"/>
              </w:rPr>
            </w:pPr>
            <w:r w:rsidRPr="00204720">
              <w:rPr>
                <w:rFonts w:hint="eastAsia"/>
                <w:lang w:eastAsia="zh-CN"/>
              </w:rPr>
              <w:t>Lattice height (</w:t>
            </w:r>
            <w:r w:rsidRPr="00204720">
              <w:rPr>
                <w:rFonts w:hint="eastAsia"/>
                <w:i/>
                <w:lang w:eastAsia="zh-CN"/>
              </w:rPr>
              <w:t>m</w:t>
            </w:r>
            <w:r w:rsidRPr="00204720">
              <w:rPr>
                <w:rFonts w:hint="eastAsia"/>
                <w:lang w:eastAsia="zh-CN"/>
              </w:rPr>
              <w:t>)</w:t>
            </w:r>
          </w:p>
        </w:tc>
        <w:tc>
          <w:tcPr>
            <w:tcW w:w="1029" w:type="dxa"/>
          </w:tcPr>
          <w:p w:rsidR="00985C07" w:rsidRPr="00204720" w:rsidRDefault="00985C07" w:rsidP="00D70EFD">
            <w:pPr>
              <w:pStyle w:val="Els-table-text"/>
              <w:rPr>
                <w:i/>
                <w:lang w:eastAsia="zh-CN"/>
              </w:rPr>
            </w:pPr>
            <w:r w:rsidRPr="00204720">
              <w:rPr>
                <w:rFonts w:hint="eastAsia"/>
                <w:i/>
                <w:lang w:eastAsia="zh-CN"/>
              </w:rPr>
              <w:t>0.0001</w:t>
            </w:r>
          </w:p>
        </w:tc>
      </w:tr>
      <w:tr w:rsidR="00985C07" w:rsidRPr="00204720" w:rsidTr="00D70EFD">
        <w:trPr>
          <w:jc w:val="center"/>
        </w:trPr>
        <w:tc>
          <w:tcPr>
            <w:tcW w:w="2305" w:type="dxa"/>
            <w:tcBorders>
              <w:bottom w:val="single" w:sz="4" w:space="0" w:color="auto"/>
            </w:tcBorders>
          </w:tcPr>
          <w:p w:rsidR="00985C07" w:rsidRPr="00204720" w:rsidRDefault="00985C07" w:rsidP="00D70EFD">
            <w:pPr>
              <w:pStyle w:val="Els-table-text"/>
              <w:rPr>
                <w:lang w:eastAsia="zh-CN"/>
              </w:rPr>
            </w:pPr>
            <w:r w:rsidRPr="00204720">
              <w:rPr>
                <w:lang w:eastAsia="zh-CN"/>
              </w:rPr>
              <w:t>D</w:t>
            </w:r>
            <w:r w:rsidRPr="00204720">
              <w:rPr>
                <w:rFonts w:hint="eastAsia"/>
                <w:lang w:eastAsia="zh-CN"/>
              </w:rPr>
              <w:t>iameter (</w:t>
            </w:r>
            <w:r w:rsidRPr="00204720">
              <w:rPr>
                <w:rFonts w:hint="eastAsia"/>
                <w:i/>
                <w:lang w:eastAsia="zh-CN"/>
              </w:rPr>
              <w:t>m</w:t>
            </w:r>
            <w:r w:rsidRPr="00204720">
              <w:rPr>
                <w:rFonts w:hint="eastAsia"/>
                <w:lang w:eastAsia="zh-CN"/>
              </w:rPr>
              <w:t>)</w:t>
            </w:r>
          </w:p>
        </w:tc>
        <w:tc>
          <w:tcPr>
            <w:tcW w:w="1023" w:type="dxa"/>
            <w:tcBorders>
              <w:bottom w:val="single" w:sz="4" w:space="0" w:color="auto"/>
            </w:tcBorders>
          </w:tcPr>
          <w:p w:rsidR="00985C07" w:rsidRPr="00204720" w:rsidRDefault="00985C07" w:rsidP="00985C07">
            <w:pPr>
              <w:pStyle w:val="Els-table-text"/>
              <w:rPr>
                <w:i/>
                <w:lang w:eastAsia="zh-CN"/>
              </w:rPr>
            </w:pPr>
            <w:r w:rsidRPr="00204720">
              <w:rPr>
                <w:rFonts w:hint="eastAsia"/>
                <w:i/>
                <w:lang w:eastAsia="zh-CN"/>
              </w:rPr>
              <w:t>0.0003</w:t>
            </w:r>
          </w:p>
        </w:tc>
        <w:tc>
          <w:tcPr>
            <w:tcW w:w="2298" w:type="dxa"/>
            <w:tcBorders>
              <w:bottom w:val="single" w:sz="4" w:space="0" w:color="auto"/>
            </w:tcBorders>
          </w:tcPr>
          <w:p w:rsidR="00985C07" w:rsidRPr="00204720" w:rsidRDefault="00985C07" w:rsidP="00D70EFD">
            <w:pPr>
              <w:pStyle w:val="Els-table-text"/>
              <w:rPr>
                <w:lang w:eastAsia="zh-CN"/>
              </w:rPr>
            </w:pPr>
            <w:r w:rsidRPr="00204720">
              <w:rPr>
                <w:rFonts w:hint="eastAsia"/>
                <w:lang w:eastAsia="zh-CN"/>
              </w:rPr>
              <w:t>Lattice width (</w:t>
            </w:r>
            <w:r w:rsidRPr="00204720">
              <w:rPr>
                <w:rFonts w:hint="eastAsia"/>
                <w:i/>
                <w:lang w:eastAsia="zh-CN"/>
              </w:rPr>
              <w:t>m</w:t>
            </w:r>
            <w:r w:rsidRPr="00204720">
              <w:rPr>
                <w:rFonts w:hint="eastAsia"/>
                <w:lang w:eastAsia="zh-CN"/>
              </w:rPr>
              <w:t>)</w:t>
            </w:r>
          </w:p>
        </w:tc>
        <w:tc>
          <w:tcPr>
            <w:tcW w:w="1029" w:type="dxa"/>
            <w:tcBorders>
              <w:bottom w:val="single" w:sz="4" w:space="0" w:color="auto"/>
            </w:tcBorders>
          </w:tcPr>
          <w:p w:rsidR="00985C07" w:rsidRPr="00204720" w:rsidRDefault="00985C07" w:rsidP="00D70EFD">
            <w:pPr>
              <w:pStyle w:val="Els-table-text"/>
              <w:rPr>
                <w:i/>
                <w:lang w:eastAsia="zh-CN"/>
              </w:rPr>
            </w:pPr>
            <w:r w:rsidRPr="00204720">
              <w:rPr>
                <w:rFonts w:hint="eastAsia"/>
                <w:i/>
                <w:lang w:eastAsia="zh-CN"/>
              </w:rPr>
              <w:t>0.0001</w:t>
            </w:r>
          </w:p>
        </w:tc>
      </w:tr>
    </w:tbl>
    <w:p w:rsidR="00985C07" w:rsidRPr="00204720" w:rsidRDefault="00985C07" w:rsidP="00985C07">
      <w:pPr>
        <w:adjustRightInd w:val="0"/>
        <w:snapToGrid w:val="0"/>
        <w:spacing w:line="480" w:lineRule="auto"/>
        <w:rPr>
          <w:b/>
          <w:sz w:val="18"/>
          <w:szCs w:val="18"/>
        </w:rPr>
      </w:pPr>
    </w:p>
    <w:p w:rsidR="00F901F0" w:rsidRPr="00204720" w:rsidRDefault="001B3915" w:rsidP="00A5631B">
      <w:pPr>
        <w:adjustRightInd w:val="0"/>
        <w:snapToGrid w:val="0"/>
        <w:spacing w:line="480" w:lineRule="auto"/>
        <w:ind w:right="-147"/>
        <w:rPr>
          <w:sz w:val="24"/>
          <w:szCs w:val="24"/>
        </w:rPr>
      </w:pPr>
      <w:r w:rsidRPr="00204720">
        <w:rPr>
          <w:rFonts w:hint="eastAsia"/>
          <w:sz w:val="24"/>
          <w:szCs w:val="24"/>
        </w:rPr>
        <w:t xml:space="preserve">The </w:t>
      </w:r>
      <w:r w:rsidR="00A15B9B" w:rsidRPr="00204720">
        <w:rPr>
          <w:rFonts w:hint="eastAsia"/>
          <w:sz w:val="24"/>
          <w:szCs w:val="24"/>
        </w:rPr>
        <w:t>validation of the present</w:t>
      </w:r>
      <w:r w:rsidR="00330E2C" w:rsidRPr="00204720">
        <w:rPr>
          <w:rFonts w:hint="eastAsia"/>
          <w:sz w:val="24"/>
          <w:szCs w:val="24"/>
        </w:rPr>
        <w:t>ed</w:t>
      </w:r>
      <w:r w:rsidR="00A15B9B" w:rsidRPr="00204720">
        <w:rPr>
          <w:rFonts w:hint="eastAsia"/>
          <w:sz w:val="24"/>
          <w:szCs w:val="24"/>
        </w:rPr>
        <w:t xml:space="preserve"> discrete particle method</w:t>
      </w:r>
      <w:r w:rsidR="00711882" w:rsidRPr="00204720">
        <w:rPr>
          <w:rFonts w:hint="eastAsia"/>
          <w:sz w:val="24"/>
          <w:szCs w:val="24"/>
        </w:rPr>
        <w:t xml:space="preserve"> </w:t>
      </w:r>
      <w:r w:rsidR="00E41638" w:rsidRPr="00204720">
        <w:rPr>
          <w:rFonts w:hint="eastAsia"/>
          <w:sz w:val="24"/>
          <w:szCs w:val="24"/>
        </w:rPr>
        <w:t>is</w:t>
      </w:r>
      <w:r w:rsidR="00711882" w:rsidRPr="00204720">
        <w:rPr>
          <w:rFonts w:hint="eastAsia"/>
          <w:sz w:val="24"/>
          <w:szCs w:val="24"/>
        </w:rPr>
        <w:t xml:space="preserve"> accomplished by comparing the results </w:t>
      </w:r>
      <w:r w:rsidR="004E3C2F" w:rsidRPr="00204720">
        <w:rPr>
          <w:rFonts w:hint="eastAsia"/>
          <w:sz w:val="24"/>
          <w:szCs w:val="24"/>
        </w:rPr>
        <w:t>of</w:t>
      </w:r>
      <w:r w:rsidR="00711882" w:rsidRPr="00204720">
        <w:rPr>
          <w:rFonts w:hint="eastAsia"/>
          <w:sz w:val="24"/>
          <w:szCs w:val="24"/>
        </w:rPr>
        <w:t xml:space="preserve"> </w:t>
      </w:r>
      <w:r w:rsidR="00E41638" w:rsidRPr="00204720">
        <w:rPr>
          <w:rFonts w:hint="eastAsia"/>
          <w:sz w:val="24"/>
          <w:szCs w:val="24"/>
        </w:rPr>
        <w:lastRenderedPageBreak/>
        <w:t xml:space="preserve">bouncing motion of </w:t>
      </w:r>
      <w:r w:rsidR="00711882" w:rsidRPr="00204720">
        <w:rPr>
          <w:rFonts w:hint="eastAsia"/>
          <w:sz w:val="24"/>
          <w:szCs w:val="24"/>
        </w:rPr>
        <w:t xml:space="preserve">spherical particles with the experimental measurements by </w:t>
      </w:r>
      <w:proofErr w:type="spellStart"/>
      <w:r w:rsidR="00711882" w:rsidRPr="00204720">
        <w:rPr>
          <w:sz w:val="24"/>
          <w:szCs w:val="24"/>
        </w:rPr>
        <w:t>Gondret</w:t>
      </w:r>
      <w:proofErr w:type="spellEnd"/>
      <w:r w:rsidR="008F1FA9" w:rsidRPr="00204720">
        <w:rPr>
          <w:rFonts w:hint="eastAsia"/>
          <w:sz w:val="24"/>
          <w:szCs w:val="24"/>
        </w:rPr>
        <w:t xml:space="preserve"> </w:t>
      </w:r>
      <w:r w:rsidR="008F1FA9" w:rsidRPr="00204720">
        <w:rPr>
          <w:rFonts w:hint="eastAsia"/>
          <w:i/>
          <w:sz w:val="24"/>
          <w:szCs w:val="24"/>
        </w:rPr>
        <w:t>et al</w:t>
      </w:r>
      <w:r w:rsidR="008F1FA9" w:rsidRPr="00204720">
        <w:rPr>
          <w:rFonts w:hint="eastAsia"/>
          <w:sz w:val="24"/>
          <w:szCs w:val="24"/>
        </w:rPr>
        <w:t>.</w:t>
      </w:r>
      <w:r w:rsidR="00711882" w:rsidRPr="00204720">
        <w:rPr>
          <w:rFonts w:hint="eastAsia"/>
          <w:sz w:val="24"/>
          <w:szCs w:val="24"/>
        </w:rPr>
        <w:t xml:space="preserve"> [49]</w:t>
      </w:r>
      <w:r w:rsidR="00BE08BD" w:rsidRPr="00204720">
        <w:rPr>
          <w:rFonts w:hint="eastAsia"/>
          <w:sz w:val="24"/>
          <w:szCs w:val="24"/>
        </w:rPr>
        <w:t xml:space="preserve">. </w:t>
      </w:r>
      <w:r w:rsidR="0010707D" w:rsidRPr="00204720">
        <w:rPr>
          <w:rFonts w:hint="eastAsia"/>
          <w:sz w:val="24"/>
          <w:szCs w:val="24"/>
        </w:rPr>
        <w:t>To match the experimental conditions</w:t>
      </w:r>
      <w:r w:rsidR="00F84BD7" w:rsidRPr="00204720">
        <w:rPr>
          <w:rFonts w:hint="eastAsia"/>
          <w:sz w:val="24"/>
          <w:szCs w:val="24"/>
        </w:rPr>
        <w:t xml:space="preserve"> </w:t>
      </w:r>
      <w:r w:rsidR="00BC23DA" w:rsidRPr="00204720">
        <w:rPr>
          <w:rFonts w:hint="eastAsia"/>
          <w:sz w:val="24"/>
          <w:szCs w:val="24"/>
        </w:rPr>
        <w:t>the same physical parameter</w:t>
      </w:r>
      <w:r w:rsidR="00C60102" w:rsidRPr="00204720">
        <w:rPr>
          <w:rFonts w:hint="eastAsia"/>
          <w:sz w:val="24"/>
          <w:szCs w:val="24"/>
        </w:rPr>
        <w:t>s are adopted as in</w:t>
      </w:r>
      <w:r w:rsidR="00BC23DA" w:rsidRPr="00204720">
        <w:rPr>
          <w:rFonts w:hint="eastAsia"/>
          <w:sz w:val="24"/>
          <w:szCs w:val="24"/>
        </w:rPr>
        <w:t xml:space="preserve"> [49]. </w:t>
      </w:r>
      <w:r w:rsidR="00665516" w:rsidRPr="00204720">
        <w:rPr>
          <w:rFonts w:hint="eastAsia"/>
          <w:sz w:val="24"/>
          <w:szCs w:val="24"/>
        </w:rPr>
        <w:t>A</w:t>
      </w:r>
      <w:r w:rsidR="00D226F6" w:rsidRPr="00204720">
        <w:rPr>
          <w:rFonts w:hint="eastAsia"/>
          <w:sz w:val="24"/>
          <w:szCs w:val="24"/>
        </w:rPr>
        <w:t xml:space="preserve"> stainless steel</w:t>
      </w:r>
      <w:r w:rsidR="00F84BD7" w:rsidRPr="00204720">
        <w:rPr>
          <w:rFonts w:hint="eastAsia"/>
          <w:sz w:val="24"/>
          <w:szCs w:val="24"/>
        </w:rPr>
        <w:t xml:space="preserve"> par</w:t>
      </w:r>
      <w:r w:rsidR="004C0AE1" w:rsidRPr="00204720">
        <w:rPr>
          <w:rFonts w:hint="eastAsia"/>
          <w:sz w:val="24"/>
          <w:szCs w:val="24"/>
        </w:rPr>
        <w:t>ticle settle</w:t>
      </w:r>
      <w:r w:rsidR="00F84BD7" w:rsidRPr="00204720">
        <w:rPr>
          <w:rFonts w:hint="eastAsia"/>
          <w:sz w:val="24"/>
          <w:szCs w:val="24"/>
        </w:rPr>
        <w:t>s from rest at a height 0.00744 m</w:t>
      </w:r>
      <w:r w:rsidR="006A03D1" w:rsidRPr="00204720">
        <w:rPr>
          <w:rFonts w:hint="eastAsia"/>
          <w:sz w:val="24"/>
          <w:szCs w:val="24"/>
        </w:rPr>
        <w:t xml:space="preserve"> in silicon oil RV10</w:t>
      </w:r>
      <w:r w:rsidR="002D003C" w:rsidRPr="00204720">
        <w:rPr>
          <w:rFonts w:hint="eastAsia"/>
          <w:sz w:val="24"/>
          <w:szCs w:val="24"/>
        </w:rPr>
        <w:t xml:space="preserve"> under gravity</w:t>
      </w:r>
      <w:r w:rsidR="005C72FF" w:rsidRPr="00204720">
        <w:rPr>
          <w:rFonts w:hint="eastAsia"/>
          <w:sz w:val="24"/>
          <w:szCs w:val="24"/>
        </w:rPr>
        <w:t xml:space="preserve">, the parameters of the fluid and the particle </w:t>
      </w:r>
      <w:r w:rsidR="00665516" w:rsidRPr="00204720">
        <w:rPr>
          <w:rFonts w:hint="eastAsia"/>
          <w:sz w:val="24"/>
          <w:szCs w:val="24"/>
        </w:rPr>
        <w:t>are listed</w:t>
      </w:r>
      <w:r w:rsidR="005C72FF" w:rsidRPr="00204720">
        <w:rPr>
          <w:rFonts w:hint="eastAsia"/>
          <w:sz w:val="24"/>
          <w:szCs w:val="24"/>
        </w:rPr>
        <w:t xml:space="preserve"> in Table.1</w:t>
      </w:r>
      <w:r w:rsidR="00F84BD7" w:rsidRPr="00204720">
        <w:rPr>
          <w:rFonts w:hint="eastAsia"/>
          <w:sz w:val="24"/>
          <w:szCs w:val="24"/>
        </w:rPr>
        <w:t>.</w:t>
      </w:r>
      <w:r w:rsidR="005C72FF" w:rsidRPr="00204720">
        <w:rPr>
          <w:rFonts w:hint="eastAsia"/>
          <w:sz w:val="24"/>
          <w:szCs w:val="24"/>
        </w:rPr>
        <w:t xml:space="preserve"> </w:t>
      </w:r>
      <w:r w:rsidR="00847BEB" w:rsidRPr="00204720">
        <w:rPr>
          <w:rFonts w:hint="eastAsia"/>
          <w:sz w:val="24"/>
          <w:szCs w:val="24"/>
        </w:rPr>
        <w:t xml:space="preserve">A computational domain of </w:t>
      </w:r>
      <w:r w:rsidR="0049217A" w:rsidRPr="00204720">
        <w:rPr>
          <w:position w:val="-6"/>
          <w:sz w:val="24"/>
          <w:szCs w:val="24"/>
        </w:rPr>
        <w:object w:dxaOrig="920" w:dyaOrig="279">
          <v:shape id="_x0000_i1126" type="#_x0000_t75" style="width:44.15pt;height:14.25pt" o:ole="">
            <v:imagedata r:id="rId208" o:title=""/>
          </v:shape>
          <o:OLEObject Type="Embed" ProgID="Equation.DSMT4" ShapeID="_x0000_i1126" DrawAspect="Content" ObjectID="_1470653891" r:id="rId209"/>
        </w:object>
      </w:r>
      <w:r w:rsidR="00847BEB" w:rsidRPr="00204720">
        <w:rPr>
          <w:rFonts w:hint="eastAsia"/>
          <w:position w:val="-6"/>
          <w:sz w:val="24"/>
          <w:szCs w:val="24"/>
        </w:rPr>
        <w:t xml:space="preserve"> </w:t>
      </w:r>
      <w:r w:rsidR="00847BEB" w:rsidRPr="00204720">
        <w:rPr>
          <w:rFonts w:hint="eastAsia"/>
          <w:sz w:val="24"/>
          <w:szCs w:val="24"/>
        </w:rPr>
        <w:t xml:space="preserve">is used in the simulations. </w:t>
      </w:r>
      <w:r w:rsidR="00E35275" w:rsidRPr="00204720">
        <w:rPr>
          <w:rFonts w:hint="eastAsia"/>
          <w:sz w:val="24"/>
          <w:szCs w:val="24"/>
        </w:rPr>
        <w:t xml:space="preserve">The relaxation time is </w:t>
      </w:r>
      <w:r w:rsidR="00E35275" w:rsidRPr="00204720">
        <w:rPr>
          <w:position w:val="-6"/>
          <w:sz w:val="24"/>
          <w:szCs w:val="24"/>
        </w:rPr>
        <w:object w:dxaOrig="840" w:dyaOrig="279">
          <v:shape id="_x0000_i1127" type="#_x0000_t75" style="width:39.4pt;height:14.25pt" o:ole="">
            <v:imagedata r:id="rId210" o:title=""/>
          </v:shape>
          <o:OLEObject Type="Embed" ProgID="Equation.DSMT4" ShapeID="_x0000_i1127" DrawAspect="Content" ObjectID="_1470653892" r:id="rId211"/>
        </w:object>
      </w:r>
      <w:r w:rsidR="004E3C2F" w:rsidRPr="00204720">
        <w:rPr>
          <w:rFonts w:hint="eastAsia"/>
          <w:sz w:val="24"/>
          <w:szCs w:val="24"/>
        </w:rPr>
        <w:t xml:space="preserve"> which</w:t>
      </w:r>
      <w:r w:rsidR="00E35275" w:rsidRPr="00204720">
        <w:rPr>
          <w:rFonts w:hint="eastAsia"/>
          <w:sz w:val="24"/>
          <w:szCs w:val="24"/>
        </w:rPr>
        <w:t xml:space="preserve"> leads to a physical </w:t>
      </w:r>
      <w:proofErr w:type="spellStart"/>
      <w:r w:rsidR="00E35275" w:rsidRPr="00204720">
        <w:rPr>
          <w:rFonts w:hint="eastAsia"/>
          <w:sz w:val="24"/>
          <w:szCs w:val="24"/>
        </w:rPr>
        <w:t>timestep</w:t>
      </w:r>
      <w:proofErr w:type="spellEnd"/>
      <w:r w:rsidR="00E35275" w:rsidRPr="00204720">
        <w:rPr>
          <w:rFonts w:hint="eastAsia"/>
          <w:sz w:val="24"/>
          <w:szCs w:val="24"/>
        </w:rPr>
        <w:t xml:space="preserve"> of 0.00004675 </w:t>
      </w:r>
      <w:r w:rsidR="00E35275" w:rsidRPr="00204720">
        <w:rPr>
          <w:rFonts w:hint="eastAsia"/>
          <w:i/>
          <w:sz w:val="24"/>
          <w:szCs w:val="24"/>
        </w:rPr>
        <w:t>s</w:t>
      </w:r>
      <w:r w:rsidR="00E35275" w:rsidRPr="00204720">
        <w:rPr>
          <w:rFonts w:hint="eastAsia"/>
          <w:sz w:val="24"/>
          <w:szCs w:val="24"/>
        </w:rPr>
        <w:t>.</w:t>
      </w:r>
    </w:p>
    <w:p w:rsidR="00A5631B" w:rsidRPr="00204720" w:rsidRDefault="00044345" w:rsidP="00A5631B">
      <w:pPr>
        <w:adjustRightInd w:val="0"/>
        <w:snapToGrid w:val="0"/>
        <w:jc w:val="center"/>
        <w:rPr>
          <w:sz w:val="24"/>
          <w:szCs w:val="24"/>
        </w:rPr>
      </w:pPr>
      <w:r>
        <w:rPr>
          <w:rFonts w:hint="eastAsia"/>
          <w:noProof/>
          <w:sz w:val="24"/>
          <w:szCs w:val="24"/>
          <w:lang w:val="es-ES"/>
        </w:rPr>
        <w:drawing>
          <wp:inline distT="0" distB="0" distL="0" distR="0">
            <wp:extent cx="6155690" cy="212598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5.jpeg"/>
                    <pic:cNvPicPr/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55690" cy="2125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5631B" w:rsidRPr="00204720">
        <w:rPr>
          <w:rFonts w:hint="eastAsia"/>
          <w:sz w:val="24"/>
          <w:szCs w:val="24"/>
        </w:rPr>
        <w:t xml:space="preserve">        </w:t>
      </w:r>
    </w:p>
    <w:p w:rsidR="00A5631B" w:rsidRPr="00204720" w:rsidRDefault="00A5631B" w:rsidP="00A5631B">
      <w:pPr>
        <w:adjustRightInd w:val="0"/>
        <w:snapToGrid w:val="0"/>
        <w:spacing w:line="480" w:lineRule="auto"/>
        <w:ind w:right="-147"/>
        <w:jc w:val="center"/>
        <w:rPr>
          <w:sz w:val="18"/>
          <w:szCs w:val="18"/>
        </w:rPr>
      </w:pPr>
      <w:r w:rsidRPr="00204720">
        <w:rPr>
          <w:rFonts w:hint="eastAsia"/>
          <w:sz w:val="18"/>
          <w:szCs w:val="18"/>
        </w:rPr>
        <w:t>Fig.</w:t>
      </w:r>
      <w:r w:rsidR="006252AA" w:rsidRPr="00204720">
        <w:rPr>
          <w:rFonts w:hint="eastAsia"/>
          <w:sz w:val="18"/>
          <w:szCs w:val="18"/>
        </w:rPr>
        <w:t>5</w:t>
      </w:r>
      <w:r w:rsidRPr="00204720">
        <w:rPr>
          <w:rFonts w:hint="eastAsia"/>
          <w:sz w:val="18"/>
          <w:szCs w:val="18"/>
        </w:rPr>
        <w:t xml:space="preserve"> </w:t>
      </w:r>
      <w:r w:rsidR="00B0373E" w:rsidRPr="00204720">
        <w:rPr>
          <w:rFonts w:hint="eastAsia"/>
          <w:sz w:val="18"/>
          <w:szCs w:val="18"/>
        </w:rPr>
        <w:t xml:space="preserve">Comparisons by simulations and measurement: </w:t>
      </w:r>
      <w:r w:rsidRPr="00204720">
        <w:rPr>
          <w:rFonts w:hint="eastAsia"/>
          <w:sz w:val="18"/>
          <w:szCs w:val="18"/>
        </w:rPr>
        <w:t>(a) longitudinal</w:t>
      </w:r>
      <w:r w:rsidR="005A6521" w:rsidRPr="00204720">
        <w:rPr>
          <w:rFonts w:hint="eastAsia"/>
          <w:sz w:val="18"/>
          <w:szCs w:val="18"/>
        </w:rPr>
        <w:t xml:space="preserve"> velocity</w:t>
      </w:r>
      <w:r w:rsidRPr="00204720">
        <w:rPr>
          <w:rFonts w:hint="eastAsia"/>
          <w:sz w:val="18"/>
          <w:szCs w:val="18"/>
        </w:rPr>
        <w:t xml:space="preserve">; (b) longitudinal </w:t>
      </w:r>
      <w:r w:rsidR="005A6521" w:rsidRPr="00204720">
        <w:rPr>
          <w:rFonts w:hint="eastAsia"/>
          <w:sz w:val="18"/>
          <w:szCs w:val="18"/>
        </w:rPr>
        <w:t>coordinate</w:t>
      </w:r>
      <w:r w:rsidRPr="00204720">
        <w:rPr>
          <w:rFonts w:hint="eastAsia"/>
          <w:sz w:val="18"/>
          <w:szCs w:val="18"/>
        </w:rPr>
        <w:t xml:space="preserve">; </w:t>
      </w:r>
    </w:p>
    <w:p w:rsidR="00F30781" w:rsidRPr="00204720" w:rsidRDefault="000C7E25" w:rsidP="00667030">
      <w:pPr>
        <w:adjustRightInd w:val="0"/>
        <w:snapToGrid w:val="0"/>
        <w:spacing w:line="480" w:lineRule="auto"/>
        <w:ind w:right="-147"/>
        <w:rPr>
          <w:sz w:val="24"/>
          <w:szCs w:val="24"/>
        </w:rPr>
      </w:pPr>
      <w:r w:rsidRPr="00204720">
        <w:rPr>
          <w:rFonts w:hint="eastAsia"/>
          <w:sz w:val="24"/>
          <w:szCs w:val="24"/>
        </w:rPr>
        <w:t>Fig.</w:t>
      </w:r>
      <w:r w:rsidR="00DD6C7F" w:rsidRPr="00204720">
        <w:rPr>
          <w:rFonts w:hint="eastAsia"/>
          <w:sz w:val="24"/>
          <w:szCs w:val="24"/>
        </w:rPr>
        <w:t>5</w:t>
      </w:r>
      <w:r w:rsidRPr="00204720">
        <w:rPr>
          <w:rFonts w:hint="eastAsia"/>
          <w:sz w:val="24"/>
          <w:szCs w:val="24"/>
        </w:rPr>
        <w:t xml:space="preserve"> </w:t>
      </w:r>
      <w:r w:rsidR="004E3C2F" w:rsidRPr="00204720">
        <w:rPr>
          <w:rFonts w:hint="eastAsia"/>
          <w:sz w:val="24"/>
          <w:szCs w:val="24"/>
        </w:rPr>
        <w:t>shows</w:t>
      </w:r>
      <w:r w:rsidR="00F30781" w:rsidRPr="00204720">
        <w:rPr>
          <w:rFonts w:hint="eastAsia"/>
          <w:sz w:val="24"/>
          <w:szCs w:val="24"/>
        </w:rPr>
        <w:t xml:space="preserve"> the</w:t>
      </w:r>
      <w:r w:rsidR="00BE1C85" w:rsidRPr="00204720">
        <w:rPr>
          <w:rFonts w:hint="eastAsia"/>
          <w:sz w:val="24"/>
          <w:szCs w:val="24"/>
        </w:rPr>
        <w:t xml:space="preserve"> evolution of the</w:t>
      </w:r>
      <w:r w:rsidR="00F30781" w:rsidRPr="00204720">
        <w:rPr>
          <w:rFonts w:hint="eastAsia"/>
          <w:sz w:val="24"/>
          <w:szCs w:val="24"/>
        </w:rPr>
        <w:t xml:space="preserve"> longitudinal coordinate and velocity of the particle with respect to time.</w:t>
      </w:r>
      <w:r w:rsidR="005A6521" w:rsidRPr="00204720">
        <w:rPr>
          <w:rFonts w:hint="eastAsia"/>
          <w:sz w:val="24"/>
          <w:szCs w:val="24"/>
        </w:rPr>
        <w:t xml:space="preserve"> It is observed that the simulation results</w:t>
      </w:r>
      <w:r w:rsidR="00FE3DA6" w:rsidRPr="00204720">
        <w:rPr>
          <w:rFonts w:hint="eastAsia"/>
          <w:sz w:val="24"/>
          <w:szCs w:val="24"/>
        </w:rPr>
        <w:t xml:space="preserve"> have good </w:t>
      </w:r>
      <w:r w:rsidR="00FE3DA6" w:rsidRPr="00204720">
        <w:rPr>
          <w:sz w:val="24"/>
          <w:szCs w:val="24"/>
        </w:rPr>
        <w:t>consistency</w:t>
      </w:r>
      <w:r w:rsidR="005A6521" w:rsidRPr="00204720">
        <w:rPr>
          <w:rFonts w:hint="eastAsia"/>
          <w:sz w:val="24"/>
          <w:szCs w:val="24"/>
        </w:rPr>
        <w:t xml:space="preserve"> with the experimental measurements.</w:t>
      </w:r>
      <w:r w:rsidR="00255DC5" w:rsidRPr="00204720">
        <w:rPr>
          <w:rFonts w:hint="eastAsia"/>
          <w:sz w:val="24"/>
          <w:szCs w:val="24"/>
        </w:rPr>
        <w:t xml:space="preserve"> </w:t>
      </w:r>
      <w:r w:rsidR="00255DC5" w:rsidRPr="00204720">
        <w:rPr>
          <w:sz w:val="24"/>
          <w:szCs w:val="24"/>
        </w:rPr>
        <w:t>T</w:t>
      </w:r>
      <w:r w:rsidR="00477EB1" w:rsidRPr="00204720">
        <w:rPr>
          <w:rFonts w:hint="eastAsia"/>
          <w:sz w:val="24"/>
          <w:szCs w:val="24"/>
        </w:rPr>
        <w:t xml:space="preserve">he longitudinal velocity of the particle </w:t>
      </w:r>
      <w:r w:rsidR="00FB05A2" w:rsidRPr="00204720">
        <w:rPr>
          <w:sz w:val="24"/>
          <w:szCs w:val="24"/>
        </w:rPr>
        <w:t>agree</w:t>
      </w:r>
      <w:r w:rsidR="00FB05A2" w:rsidRPr="00204720">
        <w:rPr>
          <w:rFonts w:hint="eastAsia"/>
          <w:sz w:val="24"/>
          <w:szCs w:val="24"/>
        </w:rPr>
        <w:t>s</w:t>
      </w:r>
      <w:r w:rsidR="009B64A7" w:rsidRPr="00204720">
        <w:rPr>
          <w:rFonts w:hint="eastAsia"/>
          <w:sz w:val="24"/>
          <w:szCs w:val="24"/>
        </w:rPr>
        <w:t xml:space="preserve"> well with </w:t>
      </w:r>
      <w:r w:rsidR="00B32634" w:rsidRPr="00204720">
        <w:rPr>
          <w:rFonts w:hint="eastAsia"/>
          <w:sz w:val="24"/>
          <w:szCs w:val="24"/>
        </w:rPr>
        <w:t>the experimental data</w:t>
      </w:r>
      <w:r w:rsidR="00E56157" w:rsidRPr="00204720">
        <w:rPr>
          <w:rFonts w:hint="eastAsia"/>
          <w:sz w:val="24"/>
          <w:szCs w:val="24"/>
        </w:rPr>
        <w:t xml:space="preserve"> during settling</w:t>
      </w:r>
      <w:r w:rsidR="009B64A7" w:rsidRPr="00204720">
        <w:rPr>
          <w:rFonts w:hint="eastAsia"/>
          <w:sz w:val="24"/>
          <w:szCs w:val="24"/>
        </w:rPr>
        <w:t xml:space="preserve"> but </w:t>
      </w:r>
      <w:r w:rsidR="00E62027" w:rsidRPr="00204720">
        <w:rPr>
          <w:rFonts w:hint="eastAsia"/>
          <w:sz w:val="24"/>
          <w:szCs w:val="24"/>
        </w:rPr>
        <w:t>i</w:t>
      </w:r>
      <w:r w:rsidR="00477EB1" w:rsidRPr="00204720">
        <w:rPr>
          <w:rFonts w:hint="eastAsia"/>
          <w:sz w:val="24"/>
          <w:szCs w:val="24"/>
        </w:rPr>
        <w:t xml:space="preserve">s slowed when </w:t>
      </w:r>
      <w:r w:rsidR="00111846" w:rsidRPr="00204720">
        <w:rPr>
          <w:rFonts w:hint="eastAsia"/>
          <w:sz w:val="24"/>
          <w:szCs w:val="24"/>
        </w:rPr>
        <w:t xml:space="preserve">it </w:t>
      </w:r>
      <w:r w:rsidR="00477EB1" w:rsidRPr="00204720">
        <w:rPr>
          <w:sz w:val="24"/>
          <w:szCs w:val="24"/>
        </w:rPr>
        <w:t>approache</w:t>
      </w:r>
      <w:r w:rsidR="00316063" w:rsidRPr="00204720">
        <w:rPr>
          <w:rFonts w:hint="eastAsia"/>
          <w:sz w:val="24"/>
          <w:szCs w:val="24"/>
        </w:rPr>
        <w:t>s</w:t>
      </w:r>
      <w:r w:rsidR="000D2B5D" w:rsidRPr="00204720">
        <w:rPr>
          <w:rFonts w:hint="eastAsia"/>
          <w:sz w:val="24"/>
          <w:szCs w:val="24"/>
        </w:rPr>
        <w:t xml:space="preserve"> the cavity bottom</w:t>
      </w:r>
      <w:r w:rsidR="00477EB1" w:rsidRPr="00204720">
        <w:rPr>
          <w:rFonts w:hint="eastAsia"/>
          <w:sz w:val="24"/>
          <w:szCs w:val="24"/>
        </w:rPr>
        <w:t>.</w:t>
      </w:r>
      <w:r w:rsidR="00A07BE2" w:rsidRPr="00204720">
        <w:rPr>
          <w:rFonts w:hint="eastAsia"/>
          <w:sz w:val="24"/>
          <w:szCs w:val="24"/>
        </w:rPr>
        <w:t xml:space="preserve"> </w:t>
      </w:r>
      <w:r w:rsidR="000D2B5D" w:rsidRPr="00204720">
        <w:rPr>
          <w:rFonts w:hint="eastAsia"/>
          <w:sz w:val="24"/>
          <w:szCs w:val="24"/>
        </w:rPr>
        <w:t xml:space="preserve">The slowing leads to a reduction of the rebound height </w:t>
      </w:r>
      <w:r w:rsidR="00AA31EA" w:rsidRPr="00204720">
        <w:rPr>
          <w:rFonts w:hint="eastAsia"/>
          <w:sz w:val="24"/>
          <w:szCs w:val="24"/>
        </w:rPr>
        <w:t xml:space="preserve">as </w:t>
      </w:r>
      <w:r w:rsidR="000D2B5D" w:rsidRPr="00204720">
        <w:rPr>
          <w:rFonts w:hint="eastAsia"/>
          <w:sz w:val="24"/>
          <w:szCs w:val="24"/>
        </w:rPr>
        <w:t xml:space="preserve">shown in Fig.5 (b). </w:t>
      </w:r>
      <w:r w:rsidR="00A07BE2" w:rsidRPr="00204720">
        <w:rPr>
          <w:rFonts w:hint="eastAsia"/>
          <w:sz w:val="24"/>
          <w:szCs w:val="24"/>
        </w:rPr>
        <w:t>This</w:t>
      </w:r>
      <w:r w:rsidR="00BD0523" w:rsidRPr="00204720">
        <w:rPr>
          <w:rFonts w:hint="eastAsia"/>
          <w:sz w:val="24"/>
          <w:szCs w:val="24"/>
        </w:rPr>
        <w:t xml:space="preserve"> </w:t>
      </w:r>
      <w:r w:rsidR="00BD0523" w:rsidRPr="00204720">
        <w:rPr>
          <w:sz w:val="24"/>
          <w:szCs w:val="24"/>
        </w:rPr>
        <w:t>discrepancy</w:t>
      </w:r>
      <w:r w:rsidR="00BD0523" w:rsidRPr="00204720">
        <w:rPr>
          <w:rFonts w:hint="eastAsia"/>
          <w:sz w:val="24"/>
          <w:szCs w:val="24"/>
        </w:rPr>
        <w:t xml:space="preserve"> between numerical result and experimental </w:t>
      </w:r>
      <w:r w:rsidR="00B32634" w:rsidRPr="00204720">
        <w:rPr>
          <w:rFonts w:hint="eastAsia"/>
          <w:sz w:val="24"/>
          <w:szCs w:val="24"/>
        </w:rPr>
        <w:t>data</w:t>
      </w:r>
      <w:r w:rsidR="00DC7BE1" w:rsidRPr="00204720">
        <w:rPr>
          <w:rFonts w:hint="eastAsia"/>
          <w:sz w:val="24"/>
          <w:szCs w:val="24"/>
        </w:rPr>
        <w:t xml:space="preserve"> near bottom</w:t>
      </w:r>
      <w:r w:rsidR="00A07BE2" w:rsidRPr="00204720">
        <w:rPr>
          <w:rFonts w:hint="eastAsia"/>
          <w:sz w:val="24"/>
          <w:szCs w:val="24"/>
        </w:rPr>
        <w:t xml:space="preserve"> is also reported by </w:t>
      </w:r>
      <w:proofErr w:type="spellStart"/>
      <w:r w:rsidR="00386E2E" w:rsidRPr="00204720">
        <w:rPr>
          <w:rFonts w:hint="eastAsia"/>
          <w:sz w:val="24"/>
          <w:szCs w:val="24"/>
        </w:rPr>
        <w:t>Feng</w:t>
      </w:r>
      <w:proofErr w:type="spellEnd"/>
      <w:r w:rsidR="00386E2E" w:rsidRPr="00204720">
        <w:rPr>
          <w:rFonts w:hint="eastAsia"/>
          <w:sz w:val="24"/>
          <w:szCs w:val="24"/>
        </w:rPr>
        <w:t xml:space="preserve"> and </w:t>
      </w:r>
      <w:proofErr w:type="spellStart"/>
      <w:r w:rsidR="00386E2E" w:rsidRPr="00204720">
        <w:rPr>
          <w:rFonts w:hint="eastAsia"/>
          <w:sz w:val="24"/>
          <w:szCs w:val="24"/>
        </w:rPr>
        <w:t>Michaelides</w:t>
      </w:r>
      <w:proofErr w:type="spellEnd"/>
      <w:r w:rsidR="00A07BE2" w:rsidRPr="00204720">
        <w:rPr>
          <w:rFonts w:hint="eastAsia"/>
          <w:sz w:val="24"/>
          <w:szCs w:val="24"/>
        </w:rPr>
        <w:t xml:space="preserve"> in [4].</w:t>
      </w:r>
      <w:r w:rsidR="00477EB1" w:rsidRPr="00204720">
        <w:rPr>
          <w:rFonts w:hint="eastAsia"/>
          <w:sz w:val="24"/>
          <w:szCs w:val="24"/>
        </w:rPr>
        <w:t xml:space="preserve"> </w:t>
      </w:r>
      <w:r w:rsidR="00FA25C5" w:rsidRPr="00204720">
        <w:rPr>
          <w:rFonts w:hint="eastAsia"/>
          <w:sz w:val="24"/>
          <w:szCs w:val="24"/>
        </w:rPr>
        <w:t>The reason is consider</w:t>
      </w:r>
      <w:r w:rsidR="008774B5" w:rsidRPr="00204720">
        <w:rPr>
          <w:rFonts w:hint="eastAsia"/>
          <w:sz w:val="24"/>
          <w:szCs w:val="24"/>
        </w:rPr>
        <w:t>ed</w:t>
      </w:r>
      <w:r w:rsidR="00FA25C5" w:rsidRPr="00204720">
        <w:rPr>
          <w:rFonts w:hint="eastAsia"/>
          <w:sz w:val="24"/>
          <w:szCs w:val="24"/>
        </w:rPr>
        <w:t xml:space="preserve"> to be the presen</w:t>
      </w:r>
      <w:r w:rsidR="008774B5" w:rsidRPr="00204720">
        <w:rPr>
          <w:rFonts w:hint="eastAsia"/>
          <w:sz w:val="24"/>
          <w:szCs w:val="24"/>
        </w:rPr>
        <w:t>ce</w:t>
      </w:r>
      <w:r w:rsidR="00FA25C5" w:rsidRPr="00204720">
        <w:rPr>
          <w:rFonts w:hint="eastAsia"/>
          <w:sz w:val="24"/>
          <w:szCs w:val="24"/>
        </w:rPr>
        <w:t xml:space="preserve"> of the bottom wall. </w:t>
      </w:r>
      <w:r w:rsidR="0013495F" w:rsidRPr="00204720">
        <w:rPr>
          <w:rFonts w:hint="eastAsia"/>
          <w:sz w:val="24"/>
          <w:szCs w:val="24"/>
        </w:rPr>
        <w:t>A</w:t>
      </w:r>
      <w:r w:rsidR="005B65FE" w:rsidRPr="00204720">
        <w:rPr>
          <w:sz w:val="24"/>
          <w:szCs w:val="24"/>
        </w:rPr>
        <w:t>dditional</w:t>
      </w:r>
      <w:r w:rsidR="0033632C" w:rsidRPr="00204720">
        <w:rPr>
          <w:rFonts w:hint="eastAsia"/>
          <w:sz w:val="24"/>
          <w:szCs w:val="24"/>
        </w:rPr>
        <w:t xml:space="preserve"> simulation</w:t>
      </w:r>
      <w:r w:rsidR="003C498A" w:rsidRPr="00204720">
        <w:rPr>
          <w:rFonts w:hint="eastAsia"/>
          <w:sz w:val="24"/>
          <w:szCs w:val="24"/>
        </w:rPr>
        <w:t xml:space="preserve">s in </w:t>
      </w:r>
      <w:r w:rsidR="005F549F" w:rsidRPr="00204720">
        <w:rPr>
          <w:rFonts w:hint="eastAsia"/>
          <w:sz w:val="24"/>
          <w:szCs w:val="24"/>
        </w:rPr>
        <w:t xml:space="preserve">the </w:t>
      </w:r>
      <w:r w:rsidR="003C498A" w:rsidRPr="00204720">
        <w:rPr>
          <w:rFonts w:hint="eastAsia"/>
          <w:sz w:val="24"/>
          <w:szCs w:val="24"/>
        </w:rPr>
        <w:t xml:space="preserve">same </w:t>
      </w:r>
      <w:r w:rsidR="003C498A" w:rsidRPr="00204720">
        <w:rPr>
          <w:sz w:val="24"/>
          <w:szCs w:val="24"/>
        </w:rPr>
        <w:t>configuration</w:t>
      </w:r>
      <w:r w:rsidR="003C498A" w:rsidRPr="00204720">
        <w:rPr>
          <w:rFonts w:hint="eastAsia"/>
          <w:sz w:val="24"/>
          <w:szCs w:val="24"/>
        </w:rPr>
        <w:t xml:space="preserve"> but</w:t>
      </w:r>
      <w:r w:rsidR="0033632C" w:rsidRPr="00204720">
        <w:rPr>
          <w:rFonts w:hint="eastAsia"/>
          <w:sz w:val="24"/>
          <w:szCs w:val="24"/>
        </w:rPr>
        <w:t xml:space="preserve"> with different </w:t>
      </w:r>
      <w:r w:rsidR="00046626" w:rsidRPr="00204720">
        <w:rPr>
          <w:rFonts w:hint="eastAsia"/>
          <w:sz w:val="24"/>
          <w:szCs w:val="24"/>
        </w:rPr>
        <w:t>particle</w:t>
      </w:r>
      <w:r w:rsidR="0033632C" w:rsidRPr="00204720">
        <w:rPr>
          <w:rFonts w:hint="eastAsia"/>
          <w:sz w:val="24"/>
          <w:szCs w:val="24"/>
        </w:rPr>
        <w:t xml:space="preserve"> parameters</w:t>
      </w:r>
      <w:r w:rsidR="0013495F" w:rsidRPr="00204720">
        <w:rPr>
          <w:rFonts w:hint="eastAsia"/>
          <w:sz w:val="24"/>
          <w:szCs w:val="24"/>
        </w:rPr>
        <w:t xml:space="preserve"> are conducted</w:t>
      </w:r>
      <w:r w:rsidR="00B245C2" w:rsidRPr="00204720">
        <w:rPr>
          <w:rFonts w:hint="eastAsia"/>
          <w:sz w:val="24"/>
          <w:szCs w:val="24"/>
        </w:rPr>
        <w:t>, and</w:t>
      </w:r>
      <w:r w:rsidR="0033632C" w:rsidRPr="00204720">
        <w:rPr>
          <w:rFonts w:hint="eastAsia"/>
          <w:sz w:val="24"/>
          <w:szCs w:val="24"/>
        </w:rPr>
        <w:t xml:space="preserve"> it</w:t>
      </w:r>
      <w:r w:rsidR="00255DC5" w:rsidRPr="00204720">
        <w:rPr>
          <w:rFonts w:hint="eastAsia"/>
          <w:sz w:val="24"/>
          <w:szCs w:val="24"/>
        </w:rPr>
        <w:t xml:space="preserve"> </w:t>
      </w:r>
      <w:r w:rsidR="0033632C" w:rsidRPr="00204720">
        <w:rPr>
          <w:rFonts w:hint="eastAsia"/>
          <w:sz w:val="24"/>
          <w:szCs w:val="24"/>
        </w:rPr>
        <w:t xml:space="preserve">is </w:t>
      </w:r>
      <w:r w:rsidR="00255DC5" w:rsidRPr="00204720">
        <w:rPr>
          <w:rFonts w:hint="eastAsia"/>
          <w:sz w:val="24"/>
          <w:szCs w:val="24"/>
        </w:rPr>
        <w:t>show</w:t>
      </w:r>
      <w:r w:rsidR="0033632C" w:rsidRPr="00204720">
        <w:rPr>
          <w:rFonts w:hint="eastAsia"/>
          <w:sz w:val="24"/>
          <w:szCs w:val="24"/>
        </w:rPr>
        <w:t>n</w:t>
      </w:r>
      <w:r w:rsidR="00255DC5" w:rsidRPr="00204720">
        <w:rPr>
          <w:rFonts w:hint="eastAsia"/>
          <w:sz w:val="24"/>
          <w:szCs w:val="24"/>
        </w:rPr>
        <w:t xml:space="preserve"> that the choice of the physical parameters </w:t>
      </w:r>
      <w:r w:rsidR="00FB265E" w:rsidRPr="00204720">
        <w:rPr>
          <w:rFonts w:hint="eastAsia"/>
          <w:sz w:val="24"/>
          <w:szCs w:val="24"/>
        </w:rPr>
        <w:t xml:space="preserve">plays an important role in the accurate simulation of the collision process. The collision time and </w:t>
      </w:r>
      <w:r w:rsidR="00FB265E" w:rsidRPr="00204720">
        <w:rPr>
          <w:sz w:val="24"/>
          <w:szCs w:val="24"/>
        </w:rPr>
        <w:t>frequency</w:t>
      </w:r>
      <w:r w:rsidR="009D140C" w:rsidRPr="00204720">
        <w:rPr>
          <w:rFonts w:hint="eastAsia"/>
          <w:sz w:val="24"/>
          <w:szCs w:val="24"/>
        </w:rPr>
        <w:t xml:space="preserve"> are very different</w:t>
      </w:r>
      <w:r w:rsidR="00FB265E" w:rsidRPr="00204720">
        <w:rPr>
          <w:rFonts w:hint="eastAsia"/>
          <w:sz w:val="24"/>
          <w:szCs w:val="24"/>
        </w:rPr>
        <w:t xml:space="preserve"> when the </w:t>
      </w:r>
      <w:r w:rsidR="004E5F8E" w:rsidRPr="00204720">
        <w:rPr>
          <w:rFonts w:hint="eastAsia"/>
          <w:sz w:val="24"/>
          <w:szCs w:val="24"/>
        </w:rPr>
        <w:t xml:space="preserve">physical </w:t>
      </w:r>
      <w:r w:rsidR="00FB265E" w:rsidRPr="00204720">
        <w:rPr>
          <w:rFonts w:hint="eastAsia"/>
          <w:sz w:val="24"/>
          <w:szCs w:val="24"/>
        </w:rPr>
        <w:t>parameters are changed.</w:t>
      </w:r>
      <w:r w:rsidR="00255DC5" w:rsidRPr="00204720">
        <w:rPr>
          <w:rFonts w:hint="eastAsia"/>
          <w:sz w:val="24"/>
          <w:szCs w:val="24"/>
        </w:rPr>
        <w:t xml:space="preserve"> </w:t>
      </w:r>
      <w:r w:rsidR="00BA4366" w:rsidRPr="00204720">
        <w:rPr>
          <w:rFonts w:hint="eastAsia"/>
          <w:sz w:val="24"/>
          <w:szCs w:val="24"/>
        </w:rPr>
        <w:t>From this point of view, DEM provides more reliable results than other</w:t>
      </w:r>
      <w:r w:rsidR="00784425" w:rsidRPr="00204720">
        <w:rPr>
          <w:rFonts w:hint="eastAsia"/>
          <w:sz w:val="24"/>
          <w:szCs w:val="24"/>
        </w:rPr>
        <w:t xml:space="preserve"> artificial</w:t>
      </w:r>
      <w:r w:rsidR="00BA4366" w:rsidRPr="00204720">
        <w:rPr>
          <w:rFonts w:hint="eastAsia"/>
          <w:sz w:val="24"/>
          <w:szCs w:val="24"/>
        </w:rPr>
        <w:t xml:space="preserve"> </w:t>
      </w:r>
      <w:r w:rsidR="00BA4366" w:rsidRPr="00204720">
        <w:rPr>
          <w:sz w:val="24"/>
          <w:szCs w:val="24"/>
        </w:rPr>
        <w:t>penalty</w:t>
      </w:r>
      <w:r w:rsidR="00BA4366" w:rsidRPr="00204720">
        <w:rPr>
          <w:rFonts w:hint="eastAsia"/>
          <w:sz w:val="24"/>
          <w:szCs w:val="24"/>
        </w:rPr>
        <w:t xml:space="preserve"> method</w:t>
      </w:r>
      <w:r w:rsidR="00784425" w:rsidRPr="00204720">
        <w:rPr>
          <w:rFonts w:hint="eastAsia"/>
          <w:sz w:val="24"/>
          <w:szCs w:val="24"/>
        </w:rPr>
        <w:t>s</w:t>
      </w:r>
      <w:r w:rsidR="00BA4366" w:rsidRPr="00204720">
        <w:rPr>
          <w:rFonts w:hint="eastAsia"/>
          <w:sz w:val="24"/>
          <w:szCs w:val="24"/>
        </w:rPr>
        <w:t>.</w:t>
      </w:r>
    </w:p>
    <w:p w:rsidR="008F7449" w:rsidRPr="00204720" w:rsidRDefault="003D3464" w:rsidP="008F121A">
      <w:pPr>
        <w:adjustRightInd w:val="0"/>
        <w:snapToGrid w:val="0"/>
        <w:spacing w:line="480" w:lineRule="auto"/>
        <w:ind w:right="-147"/>
        <w:rPr>
          <w:rFonts w:eastAsia="SimHei"/>
          <w:szCs w:val="21"/>
        </w:rPr>
      </w:pPr>
      <w:r w:rsidRPr="00204720">
        <w:rPr>
          <w:rFonts w:eastAsia="SimHei" w:hint="eastAsia"/>
          <w:b/>
          <w:szCs w:val="21"/>
        </w:rPr>
        <w:t>3</w:t>
      </w:r>
      <w:r w:rsidR="0053670E" w:rsidRPr="00204720">
        <w:rPr>
          <w:rFonts w:eastAsia="SimHei"/>
          <w:b/>
          <w:szCs w:val="21"/>
        </w:rPr>
        <w:t>.</w:t>
      </w:r>
      <w:r w:rsidR="00B61BB6" w:rsidRPr="00204720">
        <w:rPr>
          <w:rFonts w:eastAsia="SimHei" w:hint="eastAsia"/>
          <w:b/>
          <w:szCs w:val="21"/>
        </w:rPr>
        <w:t>3</w:t>
      </w:r>
      <w:r w:rsidR="0053670E" w:rsidRPr="00204720">
        <w:rPr>
          <w:rFonts w:eastAsia="SimHei"/>
          <w:b/>
          <w:szCs w:val="21"/>
        </w:rPr>
        <w:t xml:space="preserve"> </w:t>
      </w:r>
      <w:r w:rsidR="0053670E" w:rsidRPr="00204720">
        <w:rPr>
          <w:rFonts w:eastAsia="SimHei" w:hint="eastAsia"/>
          <w:b/>
          <w:szCs w:val="21"/>
        </w:rPr>
        <w:t>Sedimentation of two</w:t>
      </w:r>
      <w:r w:rsidR="006128EB" w:rsidRPr="00204720">
        <w:rPr>
          <w:rFonts w:eastAsia="SimHei" w:hint="eastAsia"/>
          <w:b/>
          <w:szCs w:val="21"/>
        </w:rPr>
        <w:t xml:space="preserve"> particles in</w:t>
      </w:r>
      <w:r w:rsidR="00D92918" w:rsidRPr="00204720">
        <w:rPr>
          <w:rFonts w:eastAsia="SimHei" w:hint="eastAsia"/>
          <w:b/>
          <w:szCs w:val="21"/>
        </w:rPr>
        <w:t xml:space="preserve"> </w:t>
      </w:r>
      <w:r w:rsidR="008D1B8E" w:rsidRPr="00204720">
        <w:rPr>
          <w:rFonts w:eastAsia="SimHei" w:hint="eastAsia"/>
          <w:b/>
          <w:szCs w:val="21"/>
        </w:rPr>
        <w:t>a channel</w:t>
      </w:r>
    </w:p>
    <w:p w:rsidR="00A92335" w:rsidRPr="00204720" w:rsidRDefault="00B57277" w:rsidP="009F7AAA">
      <w:pPr>
        <w:adjustRightInd w:val="0"/>
        <w:snapToGrid w:val="0"/>
        <w:spacing w:line="480" w:lineRule="auto"/>
        <w:jc w:val="center"/>
        <w:rPr>
          <w:b/>
          <w:sz w:val="18"/>
          <w:szCs w:val="18"/>
        </w:rPr>
      </w:pPr>
      <w:r w:rsidRPr="00204720">
        <w:rPr>
          <w:b/>
          <w:sz w:val="18"/>
          <w:szCs w:val="18"/>
        </w:rPr>
        <w:t xml:space="preserve">Table </w:t>
      </w:r>
      <w:r w:rsidR="0026540F" w:rsidRPr="00204720">
        <w:rPr>
          <w:rFonts w:hint="eastAsia"/>
          <w:b/>
          <w:sz w:val="18"/>
          <w:szCs w:val="18"/>
        </w:rPr>
        <w:t>2</w:t>
      </w:r>
      <w:r w:rsidR="00277069" w:rsidRPr="00204720">
        <w:rPr>
          <w:rFonts w:hint="eastAsia"/>
          <w:b/>
          <w:sz w:val="18"/>
          <w:szCs w:val="18"/>
        </w:rPr>
        <w:t xml:space="preserve"> </w:t>
      </w:r>
      <w:r w:rsidRPr="00204720">
        <w:rPr>
          <w:b/>
          <w:sz w:val="18"/>
          <w:szCs w:val="18"/>
        </w:rPr>
        <w:t>Properties of particles and fluid</w:t>
      </w:r>
    </w:p>
    <w:tbl>
      <w:tblPr>
        <w:tblW w:w="0" w:type="auto"/>
        <w:jc w:val="center"/>
        <w:tblInd w:w="986" w:type="dxa"/>
        <w:tblLook w:val="01E0" w:firstRow="1" w:lastRow="1" w:firstColumn="1" w:lastColumn="1" w:noHBand="0" w:noVBand="0"/>
      </w:tblPr>
      <w:tblGrid>
        <w:gridCol w:w="2305"/>
        <w:gridCol w:w="1023"/>
        <w:gridCol w:w="2298"/>
        <w:gridCol w:w="1029"/>
      </w:tblGrid>
      <w:tr w:rsidR="000E0A59" w:rsidRPr="00204720" w:rsidTr="00D70EFD">
        <w:trPr>
          <w:jc w:val="center"/>
        </w:trPr>
        <w:tc>
          <w:tcPr>
            <w:tcW w:w="2305" w:type="dxa"/>
            <w:tcBorders>
              <w:top w:val="single" w:sz="4" w:space="0" w:color="auto"/>
              <w:bottom w:val="single" w:sz="4" w:space="0" w:color="auto"/>
            </w:tcBorders>
          </w:tcPr>
          <w:p w:rsidR="000E0A59" w:rsidRPr="00204720" w:rsidRDefault="000E0A59" w:rsidP="00D70EFD">
            <w:pPr>
              <w:pStyle w:val="Els-table-text"/>
              <w:rPr>
                <w:lang w:eastAsia="zh-CN"/>
              </w:rPr>
            </w:pPr>
            <w:r w:rsidRPr="00204720">
              <w:rPr>
                <w:lang w:eastAsia="zh-CN"/>
              </w:rPr>
              <w:lastRenderedPageBreak/>
              <w:t>S</w:t>
            </w:r>
            <w:r w:rsidRPr="00204720">
              <w:rPr>
                <w:rFonts w:hint="eastAsia"/>
                <w:lang w:eastAsia="zh-CN"/>
              </w:rPr>
              <w:t>olid phase</w:t>
            </w:r>
          </w:p>
        </w:tc>
        <w:tc>
          <w:tcPr>
            <w:tcW w:w="1023" w:type="dxa"/>
            <w:tcBorders>
              <w:top w:val="single" w:sz="4" w:space="0" w:color="auto"/>
              <w:bottom w:val="single" w:sz="4" w:space="0" w:color="auto"/>
            </w:tcBorders>
          </w:tcPr>
          <w:p w:rsidR="000E0A59" w:rsidRPr="00204720" w:rsidRDefault="000E0A59" w:rsidP="00D70EFD">
            <w:pPr>
              <w:pStyle w:val="Els-table-text"/>
              <w:rPr>
                <w:lang w:eastAsia="zh-CN"/>
              </w:rPr>
            </w:pPr>
          </w:p>
        </w:tc>
        <w:tc>
          <w:tcPr>
            <w:tcW w:w="2298" w:type="dxa"/>
            <w:tcBorders>
              <w:top w:val="single" w:sz="4" w:space="0" w:color="auto"/>
              <w:bottom w:val="single" w:sz="4" w:space="0" w:color="auto"/>
            </w:tcBorders>
          </w:tcPr>
          <w:p w:rsidR="000E0A59" w:rsidRPr="00204720" w:rsidRDefault="000E0A59" w:rsidP="00D70EFD">
            <w:pPr>
              <w:pStyle w:val="Els-table-text"/>
              <w:rPr>
                <w:lang w:eastAsia="zh-CN"/>
              </w:rPr>
            </w:pPr>
            <w:r w:rsidRPr="00204720">
              <w:rPr>
                <w:rFonts w:hint="eastAsia"/>
                <w:lang w:eastAsia="zh-CN"/>
              </w:rPr>
              <w:t>Fluid phase</w:t>
            </w:r>
          </w:p>
        </w:tc>
        <w:tc>
          <w:tcPr>
            <w:tcW w:w="1029" w:type="dxa"/>
            <w:tcBorders>
              <w:top w:val="single" w:sz="4" w:space="0" w:color="auto"/>
              <w:bottom w:val="single" w:sz="4" w:space="0" w:color="auto"/>
            </w:tcBorders>
          </w:tcPr>
          <w:p w:rsidR="000E0A59" w:rsidRPr="00204720" w:rsidRDefault="000E0A59" w:rsidP="00D70EFD">
            <w:pPr>
              <w:pStyle w:val="Els-table-text"/>
              <w:rPr>
                <w:lang w:eastAsia="zh-CN"/>
              </w:rPr>
            </w:pPr>
          </w:p>
        </w:tc>
      </w:tr>
      <w:tr w:rsidR="000E0A59" w:rsidRPr="00204720" w:rsidTr="00D70EFD">
        <w:trPr>
          <w:trHeight w:val="126"/>
          <w:jc w:val="center"/>
        </w:trPr>
        <w:tc>
          <w:tcPr>
            <w:tcW w:w="2305" w:type="dxa"/>
            <w:tcBorders>
              <w:top w:val="single" w:sz="4" w:space="0" w:color="auto"/>
            </w:tcBorders>
          </w:tcPr>
          <w:p w:rsidR="000E0A59" w:rsidRPr="00204720" w:rsidRDefault="000E0A59" w:rsidP="00D70EFD">
            <w:pPr>
              <w:pStyle w:val="Els-table-text"/>
              <w:rPr>
                <w:lang w:eastAsia="zh-CN"/>
              </w:rPr>
            </w:pPr>
            <w:r w:rsidRPr="00204720">
              <w:rPr>
                <w:lang w:eastAsia="zh-CN"/>
              </w:rPr>
              <w:t>N</w:t>
            </w:r>
            <w:r w:rsidRPr="00204720">
              <w:rPr>
                <w:rFonts w:hint="eastAsia"/>
                <w:lang w:eastAsia="zh-CN"/>
              </w:rPr>
              <w:t>umber of particles</w:t>
            </w:r>
          </w:p>
        </w:tc>
        <w:tc>
          <w:tcPr>
            <w:tcW w:w="1023" w:type="dxa"/>
            <w:tcBorders>
              <w:top w:val="single" w:sz="4" w:space="0" w:color="auto"/>
            </w:tcBorders>
          </w:tcPr>
          <w:p w:rsidR="000E0A59" w:rsidRPr="00204720" w:rsidRDefault="000E0A59" w:rsidP="00D70EFD">
            <w:pPr>
              <w:pStyle w:val="Els-table-text"/>
              <w:rPr>
                <w:i/>
                <w:lang w:eastAsia="zh-CN"/>
              </w:rPr>
            </w:pPr>
            <w:r w:rsidRPr="00204720">
              <w:rPr>
                <w:rFonts w:hint="eastAsia"/>
                <w:i/>
                <w:lang w:eastAsia="zh-CN"/>
              </w:rPr>
              <w:t>2</w:t>
            </w:r>
          </w:p>
        </w:tc>
        <w:tc>
          <w:tcPr>
            <w:tcW w:w="2298" w:type="dxa"/>
            <w:tcBorders>
              <w:top w:val="single" w:sz="4" w:space="0" w:color="auto"/>
            </w:tcBorders>
          </w:tcPr>
          <w:p w:rsidR="000E0A59" w:rsidRPr="00204720" w:rsidRDefault="000E0A59" w:rsidP="00D70EFD">
            <w:pPr>
              <w:pStyle w:val="Els-table-text"/>
              <w:rPr>
                <w:lang w:eastAsia="zh-CN"/>
              </w:rPr>
            </w:pPr>
            <w:r w:rsidRPr="00204720">
              <w:rPr>
                <w:lang w:eastAsia="zh-CN"/>
              </w:rPr>
              <w:t>V</w:t>
            </w:r>
            <w:r w:rsidRPr="00204720">
              <w:rPr>
                <w:rFonts w:hint="eastAsia"/>
                <w:lang w:eastAsia="zh-CN"/>
              </w:rPr>
              <w:t>iscosity (</w:t>
            </w:r>
            <w:r w:rsidRPr="00204720">
              <w:rPr>
                <w:rFonts w:hint="eastAsia"/>
                <w:i/>
                <w:lang w:eastAsia="zh-CN"/>
              </w:rPr>
              <w:t xml:space="preserve">kg </w:t>
            </w:r>
            <w:r w:rsidRPr="00204720">
              <w:rPr>
                <w:rFonts w:hint="eastAsia"/>
                <w:i/>
                <w:lang w:eastAsia="zh-CN"/>
              </w:rPr>
              <w:t>·</w:t>
            </w:r>
            <w:r w:rsidRPr="00204720">
              <w:rPr>
                <w:rFonts w:hint="eastAsia"/>
                <w:i/>
                <w:lang w:eastAsia="zh-CN"/>
              </w:rPr>
              <w:t xml:space="preserve">m </w:t>
            </w:r>
            <w:r w:rsidRPr="00204720">
              <w:rPr>
                <w:rFonts w:hint="eastAsia"/>
                <w:i/>
                <w:vertAlign w:val="superscript"/>
                <w:lang w:eastAsia="zh-CN"/>
              </w:rPr>
              <w:t>-1</w:t>
            </w:r>
            <w:r w:rsidRPr="00204720">
              <w:rPr>
                <w:rFonts w:hint="eastAsia"/>
                <w:i/>
                <w:lang w:eastAsia="zh-CN"/>
              </w:rPr>
              <w:t xml:space="preserve"> s </w:t>
            </w:r>
            <w:r w:rsidRPr="00204720">
              <w:rPr>
                <w:rFonts w:hint="eastAsia"/>
                <w:i/>
                <w:vertAlign w:val="superscript"/>
                <w:lang w:eastAsia="zh-CN"/>
              </w:rPr>
              <w:t>-1</w:t>
            </w:r>
            <w:r w:rsidRPr="00204720">
              <w:rPr>
                <w:rFonts w:hint="eastAsia"/>
                <w:lang w:eastAsia="zh-CN"/>
              </w:rPr>
              <w:t>)</w:t>
            </w:r>
          </w:p>
        </w:tc>
        <w:tc>
          <w:tcPr>
            <w:tcW w:w="1029" w:type="dxa"/>
            <w:tcBorders>
              <w:top w:val="single" w:sz="4" w:space="0" w:color="auto"/>
            </w:tcBorders>
          </w:tcPr>
          <w:p w:rsidR="000E0A59" w:rsidRPr="00204720" w:rsidRDefault="000E0A59" w:rsidP="00D70EFD">
            <w:pPr>
              <w:pStyle w:val="Els-table-text"/>
              <w:rPr>
                <w:i/>
                <w:lang w:eastAsia="zh-CN"/>
              </w:rPr>
            </w:pPr>
            <w:r w:rsidRPr="00204720">
              <w:rPr>
                <w:rFonts w:hint="eastAsia"/>
                <w:i/>
                <w:lang w:eastAsia="zh-CN"/>
              </w:rPr>
              <w:t>1.0 e-4</w:t>
            </w:r>
          </w:p>
        </w:tc>
      </w:tr>
      <w:tr w:rsidR="000E0A59" w:rsidRPr="00204720" w:rsidTr="00D70EFD">
        <w:trPr>
          <w:jc w:val="center"/>
        </w:trPr>
        <w:tc>
          <w:tcPr>
            <w:tcW w:w="2305" w:type="dxa"/>
          </w:tcPr>
          <w:p w:rsidR="000E0A59" w:rsidRPr="00204720" w:rsidRDefault="000E0A59" w:rsidP="00D70EFD">
            <w:pPr>
              <w:pStyle w:val="Els-table-text"/>
              <w:rPr>
                <w:lang w:eastAsia="zh-CN"/>
              </w:rPr>
            </w:pPr>
            <w:r w:rsidRPr="00204720">
              <w:rPr>
                <w:rFonts w:hint="eastAsia"/>
                <w:lang w:eastAsia="zh-CN"/>
              </w:rPr>
              <w:t>Density (</w:t>
            </w:r>
            <w:r w:rsidRPr="00204720">
              <w:rPr>
                <w:rFonts w:hint="eastAsia"/>
                <w:i/>
                <w:lang w:eastAsia="zh-CN"/>
              </w:rPr>
              <w:t>kg</w:t>
            </w:r>
            <w:r w:rsidRPr="00204720">
              <w:rPr>
                <w:rFonts w:hint="eastAsia"/>
                <w:i/>
                <w:lang w:eastAsia="zh-CN"/>
              </w:rPr>
              <w:t>·</w:t>
            </w:r>
            <w:r w:rsidRPr="00204720">
              <w:rPr>
                <w:rFonts w:hint="eastAsia"/>
                <w:i/>
                <w:lang w:eastAsia="zh-CN"/>
              </w:rPr>
              <w:t xml:space="preserve"> m</w:t>
            </w:r>
            <w:r w:rsidRPr="00204720">
              <w:rPr>
                <w:rFonts w:hint="eastAsia"/>
                <w:i/>
                <w:vertAlign w:val="superscript"/>
                <w:lang w:eastAsia="zh-CN"/>
              </w:rPr>
              <w:t>-3</w:t>
            </w:r>
            <w:r w:rsidRPr="00204720">
              <w:rPr>
                <w:rFonts w:hint="eastAsia"/>
                <w:lang w:eastAsia="zh-CN"/>
              </w:rPr>
              <w:t>)</w:t>
            </w:r>
          </w:p>
        </w:tc>
        <w:tc>
          <w:tcPr>
            <w:tcW w:w="1023" w:type="dxa"/>
          </w:tcPr>
          <w:p w:rsidR="000E0A59" w:rsidRPr="00204720" w:rsidRDefault="000E0A59" w:rsidP="00D70EFD">
            <w:pPr>
              <w:pStyle w:val="Els-table-text"/>
              <w:rPr>
                <w:i/>
                <w:lang w:eastAsia="zh-CN"/>
              </w:rPr>
            </w:pPr>
            <w:r w:rsidRPr="00204720">
              <w:rPr>
                <w:rFonts w:hint="eastAsia"/>
                <w:i/>
                <w:lang w:eastAsia="zh-CN"/>
              </w:rPr>
              <w:t>1010</w:t>
            </w:r>
          </w:p>
        </w:tc>
        <w:tc>
          <w:tcPr>
            <w:tcW w:w="2298" w:type="dxa"/>
          </w:tcPr>
          <w:p w:rsidR="000E0A59" w:rsidRPr="00204720" w:rsidRDefault="000E0A59" w:rsidP="00D70EFD">
            <w:pPr>
              <w:pStyle w:val="Els-table-text"/>
              <w:rPr>
                <w:lang w:eastAsia="zh-CN"/>
              </w:rPr>
            </w:pPr>
            <w:r w:rsidRPr="00204720">
              <w:rPr>
                <w:lang w:eastAsia="zh-CN"/>
              </w:rPr>
              <w:t>D</w:t>
            </w:r>
            <w:r w:rsidRPr="00204720">
              <w:rPr>
                <w:rFonts w:hint="eastAsia"/>
                <w:lang w:eastAsia="zh-CN"/>
              </w:rPr>
              <w:t>ensity (</w:t>
            </w:r>
            <w:r w:rsidRPr="00204720">
              <w:rPr>
                <w:rFonts w:hint="eastAsia"/>
                <w:i/>
                <w:lang w:eastAsia="zh-CN"/>
              </w:rPr>
              <w:t>kg</w:t>
            </w:r>
            <w:r w:rsidRPr="00204720">
              <w:rPr>
                <w:rFonts w:hint="eastAsia"/>
                <w:i/>
                <w:lang w:eastAsia="zh-CN"/>
              </w:rPr>
              <w:t>·</w:t>
            </w:r>
            <w:r w:rsidRPr="00204720">
              <w:rPr>
                <w:rFonts w:hint="eastAsia"/>
                <w:i/>
                <w:lang w:eastAsia="zh-CN"/>
              </w:rPr>
              <w:t xml:space="preserve"> m</w:t>
            </w:r>
            <w:r w:rsidRPr="00204720">
              <w:rPr>
                <w:rFonts w:hint="eastAsia"/>
                <w:i/>
                <w:vertAlign w:val="superscript"/>
                <w:lang w:eastAsia="zh-CN"/>
              </w:rPr>
              <w:t>-3</w:t>
            </w:r>
            <w:r w:rsidRPr="00204720">
              <w:rPr>
                <w:rFonts w:hint="eastAsia"/>
                <w:lang w:eastAsia="zh-CN"/>
              </w:rPr>
              <w:t>)</w:t>
            </w:r>
          </w:p>
        </w:tc>
        <w:tc>
          <w:tcPr>
            <w:tcW w:w="1029" w:type="dxa"/>
          </w:tcPr>
          <w:p w:rsidR="000E0A59" w:rsidRPr="00204720" w:rsidRDefault="000E0A59" w:rsidP="00D70EFD">
            <w:pPr>
              <w:pStyle w:val="Els-table-text"/>
              <w:rPr>
                <w:i/>
                <w:lang w:eastAsia="zh-CN"/>
              </w:rPr>
            </w:pPr>
            <w:r w:rsidRPr="00204720">
              <w:rPr>
                <w:rFonts w:hint="eastAsia"/>
                <w:i/>
                <w:lang w:eastAsia="zh-CN"/>
              </w:rPr>
              <w:t>1000</w:t>
            </w:r>
          </w:p>
        </w:tc>
      </w:tr>
      <w:tr w:rsidR="000E0A59" w:rsidRPr="00204720" w:rsidTr="00D70EFD">
        <w:trPr>
          <w:jc w:val="center"/>
        </w:trPr>
        <w:tc>
          <w:tcPr>
            <w:tcW w:w="2305" w:type="dxa"/>
          </w:tcPr>
          <w:p w:rsidR="000E0A59" w:rsidRPr="00204720" w:rsidRDefault="000E0A59" w:rsidP="00D70EFD">
            <w:pPr>
              <w:pStyle w:val="Els-table-text"/>
              <w:rPr>
                <w:lang w:eastAsia="zh-CN"/>
              </w:rPr>
            </w:pPr>
            <w:r w:rsidRPr="00204720">
              <w:rPr>
                <w:rFonts w:hint="eastAsia"/>
                <w:lang w:eastAsia="zh-CN"/>
              </w:rPr>
              <w:t>Young</w:t>
            </w:r>
            <w:r w:rsidRPr="00204720">
              <w:rPr>
                <w:lang w:eastAsia="zh-CN"/>
              </w:rPr>
              <w:t>’</w:t>
            </w:r>
            <w:r w:rsidRPr="00204720">
              <w:rPr>
                <w:rFonts w:hint="eastAsia"/>
                <w:lang w:eastAsia="zh-CN"/>
              </w:rPr>
              <w:t>s Module (</w:t>
            </w:r>
            <w:proofErr w:type="spellStart"/>
            <w:r w:rsidRPr="00204720">
              <w:rPr>
                <w:rFonts w:hint="eastAsia"/>
                <w:b/>
                <w:i/>
                <w:lang w:eastAsia="zh-CN"/>
              </w:rPr>
              <w:t>G</w:t>
            </w:r>
            <w:r w:rsidRPr="00204720">
              <w:rPr>
                <w:rFonts w:hint="eastAsia"/>
                <w:i/>
                <w:lang w:eastAsia="zh-CN"/>
              </w:rPr>
              <w:t>Pa</w:t>
            </w:r>
            <w:proofErr w:type="spellEnd"/>
            <w:r w:rsidRPr="00204720">
              <w:rPr>
                <w:rFonts w:hint="eastAsia"/>
                <w:lang w:eastAsia="zh-CN"/>
              </w:rPr>
              <w:t>)</w:t>
            </w:r>
          </w:p>
        </w:tc>
        <w:tc>
          <w:tcPr>
            <w:tcW w:w="1023" w:type="dxa"/>
          </w:tcPr>
          <w:p w:rsidR="000E0A59" w:rsidRPr="00204720" w:rsidRDefault="000E0A59" w:rsidP="00D70EFD">
            <w:pPr>
              <w:pStyle w:val="Els-table-text"/>
              <w:rPr>
                <w:i/>
                <w:lang w:eastAsia="zh-CN"/>
              </w:rPr>
            </w:pPr>
            <w:r w:rsidRPr="00204720">
              <w:rPr>
                <w:rFonts w:hint="eastAsia"/>
                <w:i/>
                <w:lang w:eastAsia="zh-CN"/>
              </w:rPr>
              <w:t xml:space="preserve">68.95 </w:t>
            </w:r>
          </w:p>
        </w:tc>
        <w:tc>
          <w:tcPr>
            <w:tcW w:w="2298" w:type="dxa"/>
          </w:tcPr>
          <w:p w:rsidR="000E0A59" w:rsidRPr="00204720" w:rsidRDefault="000E0A59" w:rsidP="00D70EFD">
            <w:pPr>
              <w:pStyle w:val="Els-table-text"/>
              <w:rPr>
                <w:lang w:eastAsia="zh-CN"/>
              </w:rPr>
            </w:pPr>
            <w:r w:rsidRPr="00204720">
              <w:rPr>
                <w:rFonts w:hint="eastAsia"/>
                <w:lang w:eastAsia="zh-CN"/>
              </w:rPr>
              <w:t>Channel height (</w:t>
            </w:r>
            <w:r w:rsidRPr="00204720">
              <w:rPr>
                <w:rFonts w:hint="eastAsia"/>
                <w:i/>
                <w:lang w:eastAsia="zh-CN"/>
              </w:rPr>
              <w:t>m</w:t>
            </w:r>
            <w:r w:rsidRPr="00204720">
              <w:rPr>
                <w:rFonts w:hint="eastAsia"/>
                <w:lang w:eastAsia="zh-CN"/>
              </w:rPr>
              <w:t>)</w:t>
            </w:r>
          </w:p>
        </w:tc>
        <w:tc>
          <w:tcPr>
            <w:tcW w:w="1029" w:type="dxa"/>
          </w:tcPr>
          <w:p w:rsidR="000E0A59" w:rsidRPr="00204720" w:rsidRDefault="000E0A59" w:rsidP="00D70EFD">
            <w:pPr>
              <w:pStyle w:val="Els-table-text"/>
              <w:rPr>
                <w:i/>
                <w:lang w:eastAsia="zh-CN"/>
              </w:rPr>
            </w:pPr>
            <w:r w:rsidRPr="00204720">
              <w:rPr>
                <w:rFonts w:hint="eastAsia"/>
                <w:i/>
                <w:lang w:eastAsia="zh-CN"/>
              </w:rPr>
              <w:t>0.08</w:t>
            </w:r>
          </w:p>
        </w:tc>
      </w:tr>
      <w:tr w:rsidR="000E0A59" w:rsidRPr="00204720" w:rsidTr="00D70EFD">
        <w:trPr>
          <w:jc w:val="center"/>
        </w:trPr>
        <w:tc>
          <w:tcPr>
            <w:tcW w:w="2305" w:type="dxa"/>
          </w:tcPr>
          <w:p w:rsidR="000E0A59" w:rsidRPr="00204720" w:rsidRDefault="000E0A59" w:rsidP="00D70EFD">
            <w:pPr>
              <w:pStyle w:val="Els-table-text"/>
              <w:rPr>
                <w:lang w:eastAsia="zh-CN"/>
              </w:rPr>
            </w:pPr>
            <w:r w:rsidRPr="00204720">
              <w:rPr>
                <w:rFonts w:hint="eastAsia"/>
                <w:lang w:eastAsia="zh-CN"/>
              </w:rPr>
              <w:t xml:space="preserve">Poisson ratio </w:t>
            </w:r>
          </w:p>
        </w:tc>
        <w:tc>
          <w:tcPr>
            <w:tcW w:w="1023" w:type="dxa"/>
          </w:tcPr>
          <w:p w:rsidR="000E0A59" w:rsidRPr="00204720" w:rsidRDefault="000E0A59" w:rsidP="00D70EFD">
            <w:pPr>
              <w:pStyle w:val="Els-table-text"/>
              <w:rPr>
                <w:i/>
                <w:lang w:eastAsia="zh-CN"/>
              </w:rPr>
            </w:pPr>
            <w:r w:rsidRPr="00204720">
              <w:rPr>
                <w:rFonts w:hint="eastAsia"/>
                <w:i/>
                <w:lang w:eastAsia="zh-CN"/>
              </w:rPr>
              <w:t>0.33</w:t>
            </w:r>
          </w:p>
        </w:tc>
        <w:tc>
          <w:tcPr>
            <w:tcW w:w="2298" w:type="dxa"/>
          </w:tcPr>
          <w:p w:rsidR="000E0A59" w:rsidRPr="00204720" w:rsidRDefault="000E0A59" w:rsidP="00D70EFD">
            <w:pPr>
              <w:pStyle w:val="Els-table-text"/>
              <w:rPr>
                <w:lang w:eastAsia="zh-CN"/>
              </w:rPr>
            </w:pPr>
            <w:r w:rsidRPr="00204720">
              <w:rPr>
                <w:rFonts w:hint="eastAsia"/>
                <w:lang w:eastAsia="zh-CN"/>
              </w:rPr>
              <w:t>Channel width (</w:t>
            </w:r>
            <w:r w:rsidRPr="00204720">
              <w:rPr>
                <w:rFonts w:hint="eastAsia"/>
                <w:i/>
                <w:lang w:eastAsia="zh-CN"/>
              </w:rPr>
              <w:t>m</w:t>
            </w:r>
            <w:r w:rsidRPr="00204720">
              <w:rPr>
                <w:rFonts w:hint="eastAsia"/>
                <w:lang w:eastAsia="zh-CN"/>
              </w:rPr>
              <w:t>)</w:t>
            </w:r>
          </w:p>
        </w:tc>
        <w:tc>
          <w:tcPr>
            <w:tcW w:w="1029" w:type="dxa"/>
          </w:tcPr>
          <w:p w:rsidR="000E0A59" w:rsidRPr="00204720" w:rsidRDefault="000E0A59" w:rsidP="00D70EFD">
            <w:pPr>
              <w:pStyle w:val="Els-table-text"/>
              <w:rPr>
                <w:i/>
                <w:lang w:eastAsia="zh-CN"/>
              </w:rPr>
            </w:pPr>
            <w:r w:rsidRPr="00204720">
              <w:rPr>
                <w:rFonts w:hint="eastAsia"/>
                <w:i/>
                <w:lang w:eastAsia="zh-CN"/>
              </w:rPr>
              <w:t>0.02</w:t>
            </w:r>
          </w:p>
        </w:tc>
      </w:tr>
      <w:tr w:rsidR="000E0A59" w:rsidRPr="00204720" w:rsidTr="00D70EFD">
        <w:trPr>
          <w:jc w:val="center"/>
        </w:trPr>
        <w:tc>
          <w:tcPr>
            <w:tcW w:w="2305" w:type="dxa"/>
          </w:tcPr>
          <w:p w:rsidR="000E0A59" w:rsidRPr="00204720" w:rsidRDefault="000E0A59" w:rsidP="00D70EFD">
            <w:pPr>
              <w:pStyle w:val="Els-table-text"/>
              <w:rPr>
                <w:lang w:eastAsia="zh-CN"/>
              </w:rPr>
            </w:pPr>
            <w:r w:rsidRPr="00204720">
              <w:rPr>
                <w:rFonts w:hint="eastAsia"/>
                <w:lang w:eastAsia="zh-CN"/>
              </w:rPr>
              <w:t>Friction coefficient</w:t>
            </w:r>
          </w:p>
        </w:tc>
        <w:tc>
          <w:tcPr>
            <w:tcW w:w="1023" w:type="dxa"/>
          </w:tcPr>
          <w:p w:rsidR="000E0A59" w:rsidRPr="00204720" w:rsidRDefault="000E0A59" w:rsidP="00D70EFD">
            <w:pPr>
              <w:pStyle w:val="Els-table-text"/>
              <w:rPr>
                <w:i/>
                <w:lang w:eastAsia="zh-CN"/>
              </w:rPr>
            </w:pPr>
            <w:r w:rsidRPr="00204720">
              <w:rPr>
                <w:rFonts w:hint="eastAsia"/>
                <w:i/>
                <w:lang w:eastAsia="zh-CN"/>
              </w:rPr>
              <w:t>0.33</w:t>
            </w:r>
          </w:p>
        </w:tc>
        <w:tc>
          <w:tcPr>
            <w:tcW w:w="2298" w:type="dxa"/>
          </w:tcPr>
          <w:p w:rsidR="000E0A59" w:rsidRPr="00204720" w:rsidRDefault="000E0A59" w:rsidP="00D70EFD">
            <w:pPr>
              <w:pStyle w:val="Els-table-text"/>
              <w:rPr>
                <w:lang w:eastAsia="zh-CN"/>
              </w:rPr>
            </w:pPr>
            <w:r w:rsidRPr="00204720">
              <w:rPr>
                <w:rFonts w:hint="eastAsia"/>
                <w:lang w:eastAsia="zh-CN"/>
              </w:rPr>
              <w:t>Lattice height (</w:t>
            </w:r>
            <w:r w:rsidRPr="00204720">
              <w:rPr>
                <w:rFonts w:hint="eastAsia"/>
                <w:i/>
                <w:lang w:eastAsia="zh-CN"/>
              </w:rPr>
              <w:t>m</w:t>
            </w:r>
            <w:r w:rsidRPr="00204720">
              <w:rPr>
                <w:rFonts w:hint="eastAsia"/>
                <w:lang w:eastAsia="zh-CN"/>
              </w:rPr>
              <w:t>)</w:t>
            </w:r>
          </w:p>
        </w:tc>
        <w:tc>
          <w:tcPr>
            <w:tcW w:w="1029" w:type="dxa"/>
          </w:tcPr>
          <w:p w:rsidR="000E0A59" w:rsidRPr="00204720" w:rsidRDefault="000E0A59" w:rsidP="00D70EFD">
            <w:pPr>
              <w:pStyle w:val="Els-table-text"/>
              <w:rPr>
                <w:i/>
                <w:lang w:eastAsia="zh-CN"/>
              </w:rPr>
            </w:pPr>
            <w:r w:rsidRPr="00204720">
              <w:rPr>
                <w:rFonts w:hint="eastAsia"/>
                <w:i/>
                <w:lang w:eastAsia="zh-CN"/>
              </w:rPr>
              <w:t>0.0001</w:t>
            </w:r>
          </w:p>
        </w:tc>
      </w:tr>
      <w:tr w:rsidR="000E0A59" w:rsidRPr="00204720" w:rsidTr="00D70EFD">
        <w:trPr>
          <w:jc w:val="center"/>
        </w:trPr>
        <w:tc>
          <w:tcPr>
            <w:tcW w:w="2305" w:type="dxa"/>
            <w:tcBorders>
              <w:bottom w:val="single" w:sz="4" w:space="0" w:color="auto"/>
            </w:tcBorders>
          </w:tcPr>
          <w:p w:rsidR="000E0A59" w:rsidRPr="00204720" w:rsidRDefault="000E0A59" w:rsidP="00D70EFD">
            <w:pPr>
              <w:pStyle w:val="Els-table-text"/>
              <w:rPr>
                <w:lang w:eastAsia="zh-CN"/>
              </w:rPr>
            </w:pPr>
            <w:r w:rsidRPr="00204720">
              <w:rPr>
                <w:lang w:eastAsia="zh-CN"/>
              </w:rPr>
              <w:t>D</w:t>
            </w:r>
            <w:r w:rsidRPr="00204720">
              <w:rPr>
                <w:rFonts w:hint="eastAsia"/>
                <w:lang w:eastAsia="zh-CN"/>
              </w:rPr>
              <w:t>iameter (</w:t>
            </w:r>
            <w:r w:rsidRPr="00204720">
              <w:rPr>
                <w:rFonts w:hint="eastAsia"/>
                <w:i/>
                <w:lang w:eastAsia="zh-CN"/>
              </w:rPr>
              <w:t>m</w:t>
            </w:r>
            <w:r w:rsidRPr="00204720">
              <w:rPr>
                <w:rFonts w:hint="eastAsia"/>
                <w:lang w:eastAsia="zh-CN"/>
              </w:rPr>
              <w:t>)</w:t>
            </w:r>
          </w:p>
        </w:tc>
        <w:tc>
          <w:tcPr>
            <w:tcW w:w="1023" w:type="dxa"/>
            <w:tcBorders>
              <w:bottom w:val="single" w:sz="4" w:space="0" w:color="auto"/>
            </w:tcBorders>
          </w:tcPr>
          <w:p w:rsidR="000E0A59" w:rsidRPr="00204720" w:rsidRDefault="000E0A59" w:rsidP="00D70EFD">
            <w:pPr>
              <w:pStyle w:val="Els-table-text"/>
              <w:rPr>
                <w:i/>
                <w:lang w:eastAsia="zh-CN"/>
              </w:rPr>
            </w:pPr>
            <w:r w:rsidRPr="00204720">
              <w:rPr>
                <w:rFonts w:hint="eastAsia"/>
                <w:i/>
                <w:lang w:eastAsia="zh-CN"/>
              </w:rPr>
              <w:t>0.002</w:t>
            </w:r>
          </w:p>
        </w:tc>
        <w:tc>
          <w:tcPr>
            <w:tcW w:w="2298" w:type="dxa"/>
            <w:tcBorders>
              <w:bottom w:val="single" w:sz="4" w:space="0" w:color="auto"/>
            </w:tcBorders>
          </w:tcPr>
          <w:p w:rsidR="000E0A59" w:rsidRPr="00204720" w:rsidRDefault="000E0A59" w:rsidP="00D70EFD">
            <w:pPr>
              <w:pStyle w:val="Els-table-text"/>
              <w:rPr>
                <w:lang w:eastAsia="zh-CN"/>
              </w:rPr>
            </w:pPr>
            <w:r w:rsidRPr="00204720">
              <w:rPr>
                <w:rFonts w:hint="eastAsia"/>
                <w:lang w:eastAsia="zh-CN"/>
              </w:rPr>
              <w:t>Lattice width (</w:t>
            </w:r>
            <w:r w:rsidRPr="00204720">
              <w:rPr>
                <w:rFonts w:hint="eastAsia"/>
                <w:i/>
                <w:lang w:eastAsia="zh-CN"/>
              </w:rPr>
              <w:t>m</w:t>
            </w:r>
            <w:r w:rsidRPr="00204720">
              <w:rPr>
                <w:rFonts w:hint="eastAsia"/>
                <w:lang w:eastAsia="zh-CN"/>
              </w:rPr>
              <w:t>)</w:t>
            </w:r>
          </w:p>
        </w:tc>
        <w:tc>
          <w:tcPr>
            <w:tcW w:w="1029" w:type="dxa"/>
            <w:tcBorders>
              <w:bottom w:val="single" w:sz="4" w:space="0" w:color="auto"/>
            </w:tcBorders>
          </w:tcPr>
          <w:p w:rsidR="000E0A59" w:rsidRPr="00204720" w:rsidRDefault="000E0A59" w:rsidP="00D70EFD">
            <w:pPr>
              <w:pStyle w:val="Els-table-text"/>
              <w:rPr>
                <w:i/>
                <w:lang w:eastAsia="zh-CN"/>
              </w:rPr>
            </w:pPr>
            <w:r w:rsidRPr="00204720">
              <w:rPr>
                <w:rFonts w:hint="eastAsia"/>
                <w:i/>
                <w:lang w:eastAsia="zh-CN"/>
              </w:rPr>
              <w:t>0.0001</w:t>
            </w:r>
          </w:p>
        </w:tc>
      </w:tr>
    </w:tbl>
    <w:p w:rsidR="000E0A59" w:rsidRPr="00204720" w:rsidRDefault="000E0A59" w:rsidP="009F7AAA">
      <w:pPr>
        <w:adjustRightInd w:val="0"/>
        <w:snapToGrid w:val="0"/>
        <w:spacing w:line="480" w:lineRule="auto"/>
        <w:jc w:val="center"/>
        <w:rPr>
          <w:b/>
          <w:sz w:val="18"/>
          <w:szCs w:val="18"/>
        </w:rPr>
      </w:pPr>
    </w:p>
    <w:p w:rsidR="00DB409D" w:rsidRPr="00204720" w:rsidRDefault="006E1A2F" w:rsidP="00FF22B5">
      <w:pPr>
        <w:adjustRightInd w:val="0"/>
        <w:snapToGrid w:val="0"/>
        <w:spacing w:line="480" w:lineRule="auto"/>
        <w:ind w:firstLineChars="100" w:firstLine="240"/>
        <w:rPr>
          <w:sz w:val="24"/>
          <w:szCs w:val="24"/>
        </w:rPr>
      </w:pPr>
      <w:r w:rsidRPr="00204720">
        <w:rPr>
          <w:rFonts w:hint="eastAsia"/>
          <w:sz w:val="24"/>
          <w:szCs w:val="24"/>
        </w:rPr>
        <w:t>For the movement of particles in Newtonian liquids, t</w:t>
      </w:r>
      <w:r w:rsidR="00D54543" w:rsidRPr="00204720">
        <w:rPr>
          <w:rFonts w:hint="eastAsia"/>
          <w:sz w:val="24"/>
          <w:szCs w:val="24"/>
        </w:rPr>
        <w:t xml:space="preserve">he so-called </w:t>
      </w:r>
      <w:r w:rsidR="008F1FA9" w:rsidRPr="00204720">
        <w:rPr>
          <w:rFonts w:hint="eastAsia"/>
          <w:sz w:val="24"/>
          <w:szCs w:val="24"/>
        </w:rPr>
        <w:t>DKT</w:t>
      </w:r>
      <w:r w:rsidR="00D54543" w:rsidRPr="00204720">
        <w:rPr>
          <w:rFonts w:hint="eastAsia"/>
          <w:sz w:val="24"/>
          <w:szCs w:val="24"/>
        </w:rPr>
        <w:t xml:space="preserve"> problem has been widely </w:t>
      </w:r>
      <w:r w:rsidR="004304A3" w:rsidRPr="00204720">
        <w:rPr>
          <w:rFonts w:hint="eastAsia"/>
          <w:sz w:val="24"/>
          <w:szCs w:val="24"/>
        </w:rPr>
        <w:t>investiga</w:t>
      </w:r>
      <w:r w:rsidR="00D54543" w:rsidRPr="00204720">
        <w:rPr>
          <w:rFonts w:hint="eastAsia"/>
          <w:sz w:val="24"/>
          <w:szCs w:val="24"/>
        </w:rPr>
        <w:t xml:space="preserve">ted </w:t>
      </w:r>
      <w:r w:rsidR="00625247" w:rsidRPr="00204720">
        <w:rPr>
          <w:rFonts w:hint="eastAsia"/>
          <w:sz w:val="24"/>
          <w:szCs w:val="24"/>
        </w:rPr>
        <w:t xml:space="preserve">by </w:t>
      </w:r>
      <w:r w:rsidR="00AE44FC" w:rsidRPr="00204720">
        <w:rPr>
          <w:rFonts w:hint="eastAsia"/>
          <w:sz w:val="24"/>
          <w:szCs w:val="24"/>
        </w:rPr>
        <w:t>several</w:t>
      </w:r>
      <w:r w:rsidR="00625247" w:rsidRPr="00204720">
        <w:rPr>
          <w:rFonts w:hint="eastAsia"/>
          <w:sz w:val="24"/>
          <w:szCs w:val="24"/>
        </w:rPr>
        <w:t xml:space="preserve"> researchers</w:t>
      </w:r>
      <w:r w:rsidR="00625247" w:rsidRPr="00204720">
        <w:rPr>
          <w:sz w:val="24"/>
          <w:szCs w:val="24"/>
        </w:rPr>
        <w:t xml:space="preserve"> </w:t>
      </w:r>
      <w:r w:rsidR="00625247" w:rsidRPr="00204720">
        <w:rPr>
          <w:rFonts w:hint="eastAsia"/>
          <w:sz w:val="24"/>
          <w:szCs w:val="24"/>
        </w:rPr>
        <w:t>[3</w:t>
      </w:r>
      <w:proofErr w:type="gramStart"/>
      <w:r w:rsidR="00625247" w:rsidRPr="00204720">
        <w:rPr>
          <w:rFonts w:hint="eastAsia"/>
          <w:sz w:val="24"/>
          <w:szCs w:val="24"/>
        </w:rPr>
        <w:t>,5,</w:t>
      </w:r>
      <w:r w:rsidR="00DB196E" w:rsidRPr="00204720">
        <w:rPr>
          <w:rFonts w:hint="eastAsia"/>
          <w:sz w:val="24"/>
          <w:szCs w:val="24"/>
        </w:rPr>
        <w:t>5</w:t>
      </w:r>
      <w:r w:rsidR="000C6002" w:rsidRPr="00204720">
        <w:rPr>
          <w:rFonts w:hint="eastAsia"/>
          <w:sz w:val="24"/>
          <w:szCs w:val="24"/>
        </w:rPr>
        <w:t>0</w:t>
      </w:r>
      <w:r w:rsidR="00F2073D" w:rsidRPr="00204720">
        <w:rPr>
          <w:rFonts w:hint="eastAsia"/>
          <w:sz w:val="24"/>
          <w:szCs w:val="24"/>
        </w:rPr>
        <w:t>,</w:t>
      </w:r>
      <w:r w:rsidR="00DB196E" w:rsidRPr="00204720">
        <w:rPr>
          <w:rFonts w:hint="eastAsia"/>
          <w:sz w:val="24"/>
          <w:szCs w:val="24"/>
        </w:rPr>
        <w:t>5</w:t>
      </w:r>
      <w:r w:rsidR="000C6002" w:rsidRPr="00204720">
        <w:rPr>
          <w:rFonts w:hint="eastAsia"/>
          <w:sz w:val="24"/>
          <w:szCs w:val="24"/>
        </w:rPr>
        <w:t>1</w:t>
      </w:r>
      <w:proofErr w:type="gramEnd"/>
      <w:r w:rsidR="00625247" w:rsidRPr="00204720">
        <w:rPr>
          <w:rFonts w:hint="eastAsia"/>
          <w:sz w:val="24"/>
          <w:szCs w:val="24"/>
        </w:rPr>
        <w:t xml:space="preserve">] </w:t>
      </w:r>
      <w:r w:rsidR="009A5BB4" w:rsidRPr="00204720">
        <w:rPr>
          <w:rFonts w:hint="eastAsia"/>
          <w:sz w:val="24"/>
          <w:szCs w:val="24"/>
        </w:rPr>
        <w:t>for</w:t>
      </w:r>
      <w:r w:rsidR="008D2C88" w:rsidRPr="00204720">
        <w:rPr>
          <w:rFonts w:hint="eastAsia"/>
          <w:sz w:val="24"/>
          <w:szCs w:val="24"/>
        </w:rPr>
        <w:t xml:space="preserve"> a</w:t>
      </w:r>
      <w:r w:rsidR="009A5BB4" w:rsidRPr="00204720">
        <w:rPr>
          <w:rFonts w:hint="eastAsia"/>
          <w:sz w:val="24"/>
          <w:szCs w:val="24"/>
        </w:rPr>
        <w:t xml:space="preserve"> b</w:t>
      </w:r>
      <w:r w:rsidR="008D2C88" w:rsidRPr="00204720">
        <w:rPr>
          <w:rFonts w:hint="eastAsia"/>
          <w:sz w:val="24"/>
          <w:szCs w:val="24"/>
        </w:rPr>
        <w:t>enchmarking purpose</w:t>
      </w:r>
      <w:r w:rsidR="00421AB1" w:rsidRPr="00204720">
        <w:rPr>
          <w:rFonts w:hint="eastAsia"/>
          <w:sz w:val="24"/>
          <w:szCs w:val="24"/>
        </w:rPr>
        <w:t>.</w:t>
      </w:r>
      <w:r w:rsidR="006A379E" w:rsidRPr="00204720">
        <w:rPr>
          <w:rFonts w:hint="eastAsia"/>
          <w:sz w:val="24"/>
          <w:szCs w:val="24"/>
        </w:rPr>
        <w:t xml:space="preserve"> This case</w:t>
      </w:r>
      <w:r w:rsidR="008D2C88" w:rsidRPr="00204720">
        <w:rPr>
          <w:rFonts w:hint="eastAsia"/>
          <w:sz w:val="24"/>
          <w:szCs w:val="24"/>
        </w:rPr>
        <w:t xml:space="preserve"> study</w:t>
      </w:r>
      <w:r w:rsidR="006A379E" w:rsidRPr="00204720">
        <w:rPr>
          <w:rFonts w:hint="eastAsia"/>
          <w:sz w:val="24"/>
          <w:szCs w:val="24"/>
        </w:rPr>
        <w:t xml:space="preserve"> </w:t>
      </w:r>
      <w:r w:rsidR="006F6A4D" w:rsidRPr="00204720">
        <w:rPr>
          <w:rFonts w:hint="eastAsia"/>
          <w:sz w:val="24"/>
          <w:szCs w:val="24"/>
        </w:rPr>
        <w:t>is</w:t>
      </w:r>
      <w:r w:rsidR="006A379E" w:rsidRPr="00204720">
        <w:rPr>
          <w:rFonts w:hint="eastAsia"/>
          <w:sz w:val="24"/>
          <w:szCs w:val="24"/>
        </w:rPr>
        <w:t xml:space="preserve"> </w:t>
      </w:r>
      <w:r w:rsidR="008D2C88" w:rsidRPr="00204720">
        <w:rPr>
          <w:rFonts w:hint="eastAsia"/>
          <w:sz w:val="24"/>
          <w:szCs w:val="24"/>
        </w:rPr>
        <w:t xml:space="preserve">performed </w:t>
      </w:r>
      <w:r w:rsidR="00E300BF" w:rsidRPr="00204720">
        <w:rPr>
          <w:rFonts w:hint="eastAsia"/>
          <w:sz w:val="24"/>
          <w:szCs w:val="24"/>
        </w:rPr>
        <w:t xml:space="preserve">in this study </w:t>
      </w:r>
      <w:r w:rsidR="006A379E" w:rsidRPr="00204720">
        <w:rPr>
          <w:rFonts w:hint="eastAsia"/>
          <w:sz w:val="24"/>
          <w:szCs w:val="24"/>
        </w:rPr>
        <w:t xml:space="preserve">to </w:t>
      </w:r>
      <w:r w:rsidR="006A6492" w:rsidRPr="00204720">
        <w:rPr>
          <w:rFonts w:hint="eastAsia"/>
          <w:sz w:val="24"/>
          <w:szCs w:val="24"/>
        </w:rPr>
        <w:t xml:space="preserve">check the effect of </w:t>
      </w:r>
      <w:r w:rsidR="000F380F" w:rsidRPr="00204720">
        <w:rPr>
          <w:rFonts w:hint="eastAsia"/>
          <w:sz w:val="24"/>
          <w:szCs w:val="24"/>
        </w:rPr>
        <w:t>DEM on the inter-particle collisions</w:t>
      </w:r>
      <w:r w:rsidR="00770283" w:rsidRPr="00204720">
        <w:rPr>
          <w:rFonts w:hint="eastAsia"/>
          <w:sz w:val="24"/>
          <w:szCs w:val="24"/>
        </w:rPr>
        <w:t>.</w:t>
      </w:r>
      <w:r w:rsidR="001E33C2" w:rsidRPr="00204720">
        <w:rPr>
          <w:rFonts w:hint="eastAsia"/>
          <w:sz w:val="24"/>
          <w:szCs w:val="24"/>
        </w:rPr>
        <w:t xml:space="preserve"> </w:t>
      </w:r>
      <w:r w:rsidR="00B4043A" w:rsidRPr="00204720">
        <w:rPr>
          <w:sz w:val="24"/>
          <w:szCs w:val="24"/>
        </w:rPr>
        <w:t>T</w:t>
      </w:r>
      <w:r w:rsidR="00B4043A" w:rsidRPr="00204720">
        <w:rPr>
          <w:rFonts w:hint="eastAsia"/>
          <w:sz w:val="24"/>
          <w:szCs w:val="24"/>
        </w:rPr>
        <w:t>he configuration of the simulation use</w:t>
      </w:r>
      <w:r w:rsidR="0014230F" w:rsidRPr="00204720">
        <w:rPr>
          <w:rFonts w:hint="eastAsia"/>
          <w:sz w:val="24"/>
          <w:szCs w:val="24"/>
        </w:rPr>
        <w:t>d here is based on the simulation</w:t>
      </w:r>
      <w:r w:rsidR="00B4043A" w:rsidRPr="00204720">
        <w:rPr>
          <w:rFonts w:hint="eastAsia"/>
          <w:sz w:val="24"/>
          <w:szCs w:val="24"/>
        </w:rPr>
        <w:t xml:space="preserve"> by </w:t>
      </w:r>
      <w:proofErr w:type="spellStart"/>
      <w:r w:rsidR="00B4043A" w:rsidRPr="00204720">
        <w:rPr>
          <w:rFonts w:hint="eastAsia"/>
          <w:sz w:val="24"/>
          <w:szCs w:val="24"/>
        </w:rPr>
        <w:t>Niu</w:t>
      </w:r>
      <w:proofErr w:type="spellEnd"/>
      <w:r w:rsidR="00735286" w:rsidRPr="00204720">
        <w:rPr>
          <w:rFonts w:hint="eastAsia"/>
          <w:sz w:val="24"/>
          <w:szCs w:val="24"/>
        </w:rPr>
        <w:t xml:space="preserve"> </w:t>
      </w:r>
      <w:r w:rsidR="00735286" w:rsidRPr="00204720">
        <w:rPr>
          <w:rFonts w:hint="eastAsia"/>
          <w:i/>
          <w:sz w:val="24"/>
          <w:szCs w:val="24"/>
        </w:rPr>
        <w:t>et al</w:t>
      </w:r>
      <w:r w:rsidR="00735286" w:rsidRPr="00204720">
        <w:rPr>
          <w:rFonts w:hint="eastAsia"/>
          <w:sz w:val="24"/>
          <w:szCs w:val="24"/>
        </w:rPr>
        <w:t>.</w:t>
      </w:r>
      <w:r w:rsidR="00B4043A" w:rsidRPr="00204720">
        <w:rPr>
          <w:rFonts w:hint="eastAsia"/>
          <w:sz w:val="24"/>
          <w:szCs w:val="24"/>
        </w:rPr>
        <w:t xml:space="preserve"> [5]. </w:t>
      </w:r>
      <w:r w:rsidR="0044167B" w:rsidRPr="00204720">
        <w:rPr>
          <w:rFonts w:hint="eastAsia"/>
          <w:sz w:val="24"/>
          <w:szCs w:val="24"/>
        </w:rPr>
        <w:t xml:space="preserve">A 0.02 </w:t>
      </w:r>
      <w:r w:rsidR="0044167B" w:rsidRPr="00204720">
        <w:rPr>
          <w:rFonts w:hint="eastAsia"/>
          <w:i/>
          <w:sz w:val="24"/>
          <w:szCs w:val="24"/>
        </w:rPr>
        <w:t>m</w:t>
      </w:r>
      <w:r w:rsidR="0044167B" w:rsidRPr="00204720">
        <w:rPr>
          <w:rFonts w:hint="eastAsia"/>
          <w:sz w:val="24"/>
          <w:szCs w:val="24"/>
        </w:rPr>
        <w:t xml:space="preserve"> (width) </w:t>
      </w:r>
      <w:r w:rsidR="0044167B" w:rsidRPr="00204720">
        <w:rPr>
          <w:position w:val="-4"/>
          <w:sz w:val="24"/>
          <w:szCs w:val="24"/>
        </w:rPr>
        <w:object w:dxaOrig="180" w:dyaOrig="200">
          <v:shape id="_x0000_i1128" type="#_x0000_t75" style="width:8.15pt;height:9.5pt" o:ole="">
            <v:imagedata r:id="rId213" o:title=""/>
          </v:shape>
          <o:OLEObject Type="Embed" ProgID="Equation.DSMT4" ShapeID="_x0000_i1128" DrawAspect="Content" ObjectID="_1470653893" r:id="rId214"/>
        </w:object>
      </w:r>
      <w:r w:rsidR="0044167B" w:rsidRPr="00204720">
        <w:rPr>
          <w:rFonts w:hint="eastAsia"/>
          <w:sz w:val="24"/>
          <w:szCs w:val="24"/>
        </w:rPr>
        <w:t xml:space="preserve"> 0.08 </w:t>
      </w:r>
      <w:r w:rsidR="0044167B" w:rsidRPr="00204720">
        <w:rPr>
          <w:rFonts w:hint="eastAsia"/>
          <w:i/>
          <w:sz w:val="24"/>
          <w:szCs w:val="24"/>
        </w:rPr>
        <w:t>m</w:t>
      </w:r>
      <w:r w:rsidR="0044167B" w:rsidRPr="00204720">
        <w:rPr>
          <w:rFonts w:hint="eastAsia"/>
          <w:sz w:val="24"/>
          <w:szCs w:val="24"/>
        </w:rPr>
        <w:t xml:space="preserve"> (height) channel </w:t>
      </w:r>
      <w:r w:rsidR="002A171B" w:rsidRPr="00204720">
        <w:rPr>
          <w:rFonts w:hint="eastAsia"/>
          <w:sz w:val="24"/>
          <w:szCs w:val="24"/>
        </w:rPr>
        <w:t>i</w:t>
      </w:r>
      <w:r w:rsidR="0044167B" w:rsidRPr="00204720">
        <w:rPr>
          <w:rFonts w:hint="eastAsia"/>
          <w:sz w:val="24"/>
          <w:szCs w:val="24"/>
        </w:rPr>
        <w:t>s defined</w:t>
      </w:r>
      <w:r w:rsidR="00AB480F" w:rsidRPr="00204720">
        <w:rPr>
          <w:rFonts w:hint="eastAsia"/>
          <w:sz w:val="24"/>
          <w:szCs w:val="24"/>
        </w:rPr>
        <w:t xml:space="preserve"> with</w:t>
      </w:r>
      <w:r w:rsidR="00260ADD" w:rsidRPr="00204720">
        <w:rPr>
          <w:rFonts w:hint="eastAsia"/>
          <w:sz w:val="24"/>
          <w:szCs w:val="24"/>
        </w:rPr>
        <w:t xml:space="preserve"> the</w:t>
      </w:r>
      <w:r w:rsidR="00AB480F" w:rsidRPr="00204720">
        <w:rPr>
          <w:rFonts w:hint="eastAsia"/>
          <w:sz w:val="24"/>
          <w:szCs w:val="24"/>
        </w:rPr>
        <w:t xml:space="preserve"> top and base open,</w:t>
      </w:r>
      <w:r w:rsidR="0044167B" w:rsidRPr="00204720">
        <w:rPr>
          <w:rFonts w:hint="eastAsia"/>
          <w:sz w:val="24"/>
          <w:szCs w:val="24"/>
        </w:rPr>
        <w:t xml:space="preserve"> </w:t>
      </w:r>
      <w:r w:rsidR="00DA6BFC" w:rsidRPr="00204720">
        <w:rPr>
          <w:rFonts w:hint="eastAsia"/>
          <w:sz w:val="24"/>
          <w:szCs w:val="24"/>
        </w:rPr>
        <w:t xml:space="preserve">and </w:t>
      </w:r>
      <w:r w:rsidR="00401107" w:rsidRPr="00204720">
        <w:rPr>
          <w:rFonts w:hint="eastAsia"/>
          <w:sz w:val="24"/>
          <w:szCs w:val="24"/>
        </w:rPr>
        <w:t>the no-slip boundary is adopted on the left- and right-hand side boundaries of the channel.</w:t>
      </w:r>
      <w:r w:rsidR="009A1380" w:rsidRPr="00204720">
        <w:rPr>
          <w:rFonts w:hint="eastAsia"/>
          <w:sz w:val="24"/>
          <w:szCs w:val="24"/>
        </w:rPr>
        <w:t xml:space="preserve"> </w:t>
      </w:r>
      <w:r w:rsidR="00733249" w:rsidRPr="00204720">
        <w:rPr>
          <w:rFonts w:hint="eastAsia"/>
          <w:sz w:val="24"/>
          <w:szCs w:val="24"/>
        </w:rPr>
        <w:t>Two</w:t>
      </w:r>
      <w:r w:rsidR="007E735E" w:rsidRPr="00204720">
        <w:rPr>
          <w:rFonts w:hint="eastAsia"/>
          <w:sz w:val="24"/>
          <w:szCs w:val="24"/>
        </w:rPr>
        <w:t xml:space="preserve"> </w:t>
      </w:r>
      <w:r w:rsidR="00300A53" w:rsidRPr="00204720">
        <w:rPr>
          <w:rFonts w:hint="eastAsia"/>
          <w:sz w:val="24"/>
          <w:szCs w:val="24"/>
        </w:rPr>
        <w:t>circular</w:t>
      </w:r>
      <w:r w:rsidR="00B57028" w:rsidRPr="00204720">
        <w:rPr>
          <w:rFonts w:hint="eastAsia"/>
          <w:sz w:val="24"/>
          <w:szCs w:val="24"/>
        </w:rPr>
        <w:t xml:space="preserve"> particles</w:t>
      </w:r>
      <w:r w:rsidR="0077664C" w:rsidRPr="00204720">
        <w:rPr>
          <w:rFonts w:hint="eastAsia"/>
          <w:sz w:val="24"/>
          <w:szCs w:val="24"/>
        </w:rPr>
        <w:t>,</w:t>
      </w:r>
      <w:r w:rsidR="00B57028" w:rsidRPr="00204720">
        <w:rPr>
          <w:rFonts w:hint="eastAsia"/>
          <w:sz w:val="24"/>
          <w:szCs w:val="24"/>
        </w:rPr>
        <w:t xml:space="preserve"> </w:t>
      </w:r>
      <w:r w:rsidR="009A1380" w:rsidRPr="00204720">
        <w:rPr>
          <w:rFonts w:hint="eastAsia"/>
          <w:sz w:val="24"/>
          <w:szCs w:val="24"/>
        </w:rPr>
        <w:t xml:space="preserve">each </w:t>
      </w:r>
      <w:r w:rsidR="007E735E" w:rsidRPr="00204720">
        <w:rPr>
          <w:rFonts w:hint="eastAsia"/>
          <w:sz w:val="24"/>
          <w:szCs w:val="24"/>
        </w:rPr>
        <w:t>of diameter 0.00</w:t>
      </w:r>
      <w:r w:rsidR="00EC3DC2" w:rsidRPr="00204720">
        <w:rPr>
          <w:rFonts w:hint="eastAsia"/>
          <w:sz w:val="24"/>
          <w:szCs w:val="24"/>
        </w:rPr>
        <w:t>2</w:t>
      </w:r>
      <w:r w:rsidR="007E735E" w:rsidRPr="00204720">
        <w:rPr>
          <w:rFonts w:hint="eastAsia"/>
          <w:sz w:val="24"/>
          <w:szCs w:val="24"/>
        </w:rPr>
        <w:t xml:space="preserve"> </w:t>
      </w:r>
      <w:r w:rsidR="007E735E" w:rsidRPr="00204720">
        <w:rPr>
          <w:rFonts w:hint="eastAsia"/>
          <w:i/>
          <w:sz w:val="24"/>
          <w:szCs w:val="24"/>
        </w:rPr>
        <w:t>m</w:t>
      </w:r>
      <w:r w:rsidR="0077664C" w:rsidRPr="00204720">
        <w:rPr>
          <w:rFonts w:hint="eastAsia"/>
          <w:i/>
          <w:sz w:val="24"/>
          <w:szCs w:val="24"/>
        </w:rPr>
        <w:t>,</w:t>
      </w:r>
      <w:r w:rsidR="007E735E" w:rsidRPr="00204720">
        <w:rPr>
          <w:rFonts w:hint="eastAsia"/>
          <w:sz w:val="24"/>
          <w:szCs w:val="24"/>
        </w:rPr>
        <w:t xml:space="preserve"> </w:t>
      </w:r>
      <w:r w:rsidR="004E57AA" w:rsidRPr="00204720">
        <w:rPr>
          <w:rFonts w:hint="eastAsia"/>
          <w:sz w:val="24"/>
          <w:szCs w:val="24"/>
        </w:rPr>
        <w:t>a</w:t>
      </w:r>
      <w:r w:rsidR="007E735E" w:rsidRPr="00204720">
        <w:rPr>
          <w:rFonts w:hint="eastAsia"/>
          <w:sz w:val="24"/>
          <w:szCs w:val="24"/>
        </w:rPr>
        <w:t>re located at (0.00</w:t>
      </w:r>
      <w:r w:rsidR="000F6447" w:rsidRPr="00204720">
        <w:rPr>
          <w:rFonts w:hint="eastAsia"/>
          <w:sz w:val="24"/>
          <w:szCs w:val="24"/>
        </w:rPr>
        <w:t>0</w:t>
      </w:r>
      <w:r w:rsidR="007E735E" w:rsidRPr="00204720">
        <w:rPr>
          <w:rFonts w:hint="eastAsia"/>
          <w:sz w:val="24"/>
          <w:szCs w:val="24"/>
        </w:rPr>
        <w:t xml:space="preserve">999 </w:t>
      </w:r>
      <w:r w:rsidR="007E735E" w:rsidRPr="00204720">
        <w:rPr>
          <w:rFonts w:hint="eastAsia"/>
          <w:i/>
          <w:sz w:val="24"/>
          <w:szCs w:val="24"/>
        </w:rPr>
        <w:t>m</w:t>
      </w:r>
      <w:r w:rsidR="007E735E" w:rsidRPr="00204720">
        <w:rPr>
          <w:rFonts w:hint="eastAsia"/>
          <w:sz w:val="24"/>
          <w:szCs w:val="24"/>
        </w:rPr>
        <w:t xml:space="preserve">, 0.072 </w:t>
      </w:r>
      <w:r w:rsidR="007E735E" w:rsidRPr="00204720">
        <w:rPr>
          <w:rFonts w:hint="eastAsia"/>
          <w:i/>
          <w:sz w:val="24"/>
          <w:szCs w:val="24"/>
        </w:rPr>
        <w:t>m</w:t>
      </w:r>
      <w:r w:rsidR="007E735E" w:rsidRPr="00204720">
        <w:rPr>
          <w:rFonts w:hint="eastAsia"/>
          <w:sz w:val="24"/>
          <w:szCs w:val="24"/>
        </w:rPr>
        <w:t xml:space="preserve">) and (0.001 </w:t>
      </w:r>
      <w:r w:rsidR="007E735E" w:rsidRPr="00204720">
        <w:rPr>
          <w:rFonts w:hint="eastAsia"/>
          <w:i/>
          <w:sz w:val="24"/>
          <w:szCs w:val="24"/>
        </w:rPr>
        <w:t>m</w:t>
      </w:r>
      <w:r w:rsidR="007E735E" w:rsidRPr="00204720">
        <w:rPr>
          <w:rFonts w:hint="eastAsia"/>
          <w:sz w:val="24"/>
          <w:szCs w:val="24"/>
        </w:rPr>
        <w:t xml:space="preserve">, 0.068 </w:t>
      </w:r>
      <w:r w:rsidR="007E735E" w:rsidRPr="00204720">
        <w:rPr>
          <w:rFonts w:hint="eastAsia"/>
          <w:i/>
          <w:sz w:val="24"/>
          <w:szCs w:val="24"/>
        </w:rPr>
        <w:t>m</w:t>
      </w:r>
      <w:r w:rsidR="007E735E" w:rsidRPr="00204720">
        <w:rPr>
          <w:rFonts w:hint="eastAsia"/>
          <w:sz w:val="24"/>
          <w:szCs w:val="24"/>
        </w:rPr>
        <w:t xml:space="preserve">) respectively. </w:t>
      </w:r>
      <w:r w:rsidR="007E735E" w:rsidRPr="00204720">
        <w:rPr>
          <w:sz w:val="24"/>
          <w:szCs w:val="24"/>
        </w:rPr>
        <w:t>T</w:t>
      </w:r>
      <w:r w:rsidR="007E735E" w:rsidRPr="00204720">
        <w:rPr>
          <w:rFonts w:hint="eastAsia"/>
          <w:sz w:val="24"/>
          <w:szCs w:val="24"/>
        </w:rPr>
        <w:t>he particles fall down under</w:t>
      </w:r>
      <w:r w:rsidR="0045214F" w:rsidRPr="00204720">
        <w:rPr>
          <w:rFonts w:hint="eastAsia"/>
          <w:sz w:val="24"/>
          <w:szCs w:val="24"/>
        </w:rPr>
        <w:t xml:space="preserve"> </w:t>
      </w:r>
      <w:r w:rsidR="00300A53" w:rsidRPr="00204720">
        <w:rPr>
          <w:rFonts w:hint="eastAsia"/>
          <w:sz w:val="24"/>
          <w:szCs w:val="24"/>
        </w:rPr>
        <w:t>the action of the</w:t>
      </w:r>
      <w:r w:rsidR="007E735E" w:rsidRPr="00204720">
        <w:rPr>
          <w:rFonts w:hint="eastAsia"/>
          <w:sz w:val="24"/>
          <w:szCs w:val="24"/>
        </w:rPr>
        <w:t xml:space="preserve"> gravity</w:t>
      </w:r>
      <w:r w:rsidR="00300A53" w:rsidRPr="00204720">
        <w:rPr>
          <w:rFonts w:hint="eastAsia"/>
          <w:sz w:val="24"/>
          <w:szCs w:val="24"/>
        </w:rPr>
        <w:t xml:space="preserve"> field</w:t>
      </w:r>
      <w:r w:rsidR="007E735E" w:rsidRPr="00204720">
        <w:rPr>
          <w:rFonts w:hint="eastAsia"/>
          <w:sz w:val="24"/>
          <w:szCs w:val="24"/>
        </w:rPr>
        <w:t>.</w:t>
      </w:r>
      <w:r w:rsidR="00BF6E20" w:rsidRPr="00204720">
        <w:rPr>
          <w:rFonts w:hint="eastAsia"/>
          <w:sz w:val="24"/>
          <w:szCs w:val="24"/>
        </w:rPr>
        <w:t xml:space="preserve"> </w:t>
      </w:r>
      <w:r w:rsidR="00BF6E20" w:rsidRPr="00204720">
        <w:rPr>
          <w:sz w:val="24"/>
          <w:szCs w:val="24"/>
        </w:rPr>
        <w:t>T</w:t>
      </w:r>
      <w:r w:rsidR="00BF6E20" w:rsidRPr="00204720">
        <w:rPr>
          <w:rFonts w:hint="eastAsia"/>
          <w:sz w:val="24"/>
          <w:szCs w:val="24"/>
        </w:rPr>
        <w:t xml:space="preserve">he properties of the particles and </w:t>
      </w:r>
      <w:r w:rsidR="009A762F" w:rsidRPr="00204720">
        <w:rPr>
          <w:rFonts w:hint="eastAsia"/>
          <w:sz w:val="24"/>
          <w:szCs w:val="24"/>
        </w:rPr>
        <w:t xml:space="preserve">the surrounding </w:t>
      </w:r>
      <w:r w:rsidR="00BF6E20" w:rsidRPr="00204720">
        <w:rPr>
          <w:rFonts w:hint="eastAsia"/>
          <w:sz w:val="24"/>
          <w:szCs w:val="24"/>
        </w:rPr>
        <w:t xml:space="preserve">fluid are given in Table </w:t>
      </w:r>
      <w:r w:rsidR="00D41A75" w:rsidRPr="00204720">
        <w:rPr>
          <w:rFonts w:hint="eastAsia"/>
          <w:sz w:val="24"/>
          <w:szCs w:val="24"/>
        </w:rPr>
        <w:t>2</w:t>
      </w:r>
      <w:r w:rsidR="00BF6E20" w:rsidRPr="00204720">
        <w:rPr>
          <w:rFonts w:hint="eastAsia"/>
          <w:sz w:val="24"/>
          <w:szCs w:val="24"/>
        </w:rPr>
        <w:t xml:space="preserve">. </w:t>
      </w:r>
      <w:r w:rsidR="00BF6E20" w:rsidRPr="00204720">
        <w:rPr>
          <w:sz w:val="24"/>
          <w:szCs w:val="24"/>
        </w:rPr>
        <w:t>A</w:t>
      </w:r>
      <w:r w:rsidR="00BF6E20" w:rsidRPr="00204720">
        <w:rPr>
          <w:rFonts w:hint="eastAsia"/>
          <w:sz w:val="24"/>
          <w:szCs w:val="24"/>
        </w:rPr>
        <w:t xml:space="preserve"> </w:t>
      </w:r>
      <w:r w:rsidR="00C06C61" w:rsidRPr="00204720">
        <w:rPr>
          <w:position w:val="-6"/>
          <w:sz w:val="24"/>
          <w:szCs w:val="24"/>
        </w:rPr>
        <w:object w:dxaOrig="940" w:dyaOrig="279">
          <v:shape id="_x0000_i1129" type="#_x0000_t75" style="width:44.85pt;height:14.25pt" o:ole="">
            <v:imagedata r:id="rId215" o:title=""/>
          </v:shape>
          <o:OLEObject Type="Embed" ProgID="Equation.DSMT4" ShapeID="_x0000_i1129" DrawAspect="Content" ObjectID="_1470653894" r:id="rId216"/>
        </w:object>
      </w:r>
      <w:r w:rsidR="00BF6E20" w:rsidRPr="00204720">
        <w:rPr>
          <w:rFonts w:hint="eastAsia"/>
          <w:sz w:val="24"/>
          <w:szCs w:val="24"/>
        </w:rPr>
        <w:t xml:space="preserve"> computational fluid </w:t>
      </w:r>
      <w:r w:rsidR="009D6CFE" w:rsidRPr="00204720">
        <w:rPr>
          <w:rFonts w:hint="eastAsia"/>
          <w:sz w:val="24"/>
          <w:szCs w:val="24"/>
        </w:rPr>
        <w:t>lattices</w:t>
      </w:r>
      <w:r w:rsidR="00BF6E20" w:rsidRPr="00204720">
        <w:rPr>
          <w:rFonts w:hint="eastAsia"/>
          <w:sz w:val="24"/>
          <w:szCs w:val="24"/>
        </w:rPr>
        <w:t xml:space="preserve"> </w:t>
      </w:r>
      <w:r w:rsidR="009D6CFE" w:rsidRPr="00204720">
        <w:rPr>
          <w:rFonts w:hint="eastAsia"/>
          <w:sz w:val="24"/>
          <w:szCs w:val="24"/>
        </w:rPr>
        <w:t>are</w:t>
      </w:r>
      <w:r w:rsidR="00BF6E20" w:rsidRPr="00204720">
        <w:rPr>
          <w:rFonts w:hint="eastAsia"/>
          <w:sz w:val="24"/>
          <w:szCs w:val="24"/>
        </w:rPr>
        <w:t xml:space="preserve"> used for the simulation.</w:t>
      </w:r>
      <w:r w:rsidR="007E735E" w:rsidRPr="00204720">
        <w:rPr>
          <w:rFonts w:hint="eastAsia"/>
          <w:sz w:val="24"/>
          <w:szCs w:val="24"/>
        </w:rPr>
        <w:t xml:space="preserve"> </w:t>
      </w:r>
      <w:r w:rsidR="007D459D" w:rsidRPr="00204720">
        <w:rPr>
          <w:rFonts w:hint="eastAsia"/>
          <w:sz w:val="24"/>
          <w:szCs w:val="24"/>
        </w:rPr>
        <w:t xml:space="preserve">The relaxation time </w:t>
      </w:r>
      <w:proofErr w:type="gramStart"/>
      <w:r w:rsidR="007D459D" w:rsidRPr="00204720">
        <w:rPr>
          <w:rFonts w:hint="eastAsia"/>
          <w:sz w:val="24"/>
          <w:szCs w:val="24"/>
        </w:rPr>
        <w:t xml:space="preserve">is </w:t>
      </w:r>
      <w:proofErr w:type="gramEnd"/>
      <w:r w:rsidR="007D459D" w:rsidRPr="00204720">
        <w:rPr>
          <w:position w:val="-6"/>
          <w:sz w:val="24"/>
          <w:szCs w:val="24"/>
        </w:rPr>
        <w:object w:dxaOrig="840" w:dyaOrig="279">
          <v:shape id="_x0000_i1130" type="#_x0000_t75" style="width:39.4pt;height:14.25pt" o:ole="">
            <v:imagedata r:id="rId210" o:title=""/>
          </v:shape>
          <o:OLEObject Type="Embed" ProgID="Equation.DSMT4" ShapeID="_x0000_i1130" DrawAspect="Content" ObjectID="_1470653895" r:id="rId217"/>
        </w:object>
      </w:r>
      <w:r w:rsidR="007D459D" w:rsidRPr="00204720">
        <w:rPr>
          <w:rFonts w:hint="eastAsia"/>
          <w:sz w:val="24"/>
          <w:szCs w:val="24"/>
        </w:rPr>
        <w:t xml:space="preserve">, </w:t>
      </w:r>
      <w:r w:rsidR="00DA6BFC" w:rsidRPr="00204720">
        <w:rPr>
          <w:rFonts w:hint="eastAsia"/>
          <w:sz w:val="24"/>
          <w:szCs w:val="24"/>
        </w:rPr>
        <w:t xml:space="preserve">and the physical </w:t>
      </w:r>
      <w:proofErr w:type="spellStart"/>
      <w:r w:rsidR="00DA6BFC" w:rsidRPr="00204720">
        <w:rPr>
          <w:rFonts w:hint="eastAsia"/>
          <w:sz w:val="24"/>
          <w:szCs w:val="24"/>
        </w:rPr>
        <w:t>timestep</w:t>
      </w:r>
      <w:proofErr w:type="spellEnd"/>
      <w:r w:rsidR="00DA6BFC" w:rsidRPr="00204720">
        <w:rPr>
          <w:rFonts w:hint="eastAsia"/>
          <w:sz w:val="24"/>
          <w:szCs w:val="24"/>
        </w:rPr>
        <w:t xml:space="preserve"> is</w:t>
      </w:r>
      <w:r w:rsidR="008C3183" w:rsidRPr="00204720">
        <w:rPr>
          <w:rFonts w:hint="eastAsia"/>
          <w:sz w:val="24"/>
          <w:szCs w:val="24"/>
        </w:rPr>
        <w:t xml:space="preserve"> 0.0005</w:t>
      </w:r>
      <w:r w:rsidR="007D459D" w:rsidRPr="00204720">
        <w:rPr>
          <w:rFonts w:hint="eastAsia"/>
          <w:i/>
          <w:sz w:val="24"/>
          <w:szCs w:val="24"/>
        </w:rPr>
        <w:t xml:space="preserve"> s</w:t>
      </w:r>
      <w:r w:rsidR="007D459D" w:rsidRPr="00204720">
        <w:rPr>
          <w:rFonts w:hint="eastAsia"/>
          <w:sz w:val="24"/>
          <w:szCs w:val="24"/>
        </w:rPr>
        <w:t xml:space="preserve">. </w:t>
      </w:r>
    </w:p>
    <w:p w:rsidR="0093499F" w:rsidRPr="00204720" w:rsidRDefault="00CE4E23" w:rsidP="00CE4E23">
      <w:pPr>
        <w:adjustRightInd w:val="0"/>
        <w:snapToGrid w:val="0"/>
        <w:ind w:firstLineChars="100" w:firstLine="240"/>
        <w:jc w:val="center"/>
        <w:rPr>
          <w:sz w:val="24"/>
          <w:szCs w:val="24"/>
        </w:rPr>
      </w:pPr>
      <w:r w:rsidRPr="00204720">
        <w:rPr>
          <w:rFonts w:hint="eastAsia"/>
          <w:sz w:val="24"/>
          <w:szCs w:val="24"/>
        </w:rPr>
        <w:t xml:space="preserve">  </w:t>
      </w:r>
      <w:r w:rsidR="00861123" w:rsidRPr="00204720">
        <w:rPr>
          <w:rFonts w:hint="eastAsia"/>
          <w:sz w:val="24"/>
          <w:szCs w:val="24"/>
        </w:rPr>
        <w:t xml:space="preserve"> </w:t>
      </w:r>
      <w:r w:rsidRPr="00204720">
        <w:rPr>
          <w:rFonts w:hint="eastAsia"/>
          <w:sz w:val="24"/>
          <w:szCs w:val="24"/>
        </w:rPr>
        <w:t xml:space="preserve">   </w:t>
      </w:r>
      <w:r w:rsidR="00861123" w:rsidRPr="00204720">
        <w:rPr>
          <w:rFonts w:hint="eastAsia"/>
          <w:sz w:val="24"/>
          <w:szCs w:val="24"/>
        </w:rPr>
        <w:t xml:space="preserve"> </w:t>
      </w:r>
      <w:r w:rsidRPr="00204720">
        <w:rPr>
          <w:rFonts w:hint="eastAsia"/>
          <w:sz w:val="24"/>
          <w:szCs w:val="24"/>
        </w:rPr>
        <w:t xml:space="preserve"> </w:t>
      </w:r>
    </w:p>
    <w:p w:rsidR="00FE1EF1" w:rsidRPr="00204720" w:rsidRDefault="000F0588" w:rsidP="00F0016A">
      <w:pPr>
        <w:adjustRightInd w:val="0"/>
        <w:snapToGrid w:val="0"/>
        <w:ind w:right="-149"/>
        <w:jc w:val="center"/>
        <w:rPr>
          <w:sz w:val="18"/>
          <w:szCs w:val="18"/>
        </w:rPr>
      </w:pPr>
      <w:r>
        <w:rPr>
          <w:noProof/>
          <w:lang w:val="es-ES"/>
        </w:rPr>
        <w:lastRenderedPageBreak/>
        <w:drawing>
          <wp:inline distT="0" distB="0" distL="0" distR="0">
            <wp:extent cx="2673985" cy="74358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985" cy="743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080B" w:rsidRPr="00204720" w:rsidRDefault="00B72464" w:rsidP="00FF22B5">
      <w:pPr>
        <w:adjustRightInd w:val="0"/>
        <w:snapToGrid w:val="0"/>
        <w:spacing w:line="480" w:lineRule="auto"/>
        <w:ind w:right="-147"/>
        <w:jc w:val="center"/>
        <w:rPr>
          <w:sz w:val="18"/>
          <w:szCs w:val="18"/>
        </w:rPr>
      </w:pPr>
      <w:proofErr w:type="gramStart"/>
      <w:r w:rsidRPr="00204720">
        <w:rPr>
          <w:rFonts w:hint="eastAsia"/>
          <w:sz w:val="18"/>
          <w:szCs w:val="18"/>
        </w:rPr>
        <w:t>Fig.</w:t>
      </w:r>
      <w:r w:rsidR="009B66EE" w:rsidRPr="00204720">
        <w:rPr>
          <w:rFonts w:hint="eastAsia"/>
          <w:sz w:val="18"/>
          <w:szCs w:val="18"/>
        </w:rPr>
        <w:t>6</w:t>
      </w:r>
      <w:r w:rsidRPr="00204720">
        <w:rPr>
          <w:rFonts w:hint="eastAsia"/>
          <w:sz w:val="18"/>
          <w:szCs w:val="18"/>
        </w:rPr>
        <w:t xml:space="preserve"> S</w:t>
      </w:r>
      <w:r w:rsidR="00DD0EE7" w:rsidRPr="00204720">
        <w:rPr>
          <w:rFonts w:hint="eastAsia"/>
          <w:sz w:val="18"/>
          <w:szCs w:val="18"/>
        </w:rPr>
        <w:t>edimentation of two circular particles in a channel at different time stages.</w:t>
      </w:r>
      <w:proofErr w:type="gramEnd"/>
      <w:r w:rsidR="006F55A1" w:rsidRPr="00204720">
        <w:rPr>
          <w:rFonts w:hint="eastAsia"/>
          <w:sz w:val="18"/>
          <w:szCs w:val="18"/>
        </w:rPr>
        <w:t xml:space="preserve"> </w:t>
      </w:r>
    </w:p>
    <w:p w:rsidR="00FF1D7A" w:rsidRPr="00204720" w:rsidRDefault="006F55A1" w:rsidP="00FF22B5">
      <w:pPr>
        <w:adjustRightInd w:val="0"/>
        <w:snapToGrid w:val="0"/>
        <w:spacing w:line="480" w:lineRule="auto"/>
        <w:ind w:right="-147"/>
        <w:jc w:val="center"/>
        <w:rPr>
          <w:sz w:val="18"/>
          <w:szCs w:val="18"/>
        </w:rPr>
      </w:pPr>
      <w:r w:rsidRPr="00204720">
        <w:rPr>
          <w:rFonts w:hint="eastAsia"/>
          <w:sz w:val="18"/>
          <w:szCs w:val="18"/>
        </w:rPr>
        <w:t>(a) 0.0</w:t>
      </w:r>
      <w:r w:rsidRPr="00204720">
        <w:rPr>
          <w:rFonts w:hint="eastAsia"/>
          <w:i/>
          <w:sz w:val="18"/>
          <w:szCs w:val="18"/>
        </w:rPr>
        <w:t>s</w:t>
      </w:r>
      <w:r w:rsidRPr="00204720">
        <w:rPr>
          <w:rFonts w:hint="eastAsia"/>
          <w:sz w:val="18"/>
          <w:szCs w:val="18"/>
        </w:rPr>
        <w:t>; (b) 0</w:t>
      </w:r>
      <w:r w:rsidR="00CE6651" w:rsidRPr="00204720">
        <w:rPr>
          <w:rFonts w:hint="eastAsia"/>
          <w:sz w:val="18"/>
          <w:szCs w:val="18"/>
        </w:rPr>
        <w:t>.</w:t>
      </w:r>
      <w:r w:rsidRPr="00204720">
        <w:rPr>
          <w:rFonts w:hint="eastAsia"/>
          <w:sz w:val="18"/>
          <w:szCs w:val="18"/>
        </w:rPr>
        <w:t>5</w:t>
      </w:r>
      <w:r w:rsidRPr="00204720">
        <w:rPr>
          <w:rFonts w:hint="eastAsia"/>
          <w:i/>
          <w:sz w:val="18"/>
          <w:szCs w:val="18"/>
        </w:rPr>
        <w:t>s</w:t>
      </w:r>
      <w:r w:rsidRPr="00204720">
        <w:rPr>
          <w:rFonts w:hint="eastAsia"/>
          <w:sz w:val="18"/>
          <w:szCs w:val="18"/>
        </w:rPr>
        <w:t>; (c) 1.5</w:t>
      </w:r>
      <w:r w:rsidRPr="00204720">
        <w:rPr>
          <w:rFonts w:hint="eastAsia"/>
          <w:i/>
          <w:sz w:val="18"/>
          <w:szCs w:val="18"/>
        </w:rPr>
        <w:t>s</w:t>
      </w:r>
      <w:r w:rsidRPr="00204720">
        <w:rPr>
          <w:rFonts w:hint="eastAsia"/>
          <w:sz w:val="18"/>
          <w:szCs w:val="18"/>
        </w:rPr>
        <w:t>; (d) 2.5</w:t>
      </w:r>
      <w:r w:rsidRPr="00204720">
        <w:rPr>
          <w:rFonts w:hint="eastAsia"/>
          <w:i/>
          <w:sz w:val="18"/>
          <w:szCs w:val="18"/>
        </w:rPr>
        <w:t>s</w:t>
      </w:r>
      <w:r w:rsidRPr="00204720">
        <w:rPr>
          <w:rFonts w:hint="eastAsia"/>
          <w:sz w:val="18"/>
          <w:szCs w:val="18"/>
        </w:rPr>
        <w:t>; (e) 3.5</w:t>
      </w:r>
      <w:r w:rsidRPr="00204720">
        <w:rPr>
          <w:rFonts w:hint="eastAsia"/>
          <w:i/>
          <w:sz w:val="18"/>
          <w:szCs w:val="18"/>
        </w:rPr>
        <w:t>s</w:t>
      </w:r>
      <w:r w:rsidRPr="00204720">
        <w:rPr>
          <w:rFonts w:hint="eastAsia"/>
          <w:sz w:val="18"/>
          <w:szCs w:val="18"/>
        </w:rPr>
        <w:t>; (f) 4.5</w:t>
      </w:r>
      <w:r w:rsidRPr="00204720">
        <w:rPr>
          <w:rFonts w:hint="eastAsia"/>
          <w:i/>
          <w:sz w:val="18"/>
          <w:szCs w:val="18"/>
        </w:rPr>
        <w:t>s</w:t>
      </w:r>
      <w:r w:rsidRPr="00204720">
        <w:rPr>
          <w:rFonts w:hint="eastAsia"/>
          <w:sz w:val="18"/>
          <w:szCs w:val="18"/>
        </w:rPr>
        <w:t>;</w:t>
      </w:r>
    </w:p>
    <w:p w:rsidR="00114723" w:rsidRPr="00204720" w:rsidRDefault="00114723" w:rsidP="006F55A1">
      <w:pPr>
        <w:adjustRightInd w:val="0"/>
        <w:snapToGrid w:val="0"/>
        <w:ind w:right="-149"/>
        <w:rPr>
          <w:sz w:val="18"/>
          <w:szCs w:val="18"/>
        </w:rPr>
      </w:pPr>
    </w:p>
    <w:p w:rsidR="0048026D" w:rsidRPr="00204720" w:rsidRDefault="00114723" w:rsidP="00FF22B5">
      <w:pPr>
        <w:adjustRightInd w:val="0"/>
        <w:snapToGrid w:val="0"/>
        <w:spacing w:line="480" w:lineRule="auto"/>
        <w:ind w:right="-147" w:firstLineChars="150" w:firstLine="360"/>
        <w:rPr>
          <w:sz w:val="24"/>
          <w:szCs w:val="24"/>
        </w:rPr>
      </w:pPr>
      <w:r w:rsidRPr="00204720">
        <w:rPr>
          <w:sz w:val="24"/>
          <w:szCs w:val="24"/>
        </w:rPr>
        <w:t>T</w:t>
      </w:r>
      <w:r w:rsidRPr="00204720">
        <w:rPr>
          <w:rFonts w:hint="eastAsia"/>
          <w:sz w:val="24"/>
          <w:szCs w:val="24"/>
        </w:rPr>
        <w:t xml:space="preserve">he </w:t>
      </w:r>
      <w:r w:rsidR="00A615D1" w:rsidRPr="00204720">
        <w:rPr>
          <w:rFonts w:hint="eastAsia"/>
          <w:sz w:val="24"/>
          <w:szCs w:val="24"/>
        </w:rPr>
        <w:t>DKT</w:t>
      </w:r>
      <w:r w:rsidRPr="00204720">
        <w:rPr>
          <w:rFonts w:hint="eastAsia"/>
          <w:sz w:val="24"/>
          <w:szCs w:val="24"/>
        </w:rPr>
        <w:t xml:space="preserve"> sequence is illustrated in Fig.</w:t>
      </w:r>
      <w:r w:rsidR="00E11764" w:rsidRPr="00204720">
        <w:rPr>
          <w:rFonts w:hint="eastAsia"/>
          <w:sz w:val="24"/>
          <w:szCs w:val="24"/>
        </w:rPr>
        <w:t>6</w:t>
      </w:r>
      <w:r w:rsidR="00B1781C" w:rsidRPr="00204720">
        <w:rPr>
          <w:rFonts w:hint="eastAsia"/>
          <w:sz w:val="24"/>
          <w:szCs w:val="24"/>
        </w:rPr>
        <w:t xml:space="preserve"> with contour plots for </w:t>
      </w:r>
      <w:r w:rsidR="00B1781C" w:rsidRPr="00204720">
        <w:rPr>
          <w:rFonts w:hint="eastAsia"/>
          <w:i/>
          <w:sz w:val="24"/>
          <w:szCs w:val="24"/>
        </w:rPr>
        <w:t>v</w:t>
      </w:r>
      <w:r w:rsidR="00B1781C" w:rsidRPr="00204720">
        <w:rPr>
          <w:rFonts w:hint="eastAsia"/>
          <w:sz w:val="24"/>
          <w:szCs w:val="24"/>
        </w:rPr>
        <w:t xml:space="preserve"> velocity</w:t>
      </w:r>
      <w:r w:rsidR="00596C8A" w:rsidRPr="00204720">
        <w:rPr>
          <w:rFonts w:hint="eastAsia"/>
          <w:sz w:val="24"/>
          <w:szCs w:val="24"/>
        </w:rPr>
        <w:t xml:space="preserve"> of fluid</w:t>
      </w:r>
      <w:r w:rsidR="00B1781C" w:rsidRPr="00204720">
        <w:rPr>
          <w:rFonts w:hint="eastAsia"/>
          <w:sz w:val="24"/>
          <w:szCs w:val="24"/>
        </w:rPr>
        <w:t xml:space="preserve"> at</w:t>
      </w:r>
      <w:r w:rsidR="004B4BB6" w:rsidRPr="00204720">
        <w:rPr>
          <w:rFonts w:hint="eastAsia"/>
          <w:sz w:val="24"/>
          <w:szCs w:val="24"/>
        </w:rPr>
        <w:t xml:space="preserve"> several</w:t>
      </w:r>
      <w:r w:rsidR="00B1781C" w:rsidRPr="00204720">
        <w:rPr>
          <w:rFonts w:hint="eastAsia"/>
          <w:sz w:val="24"/>
          <w:szCs w:val="24"/>
        </w:rPr>
        <w:t xml:space="preserve"> </w:t>
      </w:r>
      <w:r w:rsidR="00537213" w:rsidRPr="00204720">
        <w:rPr>
          <w:rFonts w:hint="eastAsia"/>
          <w:sz w:val="24"/>
          <w:szCs w:val="24"/>
        </w:rPr>
        <w:t>s</w:t>
      </w:r>
      <w:r w:rsidR="00B1781C" w:rsidRPr="00204720">
        <w:rPr>
          <w:rFonts w:hint="eastAsia"/>
          <w:sz w:val="24"/>
          <w:szCs w:val="24"/>
        </w:rPr>
        <w:t>elected instances</w:t>
      </w:r>
      <w:r w:rsidRPr="00204720">
        <w:rPr>
          <w:rFonts w:hint="eastAsia"/>
          <w:sz w:val="24"/>
          <w:szCs w:val="24"/>
        </w:rPr>
        <w:t xml:space="preserve">. </w:t>
      </w:r>
      <w:r w:rsidR="004B4BB6" w:rsidRPr="00204720">
        <w:rPr>
          <w:rFonts w:hint="eastAsia"/>
          <w:sz w:val="24"/>
          <w:szCs w:val="24"/>
        </w:rPr>
        <w:t>T</w:t>
      </w:r>
      <w:r w:rsidRPr="00204720">
        <w:rPr>
          <w:rFonts w:hint="eastAsia"/>
          <w:sz w:val="24"/>
          <w:szCs w:val="24"/>
        </w:rPr>
        <w:t>he leading particle creates a wake of low pressure</w:t>
      </w:r>
      <w:r w:rsidR="00A85F28" w:rsidRPr="00204720">
        <w:rPr>
          <w:rFonts w:hint="eastAsia"/>
          <w:sz w:val="24"/>
          <w:szCs w:val="24"/>
        </w:rPr>
        <w:t>.</w:t>
      </w:r>
      <w:r w:rsidR="00FA18F3" w:rsidRPr="00204720">
        <w:rPr>
          <w:rFonts w:hint="eastAsia"/>
          <w:sz w:val="24"/>
          <w:szCs w:val="24"/>
        </w:rPr>
        <w:t xml:space="preserve"> </w:t>
      </w:r>
      <w:r w:rsidR="00A85F28" w:rsidRPr="00204720">
        <w:rPr>
          <w:rFonts w:hint="eastAsia"/>
          <w:sz w:val="24"/>
          <w:szCs w:val="24"/>
        </w:rPr>
        <w:t>S</w:t>
      </w:r>
      <w:r w:rsidR="00FA18F3" w:rsidRPr="00204720">
        <w:rPr>
          <w:rFonts w:hint="eastAsia"/>
          <w:sz w:val="24"/>
          <w:szCs w:val="24"/>
        </w:rPr>
        <w:t>ince</w:t>
      </w:r>
      <w:r w:rsidR="0049598C" w:rsidRPr="00204720">
        <w:rPr>
          <w:rFonts w:hint="eastAsia"/>
          <w:sz w:val="24"/>
          <w:szCs w:val="24"/>
        </w:rPr>
        <w:t xml:space="preserve"> the trailing particle is caught in this wake</w:t>
      </w:r>
      <w:r w:rsidR="00A85F28" w:rsidRPr="00204720">
        <w:rPr>
          <w:rFonts w:hint="eastAsia"/>
          <w:sz w:val="24"/>
          <w:szCs w:val="24"/>
        </w:rPr>
        <w:t>, i</w:t>
      </w:r>
      <w:r w:rsidR="00FA18F3" w:rsidRPr="00204720">
        <w:rPr>
          <w:rFonts w:hint="eastAsia"/>
          <w:sz w:val="24"/>
          <w:szCs w:val="24"/>
        </w:rPr>
        <w:t xml:space="preserve">t </w:t>
      </w:r>
      <w:r w:rsidR="00004A3E" w:rsidRPr="00204720">
        <w:rPr>
          <w:rFonts w:hint="eastAsia"/>
          <w:sz w:val="24"/>
          <w:szCs w:val="24"/>
        </w:rPr>
        <w:t>falls faster</w:t>
      </w:r>
      <w:r w:rsidRPr="00204720">
        <w:rPr>
          <w:rFonts w:hint="eastAsia"/>
          <w:sz w:val="24"/>
          <w:szCs w:val="24"/>
        </w:rPr>
        <w:t xml:space="preserve">. </w:t>
      </w:r>
      <w:r w:rsidR="00CD5F64" w:rsidRPr="00204720">
        <w:rPr>
          <w:rFonts w:hint="eastAsia"/>
          <w:sz w:val="24"/>
          <w:szCs w:val="24"/>
        </w:rPr>
        <w:t>After</w:t>
      </w:r>
      <w:r w:rsidR="00D51D55" w:rsidRPr="00204720">
        <w:rPr>
          <w:rFonts w:hint="eastAsia"/>
          <w:sz w:val="24"/>
          <w:szCs w:val="24"/>
        </w:rPr>
        <w:t xml:space="preserve"> a period of chasing</w:t>
      </w:r>
      <w:r w:rsidR="00CD5F64" w:rsidRPr="00204720">
        <w:rPr>
          <w:rFonts w:hint="eastAsia"/>
          <w:sz w:val="24"/>
          <w:szCs w:val="24"/>
        </w:rPr>
        <w:t xml:space="preserve"> strategy</w:t>
      </w:r>
      <w:r w:rsidR="00271D4F" w:rsidRPr="00204720">
        <w:rPr>
          <w:rFonts w:hint="eastAsia"/>
          <w:sz w:val="24"/>
          <w:szCs w:val="24"/>
        </w:rPr>
        <w:t>, th</w:t>
      </w:r>
      <w:r w:rsidR="0065246C" w:rsidRPr="00204720">
        <w:rPr>
          <w:rFonts w:hint="eastAsia"/>
          <w:sz w:val="24"/>
          <w:szCs w:val="24"/>
        </w:rPr>
        <w:t xml:space="preserve">e </w:t>
      </w:r>
      <w:r w:rsidRPr="00204720">
        <w:rPr>
          <w:rFonts w:hint="eastAsia"/>
          <w:sz w:val="24"/>
          <w:szCs w:val="24"/>
        </w:rPr>
        <w:t>trailin</w:t>
      </w:r>
      <w:r w:rsidR="00271D4F" w:rsidRPr="00204720">
        <w:rPr>
          <w:rFonts w:hint="eastAsia"/>
          <w:sz w:val="24"/>
          <w:szCs w:val="24"/>
        </w:rPr>
        <w:t xml:space="preserve">g particle </w:t>
      </w:r>
      <w:r w:rsidR="0065246C" w:rsidRPr="00204720">
        <w:rPr>
          <w:rFonts w:hint="eastAsia"/>
          <w:sz w:val="24"/>
          <w:szCs w:val="24"/>
        </w:rPr>
        <w:t xml:space="preserve">eventually </w:t>
      </w:r>
      <w:r w:rsidR="0065246C" w:rsidRPr="00204720">
        <w:rPr>
          <w:rFonts w:hint="eastAsia"/>
          <w:sz w:val="24"/>
          <w:szCs w:val="24"/>
        </w:rPr>
        <w:lastRenderedPageBreak/>
        <w:t>catches up</w:t>
      </w:r>
      <w:r w:rsidRPr="00204720">
        <w:rPr>
          <w:rFonts w:hint="eastAsia"/>
          <w:sz w:val="24"/>
          <w:szCs w:val="24"/>
        </w:rPr>
        <w:t xml:space="preserve"> with the leading one</w:t>
      </w:r>
      <w:r w:rsidR="0065246C" w:rsidRPr="00204720">
        <w:rPr>
          <w:rFonts w:hint="eastAsia"/>
          <w:sz w:val="24"/>
          <w:szCs w:val="24"/>
        </w:rPr>
        <w:t xml:space="preserve"> and kisses it</w:t>
      </w:r>
      <w:r w:rsidRPr="00204720">
        <w:rPr>
          <w:rFonts w:hint="eastAsia"/>
          <w:sz w:val="24"/>
          <w:szCs w:val="24"/>
        </w:rPr>
        <w:t xml:space="preserve">. </w:t>
      </w:r>
      <w:r w:rsidR="004F4F0F" w:rsidRPr="00204720">
        <w:rPr>
          <w:rFonts w:hint="eastAsia"/>
          <w:sz w:val="24"/>
          <w:szCs w:val="24"/>
        </w:rPr>
        <w:t>The two kissing particles form a single long body</w:t>
      </w:r>
      <w:r w:rsidR="00DA6BFC" w:rsidRPr="00204720">
        <w:rPr>
          <w:rFonts w:hint="eastAsia"/>
          <w:sz w:val="24"/>
          <w:szCs w:val="24"/>
        </w:rPr>
        <w:t xml:space="preserve"> and</w:t>
      </w:r>
      <w:r w:rsidR="004F4F0F" w:rsidRPr="00204720">
        <w:rPr>
          <w:rFonts w:hint="eastAsia"/>
          <w:sz w:val="24"/>
          <w:szCs w:val="24"/>
        </w:rPr>
        <w:t xml:space="preserve"> fall </w:t>
      </w:r>
      <w:r w:rsidR="004F4F0F" w:rsidRPr="00204720">
        <w:rPr>
          <w:sz w:val="24"/>
          <w:szCs w:val="24"/>
        </w:rPr>
        <w:t>together</w:t>
      </w:r>
      <w:r w:rsidR="004F4F0F" w:rsidRPr="00204720">
        <w:rPr>
          <w:rFonts w:hint="eastAsia"/>
          <w:sz w:val="24"/>
          <w:szCs w:val="24"/>
        </w:rPr>
        <w:t xml:space="preserve"> until </w:t>
      </w:r>
      <w:r w:rsidR="004F4F0F" w:rsidRPr="00204720">
        <w:rPr>
          <w:sz w:val="24"/>
          <w:szCs w:val="24"/>
        </w:rPr>
        <w:t>separate</w:t>
      </w:r>
      <w:r w:rsidR="004F4F0F" w:rsidRPr="00204720">
        <w:rPr>
          <w:rFonts w:hint="eastAsia"/>
          <w:sz w:val="24"/>
          <w:szCs w:val="24"/>
        </w:rPr>
        <w:t xml:space="preserve">d by hydrodynamic force. </w:t>
      </w:r>
      <w:r w:rsidR="00F72EBD" w:rsidRPr="00204720">
        <w:rPr>
          <w:rFonts w:hint="eastAsia"/>
          <w:sz w:val="24"/>
          <w:szCs w:val="24"/>
        </w:rPr>
        <w:t>A</w:t>
      </w:r>
      <w:r w:rsidRPr="00204720">
        <w:rPr>
          <w:rFonts w:hint="eastAsia"/>
          <w:sz w:val="24"/>
          <w:szCs w:val="24"/>
        </w:rPr>
        <w:t xml:space="preserve">s a result, the </w:t>
      </w:r>
      <w:r w:rsidR="00DF1D7F" w:rsidRPr="00204720">
        <w:rPr>
          <w:rFonts w:hint="eastAsia"/>
          <w:sz w:val="24"/>
          <w:szCs w:val="24"/>
        </w:rPr>
        <w:t xml:space="preserve">pair of kissing </w:t>
      </w:r>
      <w:r w:rsidRPr="00204720">
        <w:rPr>
          <w:rFonts w:hint="eastAsia"/>
          <w:sz w:val="24"/>
          <w:szCs w:val="24"/>
        </w:rPr>
        <w:t>particles</w:t>
      </w:r>
      <w:r w:rsidR="00DF1D7F" w:rsidRPr="00204720">
        <w:rPr>
          <w:rFonts w:hint="eastAsia"/>
          <w:sz w:val="24"/>
          <w:szCs w:val="24"/>
        </w:rPr>
        <w:t xml:space="preserve"> tumbles to </w:t>
      </w:r>
      <w:r w:rsidR="006202CE" w:rsidRPr="00204720">
        <w:rPr>
          <w:rFonts w:hint="eastAsia"/>
          <w:sz w:val="24"/>
          <w:szCs w:val="24"/>
        </w:rPr>
        <w:t xml:space="preserve">a </w:t>
      </w:r>
      <w:r w:rsidR="00DF1D7F" w:rsidRPr="00204720">
        <w:rPr>
          <w:rFonts w:hint="eastAsia"/>
          <w:sz w:val="24"/>
          <w:szCs w:val="24"/>
        </w:rPr>
        <w:t>side-by-side configuration</w:t>
      </w:r>
      <w:r w:rsidR="00DA6BFC" w:rsidRPr="00204720">
        <w:rPr>
          <w:rFonts w:hint="eastAsia"/>
          <w:sz w:val="24"/>
          <w:szCs w:val="24"/>
        </w:rPr>
        <w:t xml:space="preserve"> before falling</w:t>
      </w:r>
      <w:r w:rsidR="00DF1D7F" w:rsidRPr="00204720">
        <w:rPr>
          <w:rFonts w:hint="eastAsia"/>
          <w:sz w:val="24"/>
          <w:szCs w:val="24"/>
        </w:rPr>
        <w:t xml:space="preserve"> without further lateral migrations.</w:t>
      </w:r>
    </w:p>
    <w:p w:rsidR="00D4565D" w:rsidRPr="00204720" w:rsidRDefault="00044345" w:rsidP="009F6D19">
      <w:pPr>
        <w:adjustRightInd w:val="0"/>
        <w:snapToGrid w:val="0"/>
        <w:jc w:val="center"/>
        <w:rPr>
          <w:sz w:val="24"/>
          <w:szCs w:val="24"/>
        </w:rPr>
      </w:pPr>
      <w:r>
        <w:rPr>
          <w:noProof/>
          <w:sz w:val="24"/>
          <w:szCs w:val="24"/>
          <w:lang w:val="es-ES"/>
        </w:rPr>
        <w:drawing>
          <wp:inline distT="0" distB="0" distL="0" distR="0">
            <wp:extent cx="6155690" cy="20955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7.jpeg"/>
                    <pic:cNvPicPr/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55690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565D" w:rsidRPr="00204720" w:rsidRDefault="009C566C" w:rsidP="00963416">
      <w:pPr>
        <w:adjustRightInd w:val="0"/>
        <w:snapToGrid w:val="0"/>
        <w:spacing w:line="480" w:lineRule="auto"/>
        <w:ind w:right="-149"/>
        <w:jc w:val="center"/>
        <w:rPr>
          <w:sz w:val="18"/>
          <w:szCs w:val="18"/>
        </w:rPr>
      </w:pPr>
      <w:r w:rsidRPr="00204720">
        <w:rPr>
          <w:rFonts w:hint="eastAsia"/>
          <w:sz w:val="18"/>
          <w:szCs w:val="18"/>
        </w:rPr>
        <w:t>Fig.</w:t>
      </w:r>
      <w:r w:rsidR="00636E2D" w:rsidRPr="00204720">
        <w:rPr>
          <w:rFonts w:hint="eastAsia"/>
          <w:sz w:val="18"/>
          <w:szCs w:val="18"/>
        </w:rPr>
        <w:t>7</w:t>
      </w:r>
      <w:r w:rsidRPr="00204720">
        <w:rPr>
          <w:rFonts w:hint="eastAsia"/>
          <w:sz w:val="18"/>
          <w:szCs w:val="18"/>
        </w:rPr>
        <w:t xml:space="preserve"> </w:t>
      </w:r>
      <w:r w:rsidR="00B83381" w:rsidRPr="00204720">
        <w:rPr>
          <w:rFonts w:hint="eastAsia"/>
          <w:sz w:val="18"/>
          <w:szCs w:val="18"/>
        </w:rPr>
        <w:t xml:space="preserve">(a) </w:t>
      </w:r>
      <w:r w:rsidR="00AD1760" w:rsidRPr="00204720">
        <w:rPr>
          <w:rFonts w:hint="eastAsia"/>
          <w:sz w:val="18"/>
          <w:szCs w:val="18"/>
        </w:rPr>
        <w:t xml:space="preserve">Transverse coordinates of the centers of the two particles; </w:t>
      </w:r>
      <w:r w:rsidR="00B83381" w:rsidRPr="00204720">
        <w:rPr>
          <w:rFonts w:hint="eastAsia"/>
          <w:sz w:val="18"/>
          <w:szCs w:val="18"/>
        </w:rPr>
        <w:t xml:space="preserve">(b) </w:t>
      </w:r>
      <w:r w:rsidR="009A79E9" w:rsidRPr="00204720">
        <w:rPr>
          <w:rFonts w:hint="eastAsia"/>
          <w:sz w:val="18"/>
          <w:szCs w:val="18"/>
        </w:rPr>
        <w:t>L</w:t>
      </w:r>
      <w:r w:rsidR="00AD1760" w:rsidRPr="00204720">
        <w:rPr>
          <w:rFonts w:hint="eastAsia"/>
          <w:sz w:val="18"/>
          <w:szCs w:val="18"/>
        </w:rPr>
        <w:t>ongitudinal coordinates of the centers of the two particles.</w:t>
      </w:r>
    </w:p>
    <w:p w:rsidR="00044345" w:rsidRDefault="00044345" w:rsidP="00FF22B5">
      <w:pPr>
        <w:adjustRightInd w:val="0"/>
        <w:snapToGrid w:val="0"/>
        <w:spacing w:line="480" w:lineRule="auto"/>
        <w:ind w:right="-149"/>
        <w:jc w:val="center"/>
        <w:rPr>
          <w:sz w:val="18"/>
          <w:szCs w:val="18"/>
        </w:rPr>
      </w:pPr>
      <w:r>
        <w:rPr>
          <w:noProof/>
          <w:sz w:val="18"/>
          <w:szCs w:val="18"/>
          <w:lang w:val="es-ES"/>
        </w:rPr>
        <w:drawing>
          <wp:inline distT="0" distB="0" distL="0" distR="0">
            <wp:extent cx="6155690" cy="219646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8.jpeg"/>
                    <pic:cNvPicPr/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55690" cy="2196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1CBF" w:rsidRPr="00204720" w:rsidRDefault="00E71CBF" w:rsidP="00FF22B5">
      <w:pPr>
        <w:adjustRightInd w:val="0"/>
        <w:snapToGrid w:val="0"/>
        <w:spacing w:line="480" w:lineRule="auto"/>
        <w:ind w:right="-149"/>
        <w:jc w:val="center"/>
        <w:rPr>
          <w:sz w:val="18"/>
          <w:szCs w:val="18"/>
        </w:rPr>
      </w:pPr>
      <w:proofErr w:type="gramStart"/>
      <w:r w:rsidRPr="00204720">
        <w:rPr>
          <w:rFonts w:hint="eastAsia"/>
          <w:sz w:val="18"/>
          <w:szCs w:val="18"/>
        </w:rPr>
        <w:t>Fig.</w:t>
      </w:r>
      <w:r w:rsidR="00636E2D" w:rsidRPr="00204720">
        <w:rPr>
          <w:rFonts w:hint="eastAsia"/>
          <w:sz w:val="18"/>
          <w:szCs w:val="18"/>
        </w:rPr>
        <w:t>8</w:t>
      </w:r>
      <w:r w:rsidRPr="00204720">
        <w:rPr>
          <w:rFonts w:hint="eastAsia"/>
          <w:sz w:val="18"/>
          <w:szCs w:val="18"/>
        </w:rPr>
        <w:t xml:space="preserve"> </w:t>
      </w:r>
      <w:r w:rsidR="00B83381" w:rsidRPr="00204720">
        <w:rPr>
          <w:rFonts w:hint="eastAsia"/>
          <w:sz w:val="18"/>
          <w:szCs w:val="18"/>
        </w:rPr>
        <w:t xml:space="preserve">(a) </w:t>
      </w:r>
      <w:r w:rsidR="009A79E9" w:rsidRPr="00204720">
        <w:rPr>
          <w:rFonts w:hint="eastAsia"/>
          <w:sz w:val="18"/>
          <w:szCs w:val="18"/>
        </w:rPr>
        <w:t xml:space="preserve">Transverse velocity components of the two particles; </w:t>
      </w:r>
      <w:r w:rsidR="00B83381" w:rsidRPr="00204720">
        <w:rPr>
          <w:rFonts w:hint="eastAsia"/>
          <w:sz w:val="18"/>
          <w:szCs w:val="18"/>
        </w:rPr>
        <w:t xml:space="preserve">(b) </w:t>
      </w:r>
      <w:r w:rsidR="009A79E9" w:rsidRPr="00204720">
        <w:rPr>
          <w:rFonts w:hint="eastAsia"/>
          <w:sz w:val="18"/>
          <w:szCs w:val="18"/>
        </w:rPr>
        <w:t>Longitudinal velocity components of the two particles.</w:t>
      </w:r>
      <w:proofErr w:type="gramEnd"/>
    </w:p>
    <w:p w:rsidR="00D4565D" w:rsidRPr="00204720" w:rsidRDefault="00D4565D" w:rsidP="00E71CBF">
      <w:pPr>
        <w:adjustRightInd w:val="0"/>
        <w:snapToGrid w:val="0"/>
        <w:jc w:val="center"/>
        <w:rPr>
          <w:sz w:val="24"/>
          <w:szCs w:val="24"/>
        </w:rPr>
      </w:pPr>
    </w:p>
    <w:p w:rsidR="008B27ED" w:rsidRDefault="00CF4C4C" w:rsidP="005D68B3">
      <w:pPr>
        <w:adjustRightInd w:val="0"/>
        <w:snapToGrid w:val="0"/>
        <w:spacing w:line="480" w:lineRule="auto"/>
        <w:ind w:firstLineChars="150" w:firstLine="360"/>
        <w:rPr>
          <w:sz w:val="24"/>
          <w:szCs w:val="24"/>
        </w:rPr>
      </w:pPr>
      <w:r w:rsidRPr="00204720">
        <w:rPr>
          <w:rFonts w:hint="eastAsia"/>
          <w:sz w:val="24"/>
          <w:szCs w:val="24"/>
        </w:rPr>
        <w:t>Q</w:t>
      </w:r>
      <w:r w:rsidR="001E0649" w:rsidRPr="00204720">
        <w:rPr>
          <w:rFonts w:hint="eastAsia"/>
          <w:sz w:val="24"/>
          <w:szCs w:val="24"/>
        </w:rPr>
        <w:t>uantitative comparison</w:t>
      </w:r>
      <w:r w:rsidR="00800A92" w:rsidRPr="00204720">
        <w:rPr>
          <w:rFonts w:hint="eastAsia"/>
          <w:sz w:val="24"/>
          <w:szCs w:val="24"/>
        </w:rPr>
        <w:t>s</w:t>
      </w:r>
      <w:r w:rsidR="00D5313F" w:rsidRPr="00204720">
        <w:rPr>
          <w:rFonts w:hint="eastAsia"/>
          <w:sz w:val="24"/>
          <w:szCs w:val="24"/>
        </w:rPr>
        <w:t xml:space="preserve"> between current results and those obtained by other</w:t>
      </w:r>
      <w:r w:rsidR="004201A1" w:rsidRPr="00204720">
        <w:rPr>
          <w:rFonts w:hint="eastAsia"/>
          <w:sz w:val="24"/>
          <w:szCs w:val="24"/>
        </w:rPr>
        <w:t xml:space="preserve"> numerical</w:t>
      </w:r>
      <w:r w:rsidR="00D5313F" w:rsidRPr="00204720">
        <w:rPr>
          <w:rFonts w:hint="eastAsia"/>
          <w:sz w:val="24"/>
          <w:szCs w:val="24"/>
        </w:rPr>
        <w:t xml:space="preserve"> studies</w:t>
      </w:r>
      <w:r w:rsidR="001E0649" w:rsidRPr="00204720">
        <w:rPr>
          <w:rFonts w:hint="eastAsia"/>
          <w:sz w:val="24"/>
          <w:szCs w:val="24"/>
        </w:rPr>
        <w:t xml:space="preserve"> </w:t>
      </w:r>
      <w:r w:rsidR="00D7651E" w:rsidRPr="00204720">
        <w:rPr>
          <w:rFonts w:hint="eastAsia"/>
          <w:sz w:val="24"/>
          <w:szCs w:val="24"/>
        </w:rPr>
        <w:t>a</w:t>
      </w:r>
      <w:r w:rsidR="001E0649" w:rsidRPr="00204720">
        <w:rPr>
          <w:rFonts w:hint="eastAsia"/>
          <w:sz w:val="24"/>
          <w:szCs w:val="24"/>
        </w:rPr>
        <w:t>re given in Fig.</w:t>
      </w:r>
      <w:r w:rsidR="002A2466" w:rsidRPr="00204720">
        <w:rPr>
          <w:rFonts w:hint="eastAsia"/>
          <w:sz w:val="24"/>
          <w:szCs w:val="24"/>
        </w:rPr>
        <w:t>7</w:t>
      </w:r>
      <w:r w:rsidR="001E0649" w:rsidRPr="00204720">
        <w:rPr>
          <w:rFonts w:hint="eastAsia"/>
          <w:sz w:val="24"/>
          <w:szCs w:val="24"/>
        </w:rPr>
        <w:t xml:space="preserve"> and Fig.</w:t>
      </w:r>
      <w:r w:rsidR="002A2466" w:rsidRPr="00204720">
        <w:rPr>
          <w:rFonts w:hint="eastAsia"/>
          <w:sz w:val="24"/>
          <w:szCs w:val="24"/>
        </w:rPr>
        <w:t>8</w:t>
      </w:r>
      <w:r w:rsidR="001E0649" w:rsidRPr="00204720">
        <w:rPr>
          <w:rFonts w:hint="eastAsia"/>
          <w:sz w:val="24"/>
          <w:szCs w:val="24"/>
        </w:rPr>
        <w:t>.</w:t>
      </w:r>
      <w:r w:rsidR="001E0649" w:rsidRPr="00204720">
        <w:rPr>
          <w:sz w:val="24"/>
          <w:szCs w:val="24"/>
        </w:rPr>
        <w:t xml:space="preserve"> </w:t>
      </w:r>
      <w:r w:rsidR="0012278F" w:rsidRPr="00204720">
        <w:rPr>
          <w:rFonts w:hint="eastAsia"/>
          <w:sz w:val="24"/>
          <w:szCs w:val="24"/>
        </w:rPr>
        <w:t>For clearer comparison</w:t>
      </w:r>
      <w:r w:rsidR="00706D6D" w:rsidRPr="00204720">
        <w:rPr>
          <w:rFonts w:hint="eastAsia"/>
          <w:sz w:val="24"/>
          <w:szCs w:val="24"/>
        </w:rPr>
        <w:t>s</w:t>
      </w:r>
      <w:r w:rsidR="0012278F" w:rsidRPr="00204720">
        <w:rPr>
          <w:rFonts w:hint="eastAsia"/>
          <w:sz w:val="24"/>
          <w:szCs w:val="24"/>
        </w:rPr>
        <w:t xml:space="preserve">, </w:t>
      </w:r>
      <w:r w:rsidR="002F49DF" w:rsidRPr="00204720">
        <w:rPr>
          <w:rFonts w:hint="eastAsia"/>
          <w:sz w:val="24"/>
          <w:szCs w:val="24"/>
        </w:rPr>
        <w:t>an additional</w:t>
      </w:r>
      <w:r w:rsidR="00B040D3" w:rsidRPr="00204720">
        <w:rPr>
          <w:rFonts w:hint="eastAsia"/>
          <w:sz w:val="24"/>
          <w:szCs w:val="24"/>
        </w:rPr>
        <w:t xml:space="preserve"> </w:t>
      </w:r>
      <w:r w:rsidR="005243AE" w:rsidRPr="00204720">
        <w:rPr>
          <w:rFonts w:hint="eastAsia"/>
          <w:sz w:val="24"/>
          <w:szCs w:val="24"/>
        </w:rPr>
        <w:t xml:space="preserve">simulation </w:t>
      </w:r>
      <w:r w:rsidR="0012278F" w:rsidRPr="00204720">
        <w:rPr>
          <w:rFonts w:hint="eastAsia"/>
          <w:sz w:val="24"/>
          <w:szCs w:val="24"/>
        </w:rPr>
        <w:t xml:space="preserve">using the </w:t>
      </w:r>
      <w:proofErr w:type="spellStart"/>
      <w:r w:rsidR="0012278F" w:rsidRPr="00204720">
        <w:rPr>
          <w:rFonts w:hint="eastAsia"/>
          <w:sz w:val="24"/>
          <w:szCs w:val="24"/>
        </w:rPr>
        <w:t>Lennard</w:t>
      </w:r>
      <w:proofErr w:type="spellEnd"/>
      <w:r w:rsidR="0012278F" w:rsidRPr="00204720">
        <w:rPr>
          <w:rFonts w:hint="eastAsia"/>
          <w:sz w:val="24"/>
          <w:szCs w:val="24"/>
        </w:rPr>
        <w:t>-Jones</w:t>
      </w:r>
      <w:r w:rsidR="00073F49" w:rsidRPr="00204720">
        <w:rPr>
          <w:rFonts w:hint="eastAsia"/>
          <w:sz w:val="24"/>
          <w:szCs w:val="24"/>
        </w:rPr>
        <w:t xml:space="preserve"> (L-J)</w:t>
      </w:r>
      <w:r w:rsidR="0012278F" w:rsidRPr="00204720">
        <w:rPr>
          <w:rFonts w:hint="eastAsia"/>
          <w:sz w:val="24"/>
          <w:szCs w:val="24"/>
        </w:rPr>
        <w:t xml:space="preserve"> potential model (</w:t>
      </w:r>
      <w:r w:rsidR="005D68B3" w:rsidRPr="00204720">
        <w:rPr>
          <w:rFonts w:hint="eastAsia"/>
          <w:sz w:val="24"/>
          <w:szCs w:val="24"/>
        </w:rPr>
        <w:t xml:space="preserve">same </w:t>
      </w:r>
      <w:r w:rsidR="0012278F" w:rsidRPr="00204720">
        <w:rPr>
          <w:rFonts w:hint="eastAsia"/>
          <w:sz w:val="24"/>
          <w:szCs w:val="24"/>
        </w:rPr>
        <w:t xml:space="preserve">as </w:t>
      </w:r>
      <w:proofErr w:type="spellStart"/>
      <w:r w:rsidR="0012278F" w:rsidRPr="00204720">
        <w:rPr>
          <w:rFonts w:hint="eastAsia"/>
          <w:sz w:val="24"/>
          <w:szCs w:val="24"/>
        </w:rPr>
        <w:t>Niu</w:t>
      </w:r>
      <w:proofErr w:type="spellEnd"/>
      <w:r w:rsidR="00A615D1" w:rsidRPr="00204720">
        <w:rPr>
          <w:rFonts w:hint="eastAsia"/>
          <w:sz w:val="24"/>
          <w:szCs w:val="24"/>
        </w:rPr>
        <w:t xml:space="preserve"> </w:t>
      </w:r>
      <w:r w:rsidR="00A615D1" w:rsidRPr="00204720">
        <w:rPr>
          <w:rFonts w:hint="eastAsia"/>
          <w:i/>
          <w:sz w:val="24"/>
          <w:szCs w:val="24"/>
        </w:rPr>
        <w:t>et al</w:t>
      </w:r>
      <w:r w:rsidR="00A615D1" w:rsidRPr="00204720">
        <w:rPr>
          <w:rFonts w:hint="eastAsia"/>
          <w:sz w:val="24"/>
          <w:szCs w:val="24"/>
        </w:rPr>
        <w:t>.</w:t>
      </w:r>
      <w:r w:rsidR="0012278F" w:rsidRPr="00204720">
        <w:rPr>
          <w:rFonts w:hint="eastAsia"/>
          <w:sz w:val="24"/>
          <w:szCs w:val="24"/>
        </w:rPr>
        <w:t xml:space="preserve"> [5]) </w:t>
      </w:r>
      <w:r w:rsidR="002F49DF" w:rsidRPr="00204720">
        <w:rPr>
          <w:rFonts w:hint="eastAsia"/>
          <w:sz w:val="24"/>
          <w:szCs w:val="24"/>
        </w:rPr>
        <w:t xml:space="preserve">is conducted </w:t>
      </w:r>
      <w:r w:rsidR="0012278F" w:rsidRPr="00204720">
        <w:rPr>
          <w:rFonts w:hint="eastAsia"/>
          <w:sz w:val="24"/>
          <w:szCs w:val="24"/>
        </w:rPr>
        <w:t>to calculate the repulsive force between the particles</w:t>
      </w:r>
      <w:r w:rsidR="00073F49" w:rsidRPr="00204720">
        <w:rPr>
          <w:rFonts w:hint="eastAsia"/>
          <w:sz w:val="24"/>
          <w:szCs w:val="24"/>
        </w:rPr>
        <w:t>.</w:t>
      </w:r>
      <w:r w:rsidR="0012278F" w:rsidRPr="00204720">
        <w:rPr>
          <w:rFonts w:hint="eastAsia"/>
          <w:sz w:val="24"/>
          <w:szCs w:val="24"/>
        </w:rPr>
        <w:t xml:space="preserve"> </w:t>
      </w:r>
      <w:r w:rsidR="00D7651E" w:rsidRPr="00204720">
        <w:rPr>
          <w:rFonts w:hint="eastAsia"/>
          <w:sz w:val="24"/>
          <w:szCs w:val="24"/>
        </w:rPr>
        <w:t>As seen</w:t>
      </w:r>
      <w:r w:rsidR="00D36E64" w:rsidRPr="00204720">
        <w:rPr>
          <w:rFonts w:hint="eastAsia"/>
          <w:sz w:val="24"/>
          <w:szCs w:val="24"/>
        </w:rPr>
        <w:t xml:space="preserve"> in Fig.7</w:t>
      </w:r>
      <w:r w:rsidR="00C305C3" w:rsidRPr="00204720">
        <w:rPr>
          <w:rFonts w:hint="eastAsia"/>
          <w:sz w:val="24"/>
          <w:szCs w:val="24"/>
        </w:rPr>
        <w:t xml:space="preserve"> </w:t>
      </w:r>
      <w:r w:rsidR="00FD4530" w:rsidRPr="00204720">
        <w:rPr>
          <w:rFonts w:hint="eastAsia"/>
          <w:sz w:val="24"/>
          <w:szCs w:val="24"/>
        </w:rPr>
        <w:t xml:space="preserve">all </w:t>
      </w:r>
      <w:r w:rsidR="00C305C3" w:rsidRPr="00204720">
        <w:rPr>
          <w:rFonts w:hint="eastAsia"/>
          <w:sz w:val="24"/>
          <w:szCs w:val="24"/>
        </w:rPr>
        <w:t xml:space="preserve">the </w:t>
      </w:r>
      <w:r w:rsidR="00476593" w:rsidRPr="00204720">
        <w:rPr>
          <w:rFonts w:hint="eastAsia"/>
          <w:sz w:val="24"/>
          <w:szCs w:val="24"/>
        </w:rPr>
        <w:t>position</w:t>
      </w:r>
      <w:r w:rsidR="00C305C3" w:rsidRPr="00204720">
        <w:rPr>
          <w:rFonts w:hint="eastAsia"/>
          <w:sz w:val="24"/>
          <w:szCs w:val="24"/>
        </w:rPr>
        <w:t>s</w:t>
      </w:r>
      <w:r w:rsidR="00476593" w:rsidRPr="00204720">
        <w:rPr>
          <w:rFonts w:hint="eastAsia"/>
          <w:sz w:val="24"/>
          <w:szCs w:val="24"/>
        </w:rPr>
        <w:t xml:space="preserve"> and velocities</w:t>
      </w:r>
      <w:r w:rsidR="00C305C3" w:rsidRPr="00204720">
        <w:rPr>
          <w:rFonts w:hint="eastAsia"/>
          <w:sz w:val="24"/>
          <w:szCs w:val="24"/>
        </w:rPr>
        <w:t xml:space="preserve"> agree very well</w:t>
      </w:r>
      <w:r w:rsidR="00D65BD5" w:rsidRPr="00204720">
        <w:rPr>
          <w:rFonts w:hint="eastAsia"/>
          <w:sz w:val="24"/>
          <w:szCs w:val="24"/>
        </w:rPr>
        <w:t xml:space="preserve"> with each other</w:t>
      </w:r>
      <w:r w:rsidR="00C305C3" w:rsidRPr="00204720">
        <w:rPr>
          <w:rFonts w:hint="eastAsia"/>
          <w:sz w:val="24"/>
          <w:szCs w:val="24"/>
        </w:rPr>
        <w:t xml:space="preserve"> before th</w:t>
      </w:r>
      <w:r w:rsidR="008E5DFF" w:rsidRPr="00204720">
        <w:rPr>
          <w:rFonts w:hint="eastAsia"/>
          <w:sz w:val="24"/>
          <w:szCs w:val="24"/>
        </w:rPr>
        <w:t>e tumbling part of the process.</w:t>
      </w:r>
      <w:r w:rsidR="0089261C" w:rsidRPr="00204720">
        <w:rPr>
          <w:rFonts w:hint="eastAsia"/>
          <w:sz w:val="24"/>
          <w:szCs w:val="24"/>
        </w:rPr>
        <w:t xml:space="preserve"> </w:t>
      </w:r>
      <w:r w:rsidR="00D65BD5" w:rsidRPr="00204720">
        <w:rPr>
          <w:rFonts w:hint="eastAsia"/>
          <w:sz w:val="24"/>
          <w:szCs w:val="24"/>
        </w:rPr>
        <w:t xml:space="preserve">For the </w:t>
      </w:r>
      <w:r w:rsidR="00D65BD5" w:rsidRPr="00204720">
        <w:rPr>
          <w:sz w:val="24"/>
          <w:szCs w:val="24"/>
        </w:rPr>
        <w:t>discrepancy</w:t>
      </w:r>
      <w:r w:rsidR="00D65BD5" w:rsidRPr="00204720">
        <w:rPr>
          <w:rFonts w:hint="eastAsia"/>
          <w:sz w:val="24"/>
          <w:szCs w:val="24"/>
        </w:rPr>
        <w:t xml:space="preserve">, </w:t>
      </w:r>
      <w:r w:rsidR="00520599" w:rsidRPr="00204720">
        <w:rPr>
          <w:rFonts w:hint="eastAsia"/>
          <w:sz w:val="24"/>
          <w:szCs w:val="24"/>
        </w:rPr>
        <w:t>d</w:t>
      </w:r>
      <w:r w:rsidR="00DE1113" w:rsidRPr="00204720">
        <w:rPr>
          <w:rFonts w:hint="eastAsia"/>
          <w:sz w:val="24"/>
          <w:szCs w:val="24"/>
        </w:rPr>
        <w:t>ifferent modes of tumbling have been reported in the literature</w:t>
      </w:r>
      <w:r w:rsidR="00DE1113" w:rsidRPr="00204720">
        <w:rPr>
          <w:sz w:val="24"/>
          <w:szCs w:val="24"/>
        </w:rPr>
        <w:t xml:space="preserve"> </w:t>
      </w:r>
      <w:r w:rsidR="00DE1113" w:rsidRPr="00204720">
        <w:rPr>
          <w:rFonts w:hint="eastAsia"/>
          <w:sz w:val="24"/>
          <w:szCs w:val="24"/>
        </w:rPr>
        <w:t xml:space="preserve">[51]. </w:t>
      </w:r>
      <w:r w:rsidR="00CF6D9C" w:rsidRPr="00204720">
        <w:rPr>
          <w:rFonts w:hint="eastAsia"/>
          <w:sz w:val="24"/>
          <w:szCs w:val="24"/>
        </w:rPr>
        <w:t>Fortes</w:t>
      </w:r>
      <w:r w:rsidR="00850CA0" w:rsidRPr="00204720">
        <w:rPr>
          <w:rFonts w:hint="eastAsia"/>
          <w:sz w:val="24"/>
          <w:szCs w:val="24"/>
        </w:rPr>
        <w:t xml:space="preserve"> </w:t>
      </w:r>
      <w:r w:rsidR="00850CA0" w:rsidRPr="00204720">
        <w:rPr>
          <w:rFonts w:hint="eastAsia"/>
          <w:i/>
          <w:sz w:val="24"/>
          <w:szCs w:val="24"/>
        </w:rPr>
        <w:t>et al</w:t>
      </w:r>
      <w:r w:rsidR="00850CA0" w:rsidRPr="00204720">
        <w:rPr>
          <w:rFonts w:hint="eastAsia"/>
          <w:sz w:val="24"/>
          <w:szCs w:val="24"/>
        </w:rPr>
        <w:t>.</w:t>
      </w:r>
      <w:r w:rsidR="00966578" w:rsidRPr="00204720">
        <w:rPr>
          <w:rFonts w:hint="eastAsia"/>
          <w:sz w:val="24"/>
          <w:szCs w:val="24"/>
        </w:rPr>
        <w:t xml:space="preserve"> [52]</w:t>
      </w:r>
      <w:r w:rsidR="00C1465F" w:rsidRPr="00204720">
        <w:rPr>
          <w:rFonts w:hint="eastAsia"/>
          <w:sz w:val="24"/>
          <w:szCs w:val="24"/>
        </w:rPr>
        <w:t xml:space="preserve"> pointed out </w:t>
      </w:r>
      <w:r w:rsidR="009036F6" w:rsidRPr="00204720">
        <w:rPr>
          <w:rFonts w:hint="eastAsia"/>
          <w:sz w:val="24"/>
          <w:szCs w:val="24"/>
        </w:rPr>
        <w:t>that the tumbling process is essentially a breakup of an unstable configuration of the particles positions</w:t>
      </w:r>
      <w:r w:rsidR="00446775" w:rsidRPr="00204720">
        <w:rPr>
          <w:rFonts w:hint="eastAsia"/>
          <w:sz w:val="24"/>
          <w:szCs w:val="24"/>
        </w:rPr>
        <w:t xml:space="preserve"> which is high</w:t>
      </w:r>
      <w:r w:rsidR="00E83E84" w:rsidRPr="00204720">
        <w:rPr>
          <w:rFonts w:hint="eastAsia"/>
          <w:sz w:val="24"/>
          <w:szCs w:val="24"/>
        </w:rPr>
        <w:t>ly</w:t>
      </w:r>
      <w:r w:rsidR="00446775" w:rsidRPr="00204720">
        <w:rPr>
          <w:rFonts w:hint="eastAsia"/>
          <w:sz w:val="24"/>
          <w:szCs w:val="24"/>
        </w:rPr>
        <w:t xml:space="preserve"> influenced by the </w:t>
      </w:r>
      <w:r w:rsidR="00D50D3C" w:rsidRPr="00204720">
        <w:rPr>
          <w:rFonts w:hint="eastAsia"/>
          <w:sz w:val="24"/>
          <w:szCs w:val="24"/>
        </w:rPr>
        <w:t>particle-collision law and the numerical method to handle the fluid flow.</w:t>
      </w:r>
      <w:r w:rsidR="00446775" w:rsidRPr="00204720">
        <w:rPr>
          <w:rFonts w:hint="eastAsia"/>
          <w:sz w:val="24"/>
          <w:szCs w:val="24"/>
        </w:rPr>
        <w:t xml:space="preserve"> </w:t>
      </w:r>
      <w:r w:rsidR="009B1573" w:rsidRPr="00204720">
        <w:rPr>
          <w:rFonts w:hint="eastAsia"/>
          <w:sz w:val="24"/>
          <w:szCs w:val="24"/>
        </w:rPr>
        <w:t xml:space="preserve">It is </w:t>
      </w:r>
      <w:r w:rsidR="009B1573" w:rsidRPr="00204720">
        <w:rPr>
          <w:rFonts w:hint="eastAsia"/>
          <w:sz w:val="24"/>
          <w:szCs w:val="24"/>
        </w:rPr>
        <w:lastRenderedPageBreak/>
        <w:t>shown that t</w:t>
      </w:r>
      <w:r w:rsidR="00D50D3C" w:rsidRPr="00204720">
        <w:rPr>
          <w:rFonts w:hint="eastAsia"/>
          <w:sz w:val="24"/>
          <w:szCs w:val="24"/>
        </w:rPr>
        <w:t>he LBM-IBM-DEM scheme provides the longest tumbling process.</w:t>
      </w:r>
      <w:r w:rsidR="009036F6" w:rsidRPr="00204720">
        <w:rPr>
          <w:rFonts w:hint="eastAsia"/>
          <w:sz w:val="24"/>
          <w:szCs w:val="24"/>
        </w:rPr>
        <w:t xml:space="preserve"> </w:t>
      </w:r>
      <w:r w:rsidR="00D50D3C" w:rsidRPr="00204720">
        <w:rPr>
          <w:rFonts w:hint="eastAsia"/>
          <w:sz w:val="24"/>
          <w:szCs w:val="24"/>
        </w:rPr>
        <w:t xml:space="preserve">This is due to the adoption of soft-sphere DEM. </w:t>
      </w:r>
      <w:proofErr w:type="gramStart"/>
      <w:r w:rsidR="00D50D3C" w:rsidRPr="00204720">
        <w:rPr>
          <w:rFonts w:hint="eastAsia"/>
          <w:sz w:val="24"/>
          <w:szCs w:val="24"/>
        </w:rPr>
        <w:t>Fig.9</w:t>
      </w:r>
      <w:r w:rsidR="00F55D85" w:rsidRPr="00204720">
        <w:rPr>
          <w:rFonts w:hint="eastAsia"/>
          <w:sz w:val="24"/>
          <w:szCs w:val="24"/>
        </w:rPr>
        <w:t>(</w:t>
      </w:r>
      <w:proofErr w:type="gramEnd"/>
      <w:r w:rsidR="00F55D85" w:rsidRPr="00204720">
        <w:rPr>
          <w:rFonts w:hint="eastAsia"/>
          <w:sz w:val="24"/>
          <w:szCs w:val="24"/>
        </w:rPr>
        <w:t>a)</w:t>
      </w:r>
      <w:r w:rsidR="00D50D3C" w:rsidRPr="00204720">
        <w:rPr>
          <w:rFonts w:hint="eastAsia"/>
          <w:sz w:val="24"/>
          <w:szCs w:val="24"/>
        </w:rPr>
        <w:t xml:space="preserve"> shows the distance between the surfaces of the two particles during the DKT process. The </w:t>
      </w:r>
      <w:r w:rsidR="001C0BBC" w:rsidRPr="00204720">
        <w:rPr>
          <w:rFonts w:hint="eastAsia"/>
          <w:sz w:val="24"/>
          <w:szCs w:val="24"/>
        </w:rPr>
        <w:t>solid</w:t>
      </w:r>
      <w:r w:rsidR="00D50D3C" w:rsidRPr="00204720">
        <w:rPr>
          <w:rFonts w:hint="eastAsia"/>
          <w:sz w:val="24"/>
          <w:szCs w:val="24"/>
        </w:rPr>
        <w:t xml:space="preserve"> line represents the results obtained by LBM-IBM-DEM while the </w:t>
      </w:r>
      <w:proofErr w:type="spellStart"/>
      <w:r w:rsidR="001C0BBC" w:rsidRPr="00204720">
        <w:rPr>
          <w:rFonts w:hint="eastAsia"/>
          <w:sz w:val="24"/>
          <w:szCs w:val="24"/>
        </w:rPr>
        <w:t>dashdot</w:t>
      </w:r>
      <w:proofErr w:type="spellEnd"/>
      <w:r w:rsidR="001C0BBC" w:rsidRPr="00204720">
        <w:rPr>
          <w:rFonts w:hint="eastAsia"/>
          <w:sz w:val="24"/>
          <w:szCs w:val="24"/>
        </w:rPr>
        <w:t xml:space="preserve"> </w:t>
      </w:r>
      <w:r w:rsidR="00D50D3C" w:rsidRPr="00204720">
        <w:rPr>
          <w:rFonts w:hint="eastAsia"/>
          <w:sz w:val="24"/>
          <w:szCs w:val="24"/>
        </w:rPr>
        <w:t>line represents the results obtained by LBM-IBM-(L-J).</w:t>
      </w:r>
      <w:r w:rsidR="001C3159" w:rsidRPr="00204720">
        <w:rPr>
          <w:rFonts w:hint="eastAsia"/>
          <w:sz w:val="24"/>
          <w:szCs w:val="24"/>
        </w:rPr>
        <w:t xml:space="preserve"> A good agreement can be seen</w:t>
      </w:r>
      <w:r w:rsidR="005308F1" w:rsidRPr="00204720">
        <w:rPr>
          <w:rFonts w:hint="eastAsia"/>
          <w:sz w:val="24"/>
          <w:szCs w:val="24"/>
        </w:rPr>
        <w:t xml:space="preserve"> before</w:t>
      </w:r>
      <w:r w:rsidR="00F15B59" w:rsidRPr="00204720">
        <w:rPr>
          <w:rFonts w:hint="eastAsia"/>
          <w:sz w:val="24"/>
          <w:szCs w:val="24"/>
        </w:rPr>
        <w:t xml:space="preserve"> </w:t>
      </w:r>
      <w:r w:rsidR="005308F1" w:rsidRPr="00204720">
        <w:rPr>
          <w:sz w:val="24"/>
          <w:szCs w:val="24"/>
        </w:rPr>
        <w:t>‘</w:t>
      </w:r>
      <w:r w:rsidR="00F15B59" w:rsidRPr="00204720">
        <w:rPr>
          <w:rFonts w:hint="eastAsia"/>
          <w:sz w:val="24"/>
          <w:szCs w:val="24"/>
        </w:rPr>
        <w:t>Kissing</w:t>
      </w:r>
      <w:r w:rsidR="005308F1" w:rsidRPr="00204720">
        <w:rPr>
          <w:sz w:val="24"/>
          <w:szCs w:val="24"/>
        </w:rPr>
        <w:t>’</w:t>
      </w:r>
      <w:r w:rsidR="00F15B59" w:rsidRPr="00204720">
        <w:rPr>
          <w:rFonts w:hint="eastAsia"/>
          <w:sz w:val="24"/>
          <w:szCs w:val="24"/>
        </w:rPr>
        <w:t xml:space="preserve"> and</w:t>
      </w:r>
      <w:r w:rsidR="00D50D3C" w:rsidRPr="00204720">
        <w:rPr>
          <w:rFonts w:hint="eastAsia"/>
          <w:sz w:val="24"/>
          <w:szCs w:val="24"/>
        </w:rPr>
        <w:t xml:space="preserve"> </w:t>
      </w:r>
      <w:r w:rsidR="008149C4" w:rsidRPr="00204720">
        <w:rPr>
          <w:rFonts w:hint="eastAsia"/>
          <w:sz w:val="24"/>
          <w:szCs w:val="24"/>
        </w:rPr>
        <w:t xml:space="preserve">stay at one certain value with small </w:t>
      </w:r>
      <w:r w:rsidR="008149C4" w:rsidRPr="00204720">
        <w:rPr>
          <w:sz w:val="24"/>
          <w:szCs w:val="24"/>
        </w:rPr>
        <w:t>fluctuat</w:t>
      </w:r>
      <w:r w:rsidR="008149C4" w:rsidRPr="00204720">
        <w:rPr>
          <w:rFonts w:hint="eastAsia"/>
          <w:sz w:val="24"/>
          <w:szCs w:val="24"/>
        </w:rPr>
        <w:t>ion</w:t>
      </w:r>
      <w:r w:rsidR="00A66C56" w:rsidRPr="00204720">
        <w:rPr>
          <w:rFonts w:hint="eastAsia"/>
          <w:sz w:val="24"/>
          <w:szCs w:val="24"/>
        </w:rPr>
        <w:t xml:space="preserve"> during the tumbling process</w:t>
      </w:r>
      <w:r w:rsidR="008149C4" w:rsidRPr="00204720">
        <w:rPr>
          <w:rFonts w:hint="eastAsia"/>
          <w:sz w:val="24"/>
          <w:szCs w:val="24"/>
        </w:rPr>
        <w:t>. The value of</w:t>
      </w:r>
      <w:r w:rsidR="00D50D3C" w:rsidRPr="00204720">
        <w:rPr>
          <w:rFonts w:hint="eastAsia"/>
          <w:sz w:val="24"/>
          <w:szCs w:val="24"/>
        </w:rPr>
        <w:t xml:space="preserve"> the </w:t>
      </w:r>
      <w:proofErr w:type="spellStart"/>
      <w:r w:rsidR="001C0BBC" w:rsidRPr="00204720">
        <w:rPr>
          <w:rFonts w:hint="eastAsia"/>
          <w:sz w:val="24"/>
          <w:szCs w:val="24"/>
        </w:rPr>
        <w:t>dashdot</w:t>
      </w:r>
      <w:proofErr w:type="spellEnd"/>
      <w:r w:rsidR="00D50D3C" w:rsidRPr="00204720">
        <w:rPr>
          <w:rFonts w:hint="eastAsia"/>
          <w:sz w:val="24"/>
          <w:szCs w:val="24"/>
        </w:rPr>
        <w:t xml:space="preserve"> line is</w:t>
      </w:r>
      <w:r w:rsidR="008149C4" w:rsidRPr="00204720">
        <w:rPr>
          <w:rFonts w:hint="eastAsia"/>
          <w:sz w:val="24"/>
          <w:szCs w:val="24"/>
        </w:rPr>
        <w:t xml:space="preserve"> a little</w:t>
      </w:r>
      <w:r w:rsidR="008328E7" w:rsidRPr="00204720">
        <w:rPr>
          <w:rFonts w:hint="eastAsia"/>
          <w:sz w:val="24"/>
          <w:szCs w:val="24"/>
        </w:rPr>
        <w:t xml:space="preserve"> bit</w:t>
      </w:r>
      <w:r w:rsidR="008149C4" w:rsidRPr="00204720">
        <w:rPr>
          <w:rFonts w:hint="eastAsia"/>
          <w:sz w:val="24"/>
          <w:szCs w:val="24"/>
        </w:rPr>
        <w:t xml:space="preserve"> larger than 0.01 </w:t>
      </w:r>
      <w:r w:rsidR="008149C4" w:rsidRPr="00204720">
        <w:rPr>
          <w:rFonts w:hint="eastAsia"/>
          <w:i/>
          <w:sz w:val="24"/>
          <w:szCs w:val="24"/>
        </w:rPr>
        <w:t>cm</w:t>
      </w:r>
      <w:r w:rsidR="008149C4" w:rsidRPr="00204720">
        <w:rPr>
          <w:rFonts w:hint="eastAsia"/>
          <w:sz w:val="24"/>
          <w:szCs w:val="24"/>
        </w:rPr>
        <w:t xml:space="preserve">, namely about one lattice unit. The </w:t>
      </w:r>
      <w:r w:rsidR="008149C4" w:rsidRPr="00204720">
        <w:rPr>
          <w:sz w:val="24"/>
          <w:szCs w:val="24"/>
        </w:rPr>
        <w:t>distance</w:t>
      </w:r>
      <w:r w:rsidR="006931DC" w:rsidRPr="00204720">
        <w:rPr>
          <w:rFonts w:hint="eastAsia"/>
          <w:sz w:val="24"/>
          <w:szCs w:val="24"/>
        </w:rPr>
        <w:t xml:space="preserve"> between the two surfaces</w:t>
      </w:r>
      <w:r w:rsidR="008149C4" w:rsidRPr="00204720">
        <w:rPr>
          <w:rFonts w:hint="eastAsia"/>
          <w:sz w:val="24"/>
          <w:szCs w:val="24"/>
        </w:rPr>
        <w:t xml:space="preserve"> is due to the adoption of the threshold</w:t>
      </w:r>
      <w:r w:rsidR="00457B90" w:rsidRPr="00204720">
        <w:rPr>
          <w:rFonts w:hint="eastAsia"/>
          <w:sz w:val="24"/>
          <w:szCs w:val="24"/>
        </w:rPr>
        <w:t xml:space="preserve"> which keeps the surfaces staying away from each other</w:t>
      </w:r>
      <w:r w:rsidR="008149C4" w:rsidRPr="00204720">
        <w:rPr>
          <w:rFonts w:hint="eastAsia"/>
          <w:sz w:val="24"/>
          <w:szCs w:val="24"/>
        </w:rPr>
        <w:t xml:space="preserve">. </w:t>
      </w:r>
      <w:r w:rsidR="00BD79DC" w:rsidRPr="00204720">
        <w:rPr>
          <w:rFonts w:hint="eastAsia"/>
          <w:sz w:val="24"/>
          <w:szCs w:val="24"/>
        </w:rPr>
        <w:t>T</w:t>
      </w:r>
      <w:r w:rsidR="00470680" w:rsidRPr="00204720">
        <w:rPr>
          <w:rFonts w:hint="eastAsia"/>
          <w:sz w:val="24"/>
          <w:szCs w:val="24"/>
        </w:rPr>
        <w:t xml:space="preserve">he value of the </w:t>
      </w:r>
      <w:r w:rsidR="001C0BBC" w:rsidRPr="00204720">
        <w:rPr>
          <w:rFonts w:hint="eastAsia"/>
          <w:sz w:val="24"/>
          <w:szCs w:val="24"/>
        </w:rPr>
        <w:t>solid</w:t>
      </w:r>
      <w:r w:rsidR="00470680" w:rsidRPr="00204720">
        <w:rPr>
          <w:rFonts w:hint="eastAsia"/>
          <w:sz w:val="24"/>
          <w:szCs w:val="24"/>
        </w:rPr>
        <w:t xml:space="preserve"> line fluctuates around 0</w:t>
      </w:r>
      <w:r w:rsidR="00112B75" w:rsidRPr="00204720">
        <w:rPr>
          <w:rFonts w:hint="eastAsia"/>
          <w:sz w:val="24"/>
          <w:szCs w:val="24"/>
        </w:rPr>
        <w:t xml:space="preserve"> </w:t>
      </w:r>
      <w:r w:rsidR="00112B75" w:rsidRPr="00204720">
        <w:rPr>
          <w:rFonts w:hint="eastAsia"/>
          <w:i/>
          <w:sz w:val="24"/>
          <w:szCs w:val="24"/>
        </w:rPr>
        <w:t>cm</w:t>
      </w:r>
      <w:r w:rsidR="00470680" w:rsidRPr="00204720">
        <w:rPr>
          <w:rFonts w:hint="eastAsia"/>
          <w:sz w:val="24"/>
          <w:szCs w:val="24"/>
        </w:rPr>
        <w:t xml:space="preserve"> because the overlap is allowed in soft-sphere DEM.</w:t>
      </w:r>
      <w:r w:rsidR="00987D3F" w:rsidRPr="00204720">
        <w:rPr>
          <w:rFonts w:hint="eastAsia"/>
          <w:sz w:val="24"/>
          <w:szCs w:val="24"/>
        </w:rPr>
        <w:t xml:space="preserve"> </w:t>
      </w:r>
      <w:r w:rsidR="000D0D12" w:rsidRPr="00204720">
        <w:rPr>
          <w:rFonts w:hint="eastAsia"/>
          <w:sz w:val="24"/>
          <w:szCs w:val="24"/>
        </w:rPr>
        <w:t>The distance between the particle surface</w:t>
      </w:r>
      <w:r w:rsidR="00C94DEC" w:rsidRPr="00204720">
        <w:rPr>
          <w:rFonts w:hint="eastAsia"/>
          <w:sz w:val="24"/>
          <w:szCs w:val="24"/>
        </w:rPr>
        <w:t>s</w:t>
      </w:r>
      <w:r w:rsidR="00060522" w:rsidRPr="00204720">
        <w:rPr>
          <w:rFonts w:hint="eastAsia"/>
          <w:sz w:val="24"/>
          <w:szCs w:val="24"/>
        </w:rPr>
        <w:t xml:space="preserve"> can</w:t>
      </w:r>
      <w:r w:rsidR="000D0D12" w:rsidRPr="00204720">
        <w:rPr>
          <w:rFonts w:hint="eastAsia"/>
          <w:sz w:val="24"/>
          <w:szCs w:val="24"/>
        </w:rPr>
        <w:t xml:space="preserve"> </w:t>
      </w:r>
      <w:r w:rsidR="00060522" w:rsidRPr="00204720">
        <w:rPr>
          <w:sz w:val="24"/>
          <w:szCs w:val="24"/>
        </w:rPr>
        <w:t>influence</w:t>
      </w:r>
      <w:r w:rsidR="000D0D12" w:rsidRPr="00204720">
        <w:rPr>
          <w:rFonts w:hint="eastAsia"/>
          <w:sz w:val="24"/>
          <w:szCs w:val="24"/>
        </w:rPr>
        <w:t xml:space="preserve"> that tumbl</w:t>
      </w:r>
      <w:r w:rsidR="0006091D" w:rsidRPr="00204720">
        <w:rPr>
          <w:rFonts w:hint="eastAsia"/>
          <w:sz w:val="24"/>
          <w:szCs w:val="24"/>
        </w:rPr>
        <w:t>ing</w:t>
      </w:r>
      <w:r w:rsidR="000D0D12" w:rsidRPr="00204720">
        <w:rPr>
          <w:rFonts w:hint="eastAsia"/>
          <w:sz w:val="24"/>
          <w:szCs w:val="24"/>
        </w:rPr>
        <w:t xml:space="preserve"> process, </w:t>
      </w:r>
      <w:proofErr w:type="spellStart"/>
      <w:r w:rsidR="007C566B" w:rsidRPr="00204720">
        <w:rPr>
          <w:rFonts w:hint="eastAsia"/>
          <w:sz w:val="24"/>
          <w:szCs w:val="24"/>
        </w:rPr>
        <w:t>Feng</w:t>
      </w:r>
      <w:proofErr w:type="spellEnd"/>
      <w:r w:rsidR="007C566B" w:rsidRPr="00204720">
        <w:rPr>
          <w:rFonts w:hint="eastAsia"/>
          <w:sz w:val="24"/>
          <w:szCs w:val="24"/>
        </w:rPr>
        <w:t xml:space="preserve"> and </w:t>
      </w:r>
      <w:proofErr w:type="spellStart"/>
      <w:r w:rsidR="007C566B" w:rsidRPr="00204720">
        <w:rPr>
          <w:rFonts w:hint="eastAsia"/>
          <w:sz w:val="24"/>
          <w:szCs w:val="24"/>
        </w:rPr>
        <w:t>Michaelides</w:t>
      </w:r>
      <w:proofErr w:type="spellEnd"/>
      <w:r w:rsidR="007C566B" w:rsidRPr="00204720">
        <w:rPr>
          <w:rFonts w:hint="eastAsia"/>
          <w:sz w:val="24"/>
          <w:szCs w:val="24"/>
        </w:rPr>
        <w:t xml:space="preserve"> [3]</w:t>
      </w:r>
      <w:r w:rsidR="000D0D12" w:rsidRPr="00204720">
        <w:rPr>
          <w:rFonts w:hint="eastAsia"/>
          <w:sz w:val="24"/>
          <w:szCs w:val="24"/>
        </w:rPr>
        <w:t xml:space="preserve"> compared the IB-LBM results with those using simple LBM, where a much shorter tumbling process was found in the LBM case. </w:t>
      </w:r>
      <w:r w:rsidR="007113F4" w:rsidRPr="00204720">
        <w:rPr>
          <w:sz w:val="24"/>
          <w:szCs w:val="24"/>
        </w:rPr>
        <w:t>W</w:t>
      </w:r>
      <w:r w:rsidR="007113F4" w:rsidRPr="00204720">
        <w:rPr>
          <w:rFonts w:hint="eastAsia"/>
          <w:sz w:val="24"/>
          <w:szCs w:val="24"/>
        </w:rPr>
        <w:t xml:space="preserve">e have found that the </w:t>
      </w:r>
      <w:r w:rsidR="007113F4" w:rsidRPr="00204720">
        <w:rPr>
          <w:sz w:val="24"/>
          <w:szCs w:val="24"/>
        </w:rPr>
        <w:t>physical</w:t>
      </w:r>
      <w:r w:rsidR="007113F4" w:rsidRPr="00204720">
        <w:rPr>
          <w:rFonts w:hint="eastAsia"/>
          <w:sz w:val="24"/>
          <w:szCs w:val="24"/>
        </w:rPr>
        <w:t xml:space="preserve"> parameters of the particles do not play a </w:t>
      </w:r>
      <w:r w:rsidR="00EE1E17" w:rsidRPr="00204720">
        <w:rPr>
          <w:rFonts w:hint="eastAsia"/>
          <w:sz w:val="24"/>
          <w:szCs w:val="24"/>
        </w:rPr>
        <w:t>significant</w:t>
      </w:r>
      <w:r w:rsidR="007113F4" w:rsidRPr="00204720">
        <w:rPr>
          <w:rFonts w:hint="eastAsia"/>
          <w:sz w:val="24"/>
          <w:szCs w:val="24"/>
        </w:rPr>
        <w:t xml:space="preserve"> </w:t>
      </w:r>
      <w:r w:rsidR="003476AE" w:rsidRPr="00204720">
        <w:rPr>
          <w:rFonts w:hint="eastAsia"/>
          <w:sz w:val="24"/>
          <w:szCs w:val="24"/>
        </w:rPr>
        <w:t xml:space="preserve">role in this process. </w:t>
      </w:r>
      <w:r w:rsidR="00241A05" w:rsidRPr="00204720">
        <w:rPr>
          <w:rFonts w:hint="eastAsia"/>
          <w:sz w:val="24"/>
          <w:szCs w:val="24"/>
        </w:rPr>
        <w:t>A</w:t>
      </w:r>
      <w:r w:rsidR="00F00167" w:rsidRPr="00204720">
        <w:rPr>
          <w:rFonts w:hint="eastAsia"/>
          <w:sz w:val="24"/>
          <w:szCs w:val="24"/>
        </w:rPr>
        <w:t xml:space="preserve">n </w:t>
      </w:r>
      <w:r w:rsidR="000D0D12" w:rsidRPr="00204720">
        <w:rPr>
          <w:sz w:val="24"/>
          <w:szCs w:val="24"/>
        </w:rPr>
        <w:t>‘</w:t>
      </w:r>
      <w:r w:rsidR="00F00167" w:rsidRPr="00204720">
        <w:rPr>
          <w:sz w:val="24"/>
          <w:szCs w:val="24"/>
        </w:rPr>
        <w:t>invalidation</w:t>
      </w:r>
      <w:r w:rsidR="000D0D12" w:rsidRPr="00204720">
        <w:rPr>
          <w:sz w:val="24"/>
          <w:szCs w:val="24"/>
        </w:rPr>
        <w:t>’</w:t>
      </w:r>
      <w:r w:rsidR="003476AE" w:rsidRPr="00204720">
        <w:rPr>
          <w:rFonts w:hint="eastAsia"/>
          <w:sz w:val="24"/>
          <w:szCs w:val="24"/>
        </w:rPr>
        <w:t xml:space="preserve"> </w:t>
      </w:r>
      <w:r w:rsidR="00F00167" w:rsidRPr="00204720">
        <w:rPr>
          <w:rFonts w:hint="eastAsia"/>
          <w:sz w:val="24"/>
          <w:szCs w:val="24"/>
        </w:rPr>
        <w:t>of the interpolatio</w:t>
      </w:r>
      <w:r w:rsidR="00506E4D" w:rsidRPr="00204720">
        <w:rPr>
          <w:rFonts w:hint="eastAsia"/>
          <w:sz w:val="24"/>
          <w:szCs w:val="24"/>
        </w:rPr>
        <w:t>n scheme may be encountered under</w:t>
      </w:r>
      <w:r w:rsidR="00F00167" w:rsidRPr="00204720">
        <w:rPr>
          <w:rFonts w:hint="eastAsia"/>
          <w:sz w:val="24"/>
          <w:szCs w:val="24"/>
        </w:rPr>
        <w:t xml:space="preserve"> a high overlap as shown in Fig.9 (b)</w:t>
      </w:r>
      <w:r w:rsidR="0029359E" w:rsidRPr="00204720">
        <w:rPr>
          <w:rFonts w:hint="eastAsia"/>
          <w:sz w:val="24"/>
          <w:szCs w:val="24"/>
        </w:rPr>
        <w:t xml:space="preserve"> because a nine point </w:t>
      </w:r>
      <w:r w:rsidR="0029359E" w:rsidRPr="00204720">
        <w:rPr>
          <w:sz w:val="24"/>
          <w:szCs w:val="24"/>
        </w:rPr>
        <w:t>interpolation</w:t>
      </w:r>
      <w:r w:rsidR="0029359E" w:rsidRPr="00204720">
        <w:rPr>
          <w:rFonts w:hint="eastAsia"/>
          <w:sz w:val="24"/>
          <w:szCs w:val="24"/>
        </w:rPr>
        <w:t xml:space="preserve"> scheme was adopted to obtain the fluid density distribution on the </w:t>
      </w:r>
      <w:proofErr w:type="spellStart"/>
      <w:r w:rsidR="0029359E" w:rsidRPr="00204720">
        <w:rPr>
          <w:rFonts w:hint="eastAsia"/>
          <w:sz w:val="24"/>
          <w:szCs w:val="24"/>
        </w:rPr>
        <w:t>Lagrangian</w:t>
      </w:r>
      <w:proofErr w:type="spellEnd"/>
      <w:r w:rsidR="0029359E" w:rsidRPr="00204720">
        <w:rPr>
          <w:rFonts w:hint="eastAsia"/>
          <w:sz w:val="24"/>
          <w:szCs w:val="24"/>
        </w:rPr>
        <w:t xml:space="preserve"> </w:t>
      </w:r>
      <w:proofErr w:type="spellStart"/>
      <w:r w:rsidR="0029359E" w:rsidRPr="00204720">
        <w:rPr>
          <w:rFonts w:hint="eastAsia"/>
          <w:sz w:val="24"/>
          <w:szCs w:val="24"/>
        </w:rPr>
        <w:t>polynomicals</w:t>
      </w:r>
      <w:proofErr w:type="spellEnd"/>
      <w:r w:rsidR="0029359E" w:rsidRPr="00204720">
        <w:rPr>
          <w:rFonts w:hint="eastAsia"/>
          <w:sz w:val="24"/>
          <w:szCs w:val="24"/>
        </w:rPr>
        <w:t xml:space="preserve"> from the </w:t>
      </w:r>
      <w:proofErr w:type="spellStart"/>
      <w:r w:rsidR="0029359E" w:rsidRPr="00204720">
        <w:rPr>
          <w:rFonts w:hint="eastAsia"/>
          <w:sz w:val="24"/>
          <w:szCs w:val="24"/>
        </w:rPr>
        <w:t>Eulerian</w:t>
      </w:r>
      <w:proofErr w:type="spellEnd"/>
      <w:r w:rsidR="0029359E" w:rsidRPr="00204720">
        <w:rPr>
          <w:rFonts w:hint="eastAsia"/>
          <w:sz w:val="24"/>
          <w:szCs w:val="24"/>
        </w:rPr>
        <w:t xml:space="preserve"> meshes.</w:t>
      </w:r>
    </w:p>
    <w:p w:rsidR="008D67B9" w:rsidRPr="00204720" w:rsidRDefault="008D67B9" w:rsidP="005D68B3">
      <w:pPr>
        <w:adjustRightInd w:val="0"/>
        <w:snapToGrid w:val="0"/>
        <w:spacing w:line="480" w:lineRule="auto"/>
        <w:ind w:firstLineChars="150" w:firstLine="360"/>
        <w:rPr>
          <w:sz w:val="24"/>
          <w:szCs w:val="24"/>
        </w:rPr>
      </w:pPr>
      <w:r>
        <w:rPr>
          <w:noProof/>
          <w:sz w:val="24"/>
          <w:szCs w:val="24"/>
          <w:lang w:val="es-ES"/>
        </w:rPr>
        <w:drawing>
          <wp:inline distT="0" distB="0" distL="0" distR="0">
            <wp:extent cx="6155690" cy="292227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9.jpeg"/>
                    <pic:cNvPicPr/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55690" cy="2922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0D3C" w:rsidRPr="00204720" w:rsidRDefault="00D50D3C" w:rsidP="00490CA8">
      <w:pPr>
        <w:adjustRightInd w:val="0"/>
        <w:snapToGrid w:val="0"/>
        <w:ind w:right="-149"/>
        <w:jc w:val="center"/>
        <w:rPr>
          <w:sz w:val="18"/>
          <w:szCs w:val="18"/>
        </w:rPr>
      </w:pPr>
      <w:r w:rsidRPr="00204720">
        <w:rPr>
          <w:rFonts w:hint="eastAsia"/>
          <w:sz w:val="18"/>
          <w:szCs w:val="18"/>
        </w:rPr>
        <w:t xml:space="preserve">Fig.9 </w:t>
      </w:r>
      <w:r w:rsidR="00490CA8" w:rsidRPr="00204720">
        <w:rPr>
          <w:rFonts w:hint="eastAsia"/>
          <w:sz w:val="18"/>
          <w:szCs w:val="18"/>
        </w:rPr>
        <w:t xml:space="preserve">(a) </w:t>
      </w:r>
      <w:r w:rsidRPr="00204720">
        <w:rPr>
          <w:rFonts w:hint="eastAsia"/>
          <w:sz w:val="18"/>
          <w:szCs w:val="18"/>
        </w:rPr>
        <w:t>The distance betwee</w:t>
      </w:r>
      <w:r w:rsidR="00490CA8" w:rsidRPr="00204720">
        <w:rPr>
          <w:rFonts w:hint="eastAsia"/>
          <w:sz w:val="18"/>
          <w:szCs w:val="18"/>
        </w:rPr>
        <w:t>n</w:t>
      </w:r>
      <w:r w:rsidR="00322A7B" w:rsidRPr="00204720">
        <w:rPr>
          <w:rFonts w:hint="eastAsia"/>
          <w:sz w:val="18"/>
          <w:szCs w:val="18"/>
        </w:rPr>
        <w:t xml:space="preserve"> the</w:t>
      </w:r>
      <w:r w:rsidR="00490CA8" w:rsidRPr="00204720">
        <w:rPr>
          <w:rFonts w:hint="eastAsia"/>
          <w:sz w:val="18"/>
          <w:szCs w:val="18"/>
        </w:rPr>
        <w:t xml:space="preserve"> surfaces of the two particles </w:t>
      </w:r>
      <w:r w:rsidRPr="00204720">
        <w:rPr>
          <w:rFonts w:hint="eastAsia"/>
          <w:sz w:val="18"/>
          <w:szCs w:val="18"/>
        </w:rPr>
        <w:t>(</w:t>
      </w:r>
      <w:proofErr w:type="spellStart"/>
      <w:r w:rsidR="00C94DEC" w:rsidRPr="00204720">
        <w:rPr>
          <w:rFonts w:hint="eastAsia"/>
          <w:sz w:val="18"/>
          <w:szCs w:val="18"/>
        </w:rPr>
        <w:t>solid</w:t>
      </w:r>
      <w:proofErr w:type="gramStart"/>
      <w:r w:rsidRPr="00204720">
        <w:rPr>
          <w:rFonts w:hint="eastAsia"/>
          <w:sz w:val="18"/>
          <w:szCs w:val="18"/>
        </w:rPr>
        <w:t>:DEM</w:t>
      </w:r>
      <w:proofErr w:type="spellEnd"/>
      <w:proofErr w:type="gramEnd"/>
      <w:r w:rsidRPr="00204720">
        <w:rPr>
          <w:rFonts w:hint="eastAsia"/>
          <w:sz w:val="18"/>
          <w:szCs w:val="18"/>
        </w:rPr>
        <w:t xml:space="preserve">, </w:t>
      </w:r>
      <w:proofErr w:type="spellStart"/>
      <w:r w:rsidR="00C94DEC" w:rsidRPr="00204720">
        <w:rPr>
          <w:sz w:val="18"/>
          <w:szCs w:val="18"/>
        </w:rPr>
        <w:t>dashdot</w:t>
      </w:r>
      <w:r w:rsidRPr="00204720">
        <w:rPr>
          <w:rFonts w:hint="eastAsia"/>
          <w:sz w:val="18"/>
          <w:szCs w:val="18"/>
        </w:rPr>
        <w:t>:L-J</w:t>
      </w:r>
      <w:proofErr w:type="spellEnd"/>
      <w:r w:rsidRPr="00204720">
        <w:rPr>
          <w:rFonts w:hint="eastAsia"/>
          <w:sz w:val="18"/>
          <w:szCs w:val="18"/>
        </w:rPr>
        <w:t>)</w:t>
      </w:r>
      <w:r w:rsidR="00490CA8" w:rsidRPr="00204720">
        <w:rPr>
          <w:rFonts w:hint="eastAsia"/>
          <w:sz w:val="18"/>
          <w:szCs w:val="18"/>
        </w:rPr>
        <w:t xml:space="preserve">; (b) The </w:t>
      </w:r>
      <w:r w:rsidR="00490CA8" w:rsidRPr="00204720">
        <w:rPr>
          <w:sz w:val="18"/>
          <w:szCs w:val="18"/>
        </w:rPr>
        <w:t>interpolat</w:t>
      </w:r>
      <w:r w:rsidR="00490CA8" w:rsidRPr="00204720">
        <w:rPr>
          <w:rFonts w:hint="eastAsia"/>
          <w:sz w:val="18"/>
          <w:szCs w:val="18"/>
        </w:rPr>
        <w:t>ion scheme</w:t>
      </w:r>
    </w:p>
    <w:p w:rsidR="00A53EF3" w:rsidRPr="00204720" w:rsidRDefault="00A53EF3" w:rsidP="00490CA8">
      <w:pPr>
        <w:adjustRightInd w:val="0"/>
        <w:snapToGrid w:val="0"/>
        <w:ind w:right="-149"/>
        <w:jc w:val="center"/>
        <w:rPr>
          <w:sz w:val="18"/>
          <w:szCs w:val="18"/>
        </w:rPr>
      </w:pPr>
    </w:p>
    <w:p w:rsidR="00A53EF3" w:rsidRPr="00204720" w:rsidRDefault="00C709BC" w:rsidP="00B91F3C">
      <w:pPr>
        <w:adjustRightInd w:val="0"/>
        <w:snapToGrid w:val="0"/>
        <w:spacing w:line="480" w:lineRule="auto"/>
        <w:ind w:firstLineChars="100" w:firstLine="240"/>
        <w:rPr>
          <w:sz w:val="24"/>
          <w:szCs w:val="24"/>
        </w:rPr>
      </w:pPr>
      <w:r w:rsidRPr="00204720">
        <w:rPr>
          <w:rFonts w:hint="eastAsia"/>
          <w:sz w:val="24"/>
          <w:szCs w:val="24"/>
        </w:rPr>
        <w:t>The t</w:t>
      </w:r>
      <w:r w:rsidR="00ED5875" w:rsidRPr="00204720">
        <w:rPr>
          <w:sz w:val="24"/>
          <w:szCs w:val="24"/>
        </w:rPr>
        <w:t xml:space="preserve">ransverse </w:t>
      </w:r>
      <w:r w:rsidR="00ED5875" w:rsidRPr="00204720">
        <w:rPr>
          <w:rFonts w:hint="eastAsia"/>
          <w:sz w:val="24"/>
          <w:szCs w:val="24"/>
        </w:rPr>
        <w:t>and</w:t>
      </w:r>
      <w:r w:rsidR="00ED5875" w:rsidRPr="00204720">
        <w:rPr>
          <w:sz w:val="24"/>
          <w:szCs w:val="24"/>
        </w:rPr>
        <w:t xml:space="preserve"> </w:t>
      </w:r>
      <w:r w:rsidR="00ED5875" w:rsidRPr="00204720">
        <w:rPr>
          <w:rFonts w:hint="eastAsia"/>
          <w:sz w:val="24"/>
          <w:szCs w:val="24"/>
        </w:rPr>
        <w:t>l</w:t>
      </w:r>
      <w:r w:rsidR="00ED5875" w:rsidRPr="00204720">
        <w:rPr>
          <w:sz w:val="24"/>
          <w:szCs w:val="24"/>
        </w:rPr>
        <w:t>ongitudinal velocity components of the two particle</w:t>
      </w:r>
      <w:r w:rsidR="00ED5875" w:rsidRPr="00204720">
        <w:rPr>
          <w:rFonts w:hint="eastAsia"/>
          <w:sz w:val="24"/>
          <w:szCs w:val="24"/>
        </w:rPr>
        <w:t>s</w:t>
      </w:r>
      <w:r w:rsidR="00837E53" w:rsidRPr="00204720">
        <w:rPr>
          <w:rFonts w:hint="eastAsia"/>
          <w:sz w:val="24"/>
          <w:szCs w:val="24"/>
        </w:rPr>
        <w:t xml:space="preserve"> are also compared</w:t>
      </w:r>
      <w:r w:rsidR="00ED5875" w:rsidRPr="00204720">
        <w:rPr>
          <w:rFonts w:hint="eastAsia"/>
          <w:sz w:val="24"/>
          <w:szCs w:val="24"/>
        </w:rPr>
        <w:t xml:space="preserve">. </w:t>
      </w:r>
      <w:r w:rsidR="00E075D5" w:rsidRPr="00204720">
        <w:rPr>
          <w:rFonts w:hint="eastAsia"/>
          <w:sz w:val="24"/>
          <w:szCs w:val="24"/>
        </w:rPr>
        <w:t>I</w:t>
      </w:r>
      <w:r w:rsidR="00A53EF3" w:rsidRPr="00204720">
        <w:rPr>
          <w:rFonts w:hint="eastAsia"/>
          <w:sz w:val="24"/>
          <w:szCs w:val="24"/>
        </w:rPr>
        <w:t xml:space="preserve">t is shown in Fig.8 that an artificial model like </w:t>
      </w:r>
      <w:proofErr w:type="spellStart"/>
      <w:r w:rsidR="00A53EF3" w:rsidRPr="00204720">
        <w:rPr>
          <w:rFonts w:hint="eastAsia"/>
          <w:sz w:val="24"/>
          <w:szCs w:val="24"/>
        </w:rPr>
        <w:t>Lennard</w:t>
      </w:r>
      <w:proofErr w:type="spellEnd"/>
      <w:r w:rsidR="00A53EF3" w:rsidRPr="00204720">
        <w:rPr>
          <w:rFonts w:hint="eastAsia"/>
          <w:sz w:val="24"/>
          <w:szCs w:val="24"/>
        </w:rPr>
        <w:t xml:space="preserve">-Jones (L-J) potential model may predict a </w:t>
      </w:r>
      <w:r w:rsidR="00A53EF3" w:rsidRPr="00204720">
        <w:rPr>
          <w:sz w:val="24"/>
          <w:szCs w:val="24"/>
        </w:rPr>
        <w:lastRenderedPageBreak/>
        <w:t>deviant</w:t>
      </w:r>
      <w:r w:rsidR="00A53EF3" w:rsidRPr="00204720">
        <w:rPr>
          <w:rFonts w:hint="eastAsia"/>
          <w:sz w:val="24"/>
          <w:szCs w:val="24"/>
        </w:rPr>
        <w:t xml:space="preserve"> force and velocity</w:t>
      </w:r>
      <w:r w:rsidR="00E672EB" w:rsidRPr="00204720">
        <w:rPr>
          <w:rFonts w:hint="eastAsia"/>
          <w:sz w:val="24"/>
          <w:szCs w:val="24"/>
        </w:rPr>
        <w:t xml:space="preserve"> (from 1.4s to 2.5</w:t>
      </w:r>
      <w:r w:rsidR="00E672EB" w:rsidRPr="00204720">
        <w:rPr>
          <w:rFonts w:hint="eastAsia"/>
          <w:i/>
          <w:sz w:val="24"/>
          <w:szCs w:val="24"/>
        </w:rPr>
        <w:t>s</w:t>
      </w:r>
      <w:r w:rsidR="00E672EB" w:rsidRPr="00204720">
        <w:rPr>
          <w:rFonts w:hint="eastAsia"/>
          <w:sz w:val="24"/>
          <w:szCs w:val="24"/>
        </w:rPr>
        <w:t>)</w:t>
      </w:r>
      <w:r w:rsidR="00A53EF3" w:rsidRPr="00204720">
        <w:rPr>
          <w:rFonts w:hint="eastAsia"/>
          <w:sz w:val="24"/>
          <w:szCs w:val="24"/>
        </w:rPr>
        <w:t xml:space="preserve">, which may be fatal when it is used to handle large number of particles with </w:t>
      </w:r>
      <w:r w:rsidR="00A53EF3" w:rsidRPr="00204720">
        <w:rPr>
          <w:sz w:val="24"/>
          <w:szCs w:val="24"/>
        </w:rPr>
        <w:t>frequent</w:t>
      </w:r>
      <w:r w:rsidR="00A53EF3" w:rsidRPr="00204720">
        <w:rPr>
          <w:rFonts w:hint="eastAsia"/>
          <w:sz w:val="24"/>
          <w:szCs w:val="24"/>
        </w:rPr>
        <w:t xml:space="preserve"> collision</w:t>
      </w:r>
      <w:r w:rsidR="00C92638" w:rsidRPr="00204720">
        <w:rPr>
          <w:rFonts w:hint="eastAsia"/>
          <w:sz w:val="24"/>
          <w:szCs w:val="24"/>
        </w:rPr>
        <w:t>s</w:t>
      </w:r>
      <w:r w:rsidR="00A53EF3" w:rsidRPr="00204720">
        <w:rPr>
          <w:rFonts w:hint="eastAsia"/>
          <w:sz w:val="24"/>
          <w:szCs w:val="24"/>
        </w:rPr>
        <w:t xml:space="preserve">. </w:t>
      </w:r>
      <w:r w:rsidR="00460D3B" w:rsidRPr="00204720">
        <w:rPr>
          <w:rFonts w:hint="eastAsia"/>
          <w:sz w:val="24"/>
          <w:szCs w:val="24"/>
        </w:rPr>
        <w:t>From this point of view, DEM does a better job in providing the dynamic information of the particles.</w:t>
      </w:r>
    </w:p>
    <w:p w:rsidR="00ED1422" w:rsidRPr="00204720" w:rsidRDefault="003159F4" w:rsidP="006D3EF7">
      <w:pPr>
        <w:adjustRightInd w:val="0"/>
        <w:snapToGrid w:val="0"/>
        <w:spacing w:line="480" w:lineRule="auto"/>
        <w:ind w:right="-147"/>
        <w:rPr>
          <w:rFonts w:eastAsia="SimHei"/>
          <w:szCs w:val="21"/>
        </w:rPr>
      </w:pPr>
      <w:r w:rsidRPr="00204720">
        <w:rPr>
          <w:rFonts w:eastAsia="SimHei" w:hint="eastAsia"/>
          <w:b/>
          <w:szCs w:val="21"/>
        </w:rPr>
        <w:t>3</w:t>
      </w:r>
      <w:r w:rsidR="00ED1422" w:rsidRPr="00204720">
        <w:rPr>
          <w:rFonts w:eastAsia="SimHei"/>
          <w:b/>
          <w:szCs w:val="21"/>
        </w:rPr>
        <w:t>.</w:t>
      </w:r>
      <w:r w:rsidR="00B61BB6" w:rsidRPr="00204720">
        <w:rPr>
          <w:rFonts w:eastAsia="SimHei" w:hint="eastAsia"/>
          <w:b/>
          <w:szCs w:val="21"/>
        </w:rPr>
        <w:t>4</w:t>
      </w:r>
      <w:r w:rsidR="00ED1422" w:rsidRPr="00204720">
        <w:rPr>
          <w:rFonts w:eastAsia="SimHei"/>
          <w:b/>
          <w:szCs w:val="21"/>
        </w:rPr>
        <w:t xml:space="preserve"> </w:t>
      </w:r>
      <w:r w:rsidR="00EA0CCA" w:rsidRPr="00204720">
        <w:rPr>
          <w:rFonts w:eastAsia="SimHei" w:hint="eastAsia"/>
          <w:b/>
          <w:szCs w:val="21"/>
        </w:rPr>
        <w:t>Se</w:t>
      </w:r>
      <w:r w:rsidR="001D298A" w:rsidRPr="00204720">
        <w:rPr>
          <w:rFonts w:eastAsia="SimHei" w:hint="eastAsia"/>
          <w:b/>
          <w:szCs w:val="21"/>
        </w:rPr>
        <w:t>dimentation of 504</w:t>
      </w:r>
      <w:r w:rsidR="00ED1422" w:rsidRPr="00204720">
        <w:rPr>
          <w:rFonts w:eastAsia="SimHei" w:hint="eastAsia"/>
          <w:b/>
          <w:szCs w:val="21"/>
        </w:rPr>
        <w:t xml:space="preserve"> circular particles in </w:t>
      </w:r>
      <w:r w:rsidR="00DB6D1D" w:rsidRPr="00204720">
        <w:rPr>
          <w:rFonts w:eastAsia="SimHei" w:hint="eastAsia"/>
          <w:b/>
          <w:szCs w:val="21"/>
        </w:rPr>
        <w:t>a cavity</w:t>
      </w:r>
    </w:p>
    <w:p w:rsidR="008A4AF9" w:rsidRPr="00204720" w:rsidRDefault="00ED1422" w:rsidP="000519B5">
      <w:pPr>
        <w:adjustRightInd w:val="0"/>
        <w:snapToGrid w:val="0"/>
        <w:jc w:val="center"/>
        <w:rPr>
          <w:b/>
          <w:sz w:val="18"/>
          <w:szCs w:val="18"/>
        </w:rPr>
      </w:pPr>
      <w:r w:rsidRPr="00204720">
        <w:rPr>
          <w:b/>
          <w:sz w:val="18"/>
          <w:szCs w:val="18"/>
        </w:rPr>
        <w:t xml:space="preserve">Table </w:t>
      </w:r>
      <w:r w:rsidR="0026540F" w:rsidRPr="00204720">
        <w:rPr>
          <w:rFonts w:hint="eastAsia"/>
          <w:b/>
          <w:sz w:val="18"/>
          <w:szCs w:val="18"/>
        </w:rPr>
        <w:t>3</w:t>
      </w:r>
      <w:r w:rsidR="0006373D" w:rsidRPr="00204720">
        <w:rPr>
          <w:rFonts w:hint="eastAsia"/>
          <w:b/>
          <w:sz w:val="18"/>
          <w:szCs w:val="18"/>
        </w:rPr>
        <w:t xml:space="preserve"> </w:t>
      </w:r>
      <w:r w:rsidR="000C1F3A" w:rsidRPr="00204720">
        <w:rPr>
          <w:b/>
          <w:sz w:val="18"/>
          <w:szCs w:val="18"/>
        </w:rPr>
        <w:t>Properties of particles and fluid</w:t>
      </w:r>
    </w:p>
    <w:tbl>
      <w:tblPr>
        <w:tblW w:w="0" w:type="auto"/>
        <w:jc w:val="center"/>
        <w:tblInd w:w="986" w:type="dxa"/>
        <w:tblLook w:val="01E0" w:firstRow="1" w:lastRow="1" w:firstColumn="1" w:lastColumn="1" w:noHBand="0" w:noVBand="0"/>
      </w:tblPr>
      <w:tblGrid>
        <w:gridCol w:w="2305"/>
        <w:gridCol w:w="1023"/>
        <w:gridCol w:w="2298"/>
        <w:gridCol w:w="1029"/>
      </w:tblGrid>
      <w:tr w:rsidR="000677D5" w:rsidRPr="00204720" w:rsidTr="00D70EFD">
        <w:trPr>
          <w:jc w:val="center"/>
        </w:trPr>
        <w:tc>
          <w:tcPr>
            <w:tcW w:w="2305" w:type="dxa"/>
            <w:tcBorders>
              <w:top w:val="single" w:sz="4" w:space="0" w:color="auto"/>
              <w:bottom w:val="single" w:sz="4" w:space="0" w:color="auto"/>
            </w:tcBorders>
          </w:tcPr>
          <w:p w:rsidR="000677D5" w:rsidRPr="00204720" w:rsidRDefault="000677D5" w:rsidP="00D70EFD">
            <w:pPr>
              <w:pStyle w:val="Els-table-text"/>
              <w:rPr>
                <w:lang w:eastAsia="zh-CN"/>
              </w:rPr>
            </w:pPr>
            <w:r w:rsidRPr="00204720">
              <w:rPr>
                <w:lang w:eastAsia="zh-CN"/>
              </w:rPr>
              <w:t>S</w:t>
            </w:r>
            <w:r w:rsidRPr="00204720">
              <w:rPr>
                <w:rFonts w:hint="eastAsia"/>
                <w:lang w:eastAsia="zh-CN"/>
              </w:rPr>
              <w:t>olid phase</w:t>
            </w:r>
          </w:p>
        </w:tc>
        <w:tc>
          <w:tcPr>
            <w:tcW w:w="1023" w:type="dxa"/>
            <w:tcBorders>
              <w:top w:val="single" w:sz="4" w:space="0" w:color="auto"/>
              <w:bottom w:val="single" w:sz="4" w:space="0" w:color="auto"/>
            </w:tcBorders>
          </w:tcPr>
          <w:p w:rsidR="000677D5" w:rsidRPr="00204720" w:rsidRDefault="000677D5" w:rsidP="00D70EFD">
            <w:pPr>
              <w:pStyle w:val="Els-table-text"/>
              <w:rPr>
                <w:lang w:eastAsia="zh-CN"/>
              </w:rPr>
            </w:pPr>
          </w:p>
        </w:tc>
        <w:tc>
          <w:tcPr>
            <w:tcW w:w="2298" w:type="dxa"/>
            <w:tcBorders>
              <w:top w:val="single" w:sz="4" w:space="0" w:color="auto"/>
              <w:bottom w:val="single" w:sz="4" w:space="0" w:color="auto"/>
            </w:tcBorders>
          </w:tcPr>
          <w:p w:rsidR="000677D5" w:rsidRPr="00204720" w:rsidRDefault="000677D5" w:rsidP="00D70EFD">
            <w:pPr>
              <w:pStyle w:val="Els-table-text"/>
              <w:rPr>
                <w:lang w:eastAsia="zh-CN"/>
              </w:rPr>
            </w:pPr>
            <w:r w:rsidRPr="00204720">
              <w:rPr>
                <w:rFonts w:hint="eastAsia"/>
                <w:lang w:eastAsia="zh-CN"/>
              </w:rPr>
              <w:t>Fluid phase</w:t>
            </w:r>
          </w:p>
        </w:tc>
        <w:tc>
          <w:tcPr>
            <w:tcW w:w="1029" w:type="dxa"/>
            <w:tcBorders>
              <w:top w:val="single" w:sz="4" w:space="0" w:color="auto"/>
              <w:bottom w:val="single" w:sz="4" w:space="0" w:color="auto"/>
            </w:tcBorders>
          </w:tcPr>
          <w:p w:rsidR="000677D5" w:rsidRPr="00204720" w:rsidRDefault="000677D5" w:rsidP="00D70EFD">
            <w:pPr>
              <w:pStyle w:val="Els-table-text"/>
              <w:rPr>
                <w:lang w:eastAsia="zh-CN"/>
              </w:rPr>
            </w:pPr>
          </w:p>
        </w:tc>
      </w:tr>
      <w:tr w:rsidR="000677D5" w:rsidRPr="00204720" w:rsidTr="00D70EFD">
        <w:trPr>
          <w:trHeight w:val="126"/>
          <w:jc w:val="center"/>
        </w:trPr>
        <w:tc>
          <w:tcPr>
            <w:tcW w:w="2305" w:type="dxa"/>
            <w:tcBorders>
              <w:top w:val="single" w:sz="4" w:space="0" w:color="auto"/>
            </w:tcBorders>
          </w:tcPr>
          <w:p w:rsidR="000677D5" w:rsidRPr="00204720" w:rsidRDefault="000677D5" w:rsidP="00D70EFD">
            <w:pPr>
              <w:pStyle w:val="Els-table-text"/>
              <w:rPr>
                <w:lang w:eastAsia="zh-CN"/>
              </w:rPr>
            </w:pPr>
            <w:r w:rsidRPr="00204720">
              <w:rPr>
                <w:lang w:eastAsia="zh-CN"/>
              </w:rPr>
              <w:t>N</w:t>
            </w:r>
            <w:r w:rsidRPr="00204720">
              <w:rPr>
                <w:rFonts w:hint="eastAsia"/>
                <w:lang w:eastAsia="zh-CN"/>
              </w:rPr>
              <w:t>umber of particles</w:t>
            </w:r>
          </w:p>
        </w:tc>
        <w:tc>
          <w:tcPr>
            <w:tcW w:w="1023" w:type="dxa"/>
            <w:tcBorders>
              <w:top w:val="single" w:sz="4" w:space="0" w:color="auto"/>
            </w:tcBorders>
          </w:tcPr>
          <w:p w:rsidR="000677D5" w:rsidRPr="00204720" w:rsidRDefault="000677D5" w:rsidP="00D70EFD">
            <w:pPr>
              <w:pStyle w:val="Els-table-text"/>
              <w:rPr>
                <w:i/>
                <w:lang w:eastAsia="zh-CN"/>
              </w:rPr>
            </w:pPr>
            <w:r w:rsidRPr="00204720">
              <w:rPr>
                <w:rFonts w:hint="eastAsia"/>
                <w:i/>
                <w:lang w:eastAsia="zh-CN"/>
              </w:rPr>
              <w:t>504</w:t>
            </w:r>
          </w:p>
        </w:tc>
        <w:tc>
          <w:tcPr>
            <w:tcW w:w="2298" w:type="dxa"/>
            <w:tcBorders>
              <w:top w:val="single" w:sz="4" w:space="0" w:color="auto"/>
            </w:tcBorders>
          </w:tcPr>
          <w:p w:rsidR="000677D5" w:rsidRPr="00204720" w:rsidRDefault="000677D5" w:rsidP="00D70EFD">
            <w:pPr>
              <w:pStyle w:val="Els-table-text"/>
              <w:rPr>
                <w:lang w:eastAsia="zh-CN"/>
              </w:rPr>
            </w:pPr>
            <w:r w:rsidRPr="00204720">
              <w:rPr>
                <w:lang w:eastAsia="zh-CN"/>
              </w:rPr>
              <w:t>V</w:t>
            </w:r>
            <w:r w:rsidRPr="00204720">
              <w:rPr>
                <w:rFonts w:hint="eastAsia"/>
                <w:lang w:eastAsia="zh-CN"/>
              </w:rPr>
              <w:t>iscosity (</w:t>
            </w:r>
            <w:r w:rsidRPr="00204720">
              <w:rPr>
                <w:rFonts w:hint="eastAsia"/>
                <w:i/>
                <w:lang w:eastAsia="zh-CN"/>
              </w:rPr>
              <w:t xml:space="preserve">kg </w:t>
            </w:r>
            <w:r w:rsidRPr="00204720">
              <w:rPr>
                <w:rFonts w:hint="eastAsia"/>
                <w:i/>
                <w:lang w:eastAsia="zh-CN"/>
              </w:rPr>
              <w:t>·</w:t>
            </w:r>
            <w:r w:rsidRPr="00204720">
              <w:rPr>
                <w:rFonts w:hint="eastAsia"/>
                <w:i/>
                <w:lang w:eastAsia="zh-CN"/>
              </w:rPr>
              <w:t xml:space="preserve">m </w:t>
            </w:r>
            <w:r w:rsidRPr="00204720">
              <w:rPr>
                <w:rFonts w:hint="eastAsia"/>
                <w:i/>
                <w:vertAlign w:val="superscript"/>
                <w:lang w:eastAsia="zh-CN"/>
              </w:rPr>
              <w:t>-1</w:t>
            </w:r>
            <w:r w:rsidRPr="00204720">
              <w:rPr>
                <w:rFonts w:hint="eastAsia"/>
                <w:i/>
                <w:lang w:eastAsia="zh-CN"/>
              </w:rPr>
              <w:t xml:space="preserve"> s </w:t>
            </w:r>
            <w:r w:rsidRPr="00204720">
              <w:rPr>
                <w:rFonts w:hint="eastAsia"/>
                <w:i/>
                <w:vertAlign w:val="superscript"/>
                <w:lang w:eastAsia="zh-CN"/>
              </w:rPr>
              <w:t>-1</w:t>
            </w:r>
            <w:r w:rsidRPr="00204720">
              <w:rPr>
                <w:rFonts w:hint="eastAsia"/>
                <w:lang w:eastAsia="zh-CN"/>
              </w:rPr>
              <w:t>)</w:t>
            </w:r>
          </w:p>
        </w:tc>
        <w:tc>
          <w:tcPr>
            <w:tcW w:w="1029" w:type="dxa"/>
            <w:tcBorders>
              <w:top w:val="single" w:sz="4" w:space="0" w:color="auto"/>
            </w:tcBorders>
          </w:tcPr>
          <w:p w:rsidR="000677D5" w:rsidRPr="00204720" w:rsidRDefault="000677D5" w:rsidP="00D70EFD">
            <w:pPr>
              <w:pStyle w:val="Els-table-text"/>
              <w:rPr>
                <w:i/>
                <w:lang w:eastAsia="zh-CN"/>
              </w:rPr>
            </w:pPr>
            <w:r w:rsidRPr="00204720">
              <w:rPr>
                <w:rFonts w:hint="eastAsia"/>
                <w:i/>
                <w:lang w:eastAsia="zh-CN"/>
              </w:rPr>
              <w:t>1.0 e-3</w:t>
            </w:r>
          </w:p>
        </w:tc>
      </w:tr>
      <w:tr w:rsidR="000677D5" w:rsidRPr="00204720" w:rsidTr="00D70EFD">
        <w:trPr>
          <w:jc w:val="center"/>
        </w:trPr>
        <w:tc>
          <w:tcPr>
            <w:tcW w:w="2305" w:type="dxa"/>
          </w:tcPr>
          <w:p w:rsidR="000677D5" w:rsidRPr="00204720" w:rsidRDefault="000677D5" w:rsidP="00D70EFD">
            <w:pPr>
              <w:pStyle w:val="Els-table-text"/>
              <w:rPr>
                <w:lang w:eastAsia="zh-CN"/>
              </w:rPr>
            </w:pPr>
            <w:r w:rsidRPr="00204720">
              <w:rPr>
                <w:rFonts w:hint="eastAsia"/>
                <w:lang w:eastAsia="zh-CN"/>
              </w:rPr>
              <w:t>Density (</w:t>
            </w:r>
            <w:r w:rsidRPr="00204720">
              <w:rPr>
                <w:rFonts w:hint="eastAsia"/>
                <w:i/>
                <w:lang w:eastAsia="zh-CN"/>
              </w:rPr>
              <w:t>kg</w:t>
            </w:r>
            <w:r w:rsidRPr="00204720">
              <w:rPr>
                <w:rFonts w:hint="eastAsia"/>
                <w:i/>
                <w:lang w:eastAsia="zh-CN"/>
              </w:rPr>
              <w:t>·</w:t>
            </w:r>
            <w:r w:rsidRPr="00204720">
              <w:rPr>
                <w:rFonts w:hint="eastAsia"/>
                <w:i/>
                <w:lang w:eastAsia="zh-CN"/>
              </w:rPr>
              <w:t xml:space="preserve"> m</w:t>
            </w:r>
            <w:r w:rsidRPr="00204720">
              <w:rPr>
                <w:rFonts w:hint="eastAsia"/>
                <w:i/>
                <w:vertAlign w:val="superscript"/>
                <w:lang w:eastAsia="zh-CN"/>
              </w:rPr>
              <w:t>-3</w:t>
            </w:r>
            <w:r w:rsidRPr="00204720">
              <w:rPr>
                <w:rFonts w:hint="eastAsia"/>
                <w:lang w:eastAsia="zh-CN"/>
              </w:rPr>
              <w:t>)</w:t>
            </w:r>
          </w:p>
        </w:tc>
        <w:tc>
          <w:tcPr>
            <w:tcW w:w="1023" w:type="dxa"/>
          </w:tcPr>
          <w:p w:rsidR="000677D5" w:rsidRPr="00204720" w:rsidRDefault="000677D5" w:rsidP="00D70EFD">
            <w:pPr>
              <w:pStyle w:val="Els-table-text"/>
              <w:rPr>
                <w:i/>
                <w:lang w:eastAsia="zh-CN"/>
              </w:rPr>
            </w:pPr>
            <w:r w:rsidRPr="00204720">
              <w:rPr>
                <w:rFonts w:hint="eastAsia"/>
                <w:i/>
                <w:lang w:eastAsia="zh-CN"/>
              </w:rPr>
              <w:t>1010</w:t>
            </w:r>
          </w:p>
        </w:tc>
        <w:tc>
          <w:tcPr>
            <w:tcW w:w="2298" w:type="dxa"/>
          </w:tcPr>
          <w:p w:rsidR="000677D5" w:rsidRPr="00204720" w:rsidRDefault="000677D5" w:rsidP="00D70EFD">
            <w:pPr>
              <w:pStyle w:val="Els-table-text"/>
              <w:rPr>
                <w:lang w:eastAsia="zh-CN"/>
              </w:rPr>
            </w:pPr>
            <w:r w:rsidRPr="00204720">
              <w:rPr>
                <w:lang w:eastAsia="zh-CN"/>
              </w:rPr>
              <w:t>D</w:t>
            </w:r>
            <w:r w:rsidRPr="00204720">
              <w:rPr>
                <w:rFonts w:hint="eastAsia"/>
                <w:lang w:eastAsia="zh-CN"/>
              </w:rPr>
              <w:t>ensity (</w:t>
            </w:r>
            <w:r w:rsidRPr="00204720">
              <w:rPr>
                <w:rFonts w:hint="eastAsia"/>
                <w:i/>
                <w:lang w:eastAsia="zh-CN"/>
              </w:rPr>
              <w:t>kg</w:t>
            </w:r>
            <w:r w:rsidRPr="00204720">
              <w:rPr>
                <w:rFonts w:hint="eastAsia"/>
                <w:i/>
                <w:lang w:eastAsia="zh-CN"/>
              </w:rPr>
              <w:t>·</w:t>
            </w:r>
            <w:r w:rsidRPr="00204720">
              <w:rPr>
                <w:rFonts w:hint="eastAsia"/>
                <w:i/>
                <w:lang w:eastAsia="zh-CN"/>
              </w:rPr>
              <w:t xml:space="preserve"> m</w:t>
            </w:r>
            <w:r w:rsidRPr="00204720">
              <w:rPr>
                <w:rFonts w:hint="eastAsia"/>
                <w:i/>
                <w:vertAlign w:val="superscript"/>
                <w:lang w:eastAsia="zh-CN"/>
              </w:rPr>
              <w:t>-3</w:t>
            </w:r>
            <w:r w:rsidRPr="00204720">
              <w:rPr>
                <w:rFonts w:hint="eastAsia"/>
                <w:lang w:eastAsia="zh-CN"/>
              </w:rPr>
              <w:t>)</w:t>
            </w:r>
          </w:p>
        </w:tc>
        <w:tc>
          <w:tcPr>
            <w:tcW w:w="1029" w:type="dxa"/>
          </w:tcPr>
          <w:p w:rsidR="000677D5" w:rsidRPr="00204720" w:rsidRDefault="000677D5" w:rsidP="00D70EFD">
            <w:pPr>
              <w:pStyle w:val="Els-table-text"/>
              <w:rPr>
                <w:i/>
                <w:lang w:eastAsia="zh-CN"/>
              </w:rPr>
            </w:pPr>
            <w:r w:rsidRPr="00204720">
              <w:rPr>
                <w:rFonts w:hint="eastAsia"/>
                <w:i/>
                <w:lang w:eastAsia="zh-CN"/>
              </w:rPr>
              <w:t>1000</w:t>
            </w:r>
          </w:p>
        </w:tc>
      </w:tr>
      <w:tr w:rsidR="000677D5" w:rsidRPr="00204720" w:rsidTr="00D70EFD">
        <w:trPr>
          <w:jc w:val="center"/>
        </w:trPr>
        <w:tc>
          <w:tcPr>
            <w:tcW w:w="2305" w:type="dxa"/>
          </w:tcPr>
          <w:p w:rsidR="000677D5" w:rsidRPr="00204720" w:rsidRDefault="000677D5" w:rsidP="00D70EFD">
            <w:pPr>
              <w:pStyle w:val="Els-table-text"/>
              <w:rPr>
                <w:lang w:eastAsia="zh-CN"/>
              </w:rPr>
            </w:pPr>
            <w:r w:rsidRPr="00204720">
              <w:rPr>
                <w:rFonts w:hint="eastAsia"/>
                <w:lang w:eastAsia="zh-CN"/>
              </w:rPr>
              <w:t>Young</w:t>
            </w:r>
            <w:r w:rsidRPr="00204720">
              <w:rPr>
                <w:lang w:eastAsia="zh-CN"/>
              </w:rPr>
              <w:t>’</w:t>
            </w:r>
            <w:r w:rsidRPr="00204720">
              <w:rPr>
                <w:rFonts w:hint="eastAsia"/>
                <w:lang w:eastAsia="zh-CN"/>
              </w:rPr>
              <w:t>s Module (</w:t>
            </w:r>
            <w:proofErr w:type="spellStart"/>
            <w:r w:rsidRPr="00204720">
              <w:rPr>
                <w:rFonts w:hint="eastAsia"/>
                <w:b/>
                <w:i/>
                <w:lang w:eastAsia="zh-CN"/>
              </w:rPr>
              <w:t>G</w:t>
            </w:r>
            <w:r w:rsidRPr="00204720">
              <w:rPr>
                <w:rFonts w:hint="eastAsia"/>
                <w:i/>
                <w:lang w:eastAsia="zh-CN"/>
              </w:rPr>
              <w:t>Pa</w:t>
            </w:r>
            <w:proofErr w:type="spellEnd"/>
            <w:r w:rsidRPr="00204720">
              <w:rPr>
                <w:rFonts w:hint="eastAsia"/>
                <w:lang w:eastAsia="zh-CN"/>
              </w:rPr>
              <w:t>)</w:t>
            </w:r>
          </w:p>
        </w:tc>
        <w:tc>
          <w:tcPr>
            <w:tcW w:w="1023" w:type="dxa"/>
          </w:tcPr>
          <w:p w:rsidR="000677D5" w:rsidRPr="00204720" w:rsidRDefault="000677D5" w:rsidP="00D70EFD">
            <w:pPr>
              <w:pStyle w:val="Els-table-text"/>
              <w:rPr>
                <w:i/>
                <w:lang w:eastAsia="zh-CN"/>
              </w:rPr>
            </w:pPr>
            <w:r w:rsidRPr="00204720">
              <w:rPr>
                <w:rFonts w:hint="eastAsia"/>
                <w:i/>
                <w:lang w:eastAsia="zh-CN"/>
              </w:rPr>
              <w:t xml:space="preserve">68.95 </w:t>
            </w:r>
          </w:p>
        </w:tc>
        <w:tc>
          <w:tcPr>
            <w:tcW w:w="2298" w:type="dxa"/>
          </w:tcPr>
          <w:p w:rsidR="000677D5" w:rsidRPr="00204720" w:rsidRDefault="000677D5" w:rsidP="00D70EFD">
            <w:pPr>
              <w:pStyle w:val="Els-table-text"/>
              <w:rPr>
                <w:lang w:eastAsia="zh-CN"/>
              </w:rPr>
            </w:pPr>
            <w:r w:rsidRPr="00204720">
              <w:rPr>
                <w:rFonts w:hint="eastAsia"/>
                <w:lang w:eastAsia="zh-CN"/>
              </w:rPr>
              <w:t>Cavity height (</w:t>
            </w:r>
            <w:r w:rsidRPr="00204720">
              <w:rPr>
                <w:rFonts w:hint="eastAsia"/>
                <w:i/>
                <w:lang w:eastAsia="zh-CN"/>
              </w:rPr>
              <w:t>m</w:t>
            </w:r>
            <w:r w:rsidRPr="00204720">
              <w:rPr>
                <w:rFonts w:hint="eastAsia"/>
                <w:lang w:eastAsia="zh-CN"/>
              </w:rPr>
              <w:t>)</w:t>
            </w:r>
          </w:p>
        </w:tc>
        <w:tc>
          <w:tcPr>
            <w:tcW w:w="1029" w:type="dxa"/>
          </w:tcPr>
          <w:p w:rsidR="000677D5" w:rsidRPr="00204720" w:rsidRDefault="000677D5" w:rsidP="00D70EFD">
            <w:pPr>
              <w:pStyle w:val="Els-table-text"/>
              <w:rPr>
                <w:i/>
                <w:lang w:eastAsia="zh-CN"/>
              </w:rPr>
            </w:pPr>
            <w:r w:rsidRPr="00204720">
              <w:rPr>
                <w:rFonts w:hint="eastAsia"/>
                <w:i/>
                <w:lang w:eastAsia="zh-CN"/>
              </w:rPr>
              <w:t>0.02</w:t>
            </w:r>
          </w:p>
        </w:tc>
      </w:tr>
      <w:tr w:rsidR="000677D5" w:rsidRPr="00204720" w:rsidTr="00D70EFD">
        <w:trPr>
          <w:jc w:val="center"/>
        </w:trPr>
        <w:tc>
          <w:tcPr>
            <w:tcW w:w="2305" w:type="dxa"/>
          </w:tcPr>
          <w:p w:rsidR="000677D5" w:rsidRPr="00204720" w:rsidRDefault="000677D5" w:rsidP="00D70EFD">
            <w:pPr>
              <w:pStyle w:val="Els-table-text"/>
              <w:rPr>
                <w:lang w:eastAsia="zh-CN"/>
              </w:rPr>
            </w:pPr>
            <w:r w:rsidRPr="00204720">
              <w:rPr>
                <w:rFonts w:hint="eastAsia"/>
                <w:lang w:eastAsia="zh-CN"/>
              </w:rPr>
              <w:t xml:space="preserve">Poisson ratio </w:t>
            </w:r>
          </w:p>
        </w:tc>
        <w:tc>
          <w:tcPr>
            <w:tcW w:w="1023" w:type="dxa"/>
          </w:tcPr>
          <w:p w:rsidR="000677D5" w:rsidRPr="00204720" w:rsidRDefault="000677D5" w:rsidP="00D70EFD">
            <w:pPr>
              <w:pStyle w:val="Els-table-text"/>
              <w:rPr>
                <w:i/>
                <w:lang w:eastAsia="zh-CN"/>
              </w:rPr>
            </w:pPr>
            <w:r w:rsidRPr="00204720">
              <w:rPr>
                <w:rFonts w:hint="eastAsia"/>
                <w:i/>
                <w:lang w:eastAsia="zh-CN"/>
              </w:rPr>
              <w:t>0.33</w:t>
            </w:r>
          </w:p>
        </w:tc>
        <w:tc>
          <w:tcPr>
            <w:tcW w:w="2298" w:type="dxa"/>
          </w:tcPr>
          <w:p w:rsidR="000677D5" w:rsidRPr="00204720" w:rsidRDefault="000677D5" w:rsidP="00D70EFD">
            <w:pPr>
              <w:pStyle w:val="Els-table-text"/>
              <w:rPr>
                <w:lang w:eastAsia="zh-CN"/>
              </w:rPr>
            </w:pPr>
            <w:r w:rsidRPr="00204720">
              <w:rPr>
                <w:rFonts w:hint="eastAsia"/>
                <w:lang w:eastAsia="zh-CN"/>
              </w:rPr>
              <w:t>Cavity width (</w:t>
            </w:r>
            <w:r w:rsidRPr="00204720">
              <w:rPr>
                <w:rFonts w:hint="eastAsia"/>
                <w:i/>
                <w:lang w:eastAsia="zh-CN"/>
              </w:rPr>
              <w:t>m</w:t>
            </w:r>
            <w:r w:rsidRPr="00204720">
              <w:rPr>
                <w:rFonts w:hint="eastAsia"/>
                <w:lang w:eastAsia="zh-CN"/>
              </w:rPr>
              <w:t>)</w:t>
            </w:r>
          </w:p>
        </w:tc>
        <w:tc>
          <w:tcPr>
            <w:tcW w:w="1029" w:type="dxa"/>
          </w:tcPr>
          <w:p w:rsidR="000677D5" w:rsidRPr="00204720" w:rsidRDefault="000677D5" w:rsidP="00D70EFD">
            <w:pPr>
              <w:pStyle w:val="Els-table-text"/>
              <w:rPr>
                <w:i/>
                <w:lang w:eastAsia="zh-CN"/>
              </w:rPr>
            </w:pPr>
            <w:r w:rsidRPr="00204720">
              <w:rPr>
                <w:rFonts w:hint="eastAsia"/>
                <w:i/>
                <w:lang w:eastAsia="zh-CN"/>
              </w:rPr>
              <w:t>0.02</w:t>
            </w:r>
          </w:p>
        </w:tc>
      </w:tr>
      <w:tr w:rsidR="000677D5" w:rsidRPr="00204720" w:rsidTr="00D70EFD">
        <w:trPr>
          <w:jc w:val="center"/>
        </w:trPr>
        <w:tc>
          <w:tcPr>
            <w:tcW w:w="2305" w:type="dxa"/>
          </w:tcPr>
          <w:p w:rsidR="000677D5" w:rsidRPr="00204720" w:rsidRDefault="000677D5" w:rsidP="00D70EFD">
            <w:pPr>
              <w:pStyle w:val="Els-table-text"/>
              <w:rPr>
                <w:lang w:eastAsia="zh-CN"/>
              </w:rPr>
            </w:pPr>
            <w:r w:rsidRPr="00204720">
              <w:rPr>
                <w:rFonts w:hint="eastAsia"/>
                <w:lang w:eastAsia="zh-CN"/>
              </w:rPr>
              <w:t>Friction coefficient</w:t>
            </w:r>
          </w:p>
        </w:tc>
        <w:tc>
          <w:tcPr>
            <w:tcW w:w="1023" w:type="dxa"/>
          </w:tcPr>
          <w:p w:rsidR="000677D5" w:rsidRPr="00204720" w:rsidRDefault="000677D5" w:rsidP="00D70EFD">
            <w:pPr>
              <w:pStyle w:val="Els-table-text"/>
              <w:rPr>
                <w:i/>
                <w:lang w:eastAsia="zh-CN"/>
              </w:rPr>
            </w:pPr>
            <w:r w:rsidRPr="00204720">
              <w:rPr>
                <w:rFonts w:hint="eastAsia"/>
                <w:i/>
                <w:lang w:eastAsia="zh-CN"/>
              </w:rPr>
              <w:t>0.33</w:t>
            </w:r>
          </w:p>
        </w:tc>
        <w:tc>
          <w:tcPr>
            <w:tcW w:w="2298" w:type="dxa"/>
          </w:tcPr>
          <w:p w:rsidR="000677D5" w:rsidRPr="00204720" w:rsidRDefault="000677D5" w:rsidP="00D70EFD">
            <w:pPr>
              <w:pStyle w:val="Els-table-text"/>
              <w:rPr>
                <w:lang w:eastAsia="zh-CN"/>
              </w:rPr>
            </w:pPr>
            <w:r w:rsidRPr="00204720">
              <w:rPr>
                <w:rFonts w:hint="eastAsia"/>
                <w:lang w:eastAsia="zh-CN"/>
              </w:rPr>
              <w:t>Lattice height (</w:t>
            </w:r>
            <w:r w:rsidRPr="00204720">
              <w:rPr>
                <w:rFonts w:hint="eastAsia"/>
                <w:i/>
                <w:lang w:eastAsia="zh-CN"/>
              </w:rPr>
              <w:t>m</w:t>
            </w:r>
            <w:r w:rsidRPr="00204720">
              <w:rPr>
                <w:rFonts w:hint="eastAsia"/>
                <w:lang w:eastAsia="zh-CN"/>
              </w:rPr>
              <w:t>)</w:t>
            </w:r>
          </w:p>
        </w:tc>
        <w:tc>
          <w:tcPr>
            <w:tcW w:w="1029" w:type="dxa"/>
          </w:tcPr>
          <w:p w:rsidR="000677D5" w:rsidRPr="00204720" w:rsidRDefault="000677D5" w:rsidP="00D70EFD">
            <w:pPr>
              <w:pStyle w:val="Els-table-text"/>
              <w:rPr>
                <w:i/>
                <w:lang w:eastAsia="zh-CN"/>
              </w:rPr>
            </w:pPr>
            <w:r w:rsidRPr="00204720">
              <w:rPr>
                <w:rFonts w:hint="eastAsia"/>
                <w:i/>
                <w:lang w:eastAsia="zh-CN"/>
              </w:rPr>
              <w:t>0.00004</w:t>
            </w:r>
          </w:p>
        </w:tc>
      </w:tr>
      <w:tr w:rsidR="000677D5" w:rsidRPr="00204720" w:rsidTr="00D70EFD">
        <w:trPr>
          <w:jc w:val="center"/>
        </w:trPr>
        <w:tc>
          <w:tcPr>
            <w:tcW w:w="2305" w:type="dxa"/>
            <w:tcBorders>
              <w:bottom w:val="single" w:sz="4" w:space="0" w:color="auto"/>
            </w:tcBorders>
          </w:tcPr>
          <w:p w:rsidR="000677D5" w:rsidRPr="00204720" w:rsidRDefault="000677D5" w:rsidP="00D70EFD">
            <w:pPr>
              <w:pStyle w:val="Els-table-text"/>
              <w:rPr>
                <w:lang w:eastAsia="zh-CN"/>
              </w:rPr>
            </w:pPr>
            <w:r w:rsidRPr="00204720">
              <w:rPr>
                <w:lang w:eastAsia="zh-CN"/>
              </w:rPr>
              <w:t>D</w:t>
            </w:r>
            <w:r w:rsidRPr="00204720">
              <w:rPr>
                <w:rFonts w:hint="eastAsia"/>
                <w:lang w:eastAsia="zh-CN"/>
              </w:rPr>
              <w:t>iameter (</w:t>
            </w:r>
            <w:r w:rsidRPr="00204720">
              <w:rPr>
                <w:rFonts w:hint="eastAsia"/>
                <w:i/>
                <w:lang w:eastAsia="zh-CN"/>
              </w:rPr>
              <w:t>m</w:t>
            </w:r>
            <w:r w:rsidRPr="00204720">
              <w:rPr>
                <w:rFonts w:hint="eastAsia"/>
                <w:lang w:eastAsia="zh-CN"/>
              </w:rPr>
              <w:t>)</w:t>
            </w:r>
          </w:p>
        </w:tc>
        <w:tc>
          <w:tcPr>
            <w:tcW w:w="1023" w:type="dxa"/>
            <w:tcBorders>
              <w:bottom w:val="single" w:sz="4" w:space="0" w:color="auto"/>
            </w:tcBorders>
          </w:tcPr>
          <w:p w:rsidR="000677D5" w:rsidRPr="00204720" w:rsidRDefault="000677D5" w:rsidP="00D70EFD">
            <w:pPr>
              <w:pStyle w:val="Els-table-text"/>
              <w:rPr>
                <w:i/>
                <w:lang w:eastAsia="zh-CN"/>
              </w:rPr>
            </w:pPr>
            <w:r w:rsidRPr="00204720">
              <w:rPr>
                <w:rFonts w:hint="eastAsia"/>
                <w:i/>
                <w:lang w:eastAsia="zh-CN"/>
              </w:rPr>
              <w:t>0.000625</w:t>
            </w:r>
          </w:p>
        </w:tc>
        <w:tc>
          <w:tcPr>
            <w:tcW w:w="2298" w:type="dxa"/>
            <w:tcBorders>
              <w:bottom w:val="single" w:sz="4" w:space="0" w:color="auto"/>
            </w:tcBorders>
          </w:tcPr>
          <w:p w:rsidR="000677D5" w:rsidRPr="00204720" w:rsidRDefault="000677D5" w:rsidP="00D70EFD">
            <w:pPr>
              <w:pStyle w:val="Els-table-text"/>
              <w:rPr>
                <w:lang w:eastAsia="zh-CN"/>
              </w:rPr>
            </w:pPr>
            <w:r w:rsidRPr="00204720">
              <w:rPr>
                <w:rFonts w:hint="eastAsia"/>
                <w:lang w:eastAsia="zh-CN"/>
              </w:rPr>
              <w:t>Lattice width (</w:t>
            </w:r>
            <w:r w:rsidRPr="00204720">
              <w:rPr>
                <w:rFonts w:hint="eastAsia"/>
                <w:i/>
                <w:lang w:eastAsia="zh-CN"/>
              </w:rPr>
              <w:t>m</w:t>
            </w:r>
            <w:r w:rsidRPr="00204720">
              <w:rPr>
                <w:rFonts w:hint="eastAsia"/>
                <w:lang w:eastAsia="zh-CN"/>
              </w:rPr>
              <w:t>)</w:t>
            </w:r>
          </w:p>
        </w:tc>
        <w:tc>
          <w:tcPr>
            <w:tcW w:w="1029" w:type="dxa"/>
            <w:tcBorders>
              <w:bottom w:val="single" w:sz="4" w:space="0" w:color="auto"/>
            </w:tcBorders>
          </w:tcPr>
          <w:p w:rsidR="000677D5" w:rsidRPr="00204720" w:rsidRDefault="000677D5" w:rsidP="00D70EFD">
            <w:pPr>
              <w:pStyle w:val="Els-table-text"/>
              <w:rPr>
                <w:i/>
                <w:lang w:eastAsia="zh-CN"/>
              </w:rPr>
            </w:pPr>
            <w:r w:rsidRPr="00204720">
              <w:rPr>
                <w:rFonts w:hint="eastAsia"/>
                <w:i/>
                <w:lang w:eastAsia="zh-CN"/>
              </w:rPr>
              <w:t>0.00004</w:t>
            </w:r>
          </w:p>
        </w:tc>
      </w:tr>
    </w:tbl>
    <w:p w:rsidR="00B803DE" w:rsidRPr="00204720" w:rsidRDefault="00B803DE" w:rsidP="00B803DE">
      <w:pPr>
        <w:adjustRightInd w:val="0"/>
        <w:snapToGrid w:val="0"/>
        <w:jc w:val="center"/>
        <w:rPr>
          <w:b/>
          <w:sz w:val="18"/>
          <w:szCs w:val="18"/>
        </w:rPr>
      </w:pPr>
    </w:p>
    <w:p w:rsidR="00B452A9" w:rsidRDefault="00B452A9" w:rsidP="0006373D">
      <w:pPr>
        <w:adjustRightInd w:val="0"/>
        <w:snapToGrid w:val="0"/>
        <w:ind w:right="-149"/>
        <w:jc w:val="center"/>
        <w:rPr>
          <w:sz w:val="18"/>
          <w:szCs w:val="18"/>
        </w:rPr>
      </w:pPr>
      <w:r>
        <w:rPr>
          <w:noProof/>
          <w:lang w:val="es-ES"/>
        </w:rPr>
        <w:drawing>
          <wp:inline distT="0" distB="0" distL="0" distR="0">
            <wp:extent cx="2466975" cy="225171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2251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4AF9" w:rsidRPr="00204720" w:rsidRDefault="008A4AF9" w:rsidP="0006373D">
      <w:pPr>
        <w:adjustRightInd w:val="0"/>
        <w:snapToGrid w:val="0"/>
        <w:ind w:right="-149"/>
        <w:jc w:val="center"/>
        <w:rPr>
          <w:sz w:val="18"/>
          <w:szCs w:val="18"/>
        </w:rPr>
      </w:pPr>
      <w:r w:rsidRPr="00204720">
        <w:rPr>
          <w:rFonts w:hint="eastAsia"/>
          <w:sz w:val="18"/>
          <w:szCs w:val="18"/>
        </w:rPr>
        <w:t>Fig.</w:t>
      </w:r>
      <w:r w:rsidR="0078778B" w:rsidRPr="00204720">
        <w:rPr>
          <w:rFonts w:hint="eastAsia"/>
          <w:sz w:val="18"/>
          <w:szCs w:val="18"/>
        </w:rPr>
        <w:t>10</w:t>
      </w:r>
      <w:r w:rsidRPr="00204720">
        <w:rPr>
          <w:rFonts w:hint="eastAsia"/>
          <w:sz w:val="18"/>
          <w:szCs w:val="18"/>
        </w:rPr>
        <w:t xml:space="preserve"> Positions of the 504 particles at time t=0 </w:t>
      </w:r>
      <w:r w:rsidRPr="00204720">
        <w:rPr>
          <w:rFonts w:hint="eastAsia"/>
          <w:i/>
          <w:sz w:val="18"/>
          <w:szCs w:val="18"/>
        </w:rPr>
        <w:t>s</w:t>
      </w:r>
      <w:r w:rsidRPr="00204720">
        <w:rPr>
          <w:rFonts w:hint="eastAsia"/>
          <w:sz w:val="18"/>
          <w:szCs w:val="18"/>
        </w:rPr>
        <w:t>.</w:t>
      </w:r>
    </w:p>
    <w:p w:rsidR="008A4AF9" w:rsidRPr="00204720" w:rsidRDefault="008A4AF9" w:rsidP="008A4AF9">
      <w:pPr>
        <w:adjustRightInd w:val="0"/>
        <w:snapToGrid w:val="0"/>
        <w:jc w:val="center"/>
        <w:rPr>
          <w:sz w:val="24"/>
          <w:szCs w:val="24"/>
        </w:rPr>
      </w:pPr>
    </w:p>
    <w:p w:rsidR="00FF36EE" w:rsidRPr="00204720" w:rsidRDefault="004A0E47" w:rsidP="00FF22B5">
      <w:pPr>
        <w:adjustRightInd w:val="0"/>
        <w:snapToGrid w:val="0"/>
        <w:spacing w:line="480" w:lineRule="auto"/>
        <w:ind w:firstLineChars="100" w:firstLine="240"/>
        <w:rPr>
          <w:sz w:val="24"/>
          <w:szCs w:val="24"/>
        </w:rPr>
      </w:pPr>
      <w:r w:rsidRPr="00204720">
        <w:rPr>
          <w:rFonts w:hint="eastAsia"/>
          <w:sz w:val="24"/>
          <w:szCs w:val="24"/>
        </w:rPr>
        <w:t xml:space="preserve">In order to examine the LBM-IBM-DEM scheme for handling </w:t>
      </w:r>
      <w:r w:rsidR="00DB6D1D" w:rsidRPr="00204720">
        <w:rPr>
          <w:rFonts w:hint="eastAsia"/>
          <w:sz w:val="24"/>
          <w:szCs w:val="24"/>
        </w:rPr>
        <w:t>system containing large number of inter-particle collisions as well as particle-wall collisions</w:t>
      </w:r>
      <w:r w:rsidR="00B54DA1" w:rsidRPr="00204720">
        <w:rPr>
          <w:rFonts w:hint="eastAsia"/>
          <w:sz w:val="24"/>
          <w:szCs w:val="24"/>
        </w:rPr>
        <w:t>,</w:t>
      </w:r>
      <w:r w:rsidR="00DB6D1D" w:rsidRPr="00204720">
        <w:rPr>
          <w:rFonts w:hint="eastAsia"/>
          <w:sz w:val="24"/>
          <w:szCs w:val="24"/>
        </w:rPr>
        <w:t xml:space="preserve"> </w:t>
      </w:r>
      <w:r w:rsidR="00B54DA1" w:rsidRPr="00204720">
        <w:rPr>
          <w:rFonts w:hint="eastAsia"/>
          <w:sz w:val="24"/>
          <w:szCs w:val="24"/>
        </w:rPr>
        <w:t>a</w:t>
      </w:r>
      <w:r w:rsidR="00DB6D1D" w:rsidRPr="00204720">
        <w:rPr>
          <w:rFonts w:hint="eastAsia"/>
          <w:sz w:val="24"/>
          <w:szCs w:val="24"/>
        </w:rPr>
        <w:t xml:space="preserve"> simulation of s</w:t>
      </w:r>
      <w:r w:rsidR="00DB6D1D" w:rsidRPr="00204720">
        <w:rPr>
          <w:sz w:val="24"/>
          <w:szCs w:val="24"/>
        </w:rPr>
        <w:t>edimentation of 504 circular particles in a cavity</w:t>
      </w:r>
      <w:r w:rsidR="00DB6D1D" w:rsidRPr="00204720">
        <w:rPr>
          <w:rFonts w:hint="eastAsia"/>
          <w:sz w:val="24"/>
          <w:szCs w:val="24"/>
        </w:rPr>
        <w:t xml:space="preserve"> is conducted.</w:t>
      </w:r>
      <w:r w:rsidRPr="00204720">
        <w:rPr>
          <w:rFonts w:hint="eastAsia"/>
          <w:sz w:val="24"/>
          <w:szCs w:val="24"/>
        </w:rPr>
        <w:t xml:space="preserve"> </w:t>
      </w:r>
      <w:r w:rsidR="00836C54" w:rsidRPr="00204720">
        <w:rPr>
          <w:sz w:val="24"/>
          <w:szCs w:val="24"/>
        </w:rPr>
        <w:t>T</w:t>
      </w:r>
      <w:r w:rsidR="00836C54" w:rsidRPr="00204720">
        <w:rPr>
          <w:rFonts w:hint="eastAsia"/>
          <w:sz w:val="24"/>
          <w:szCs w:val="24"/>
        </w:rPr>
        <w:t>he initial setup of the problem is illustrated in Fig.</w:t>
      </w:r>
      <w:r w:rsidR="005A5FBD" w:rsidRPr="00204720">
        <w:rPr>
          <w:rFonts w:hint="eastAsia"/>
          <w:sz w:val="24"/>
          <w:szCs w:val="24"/>
        </w:rPr>
        <w:t>10</w:t>
      </w:r>
      <w:r w:rsidR="00836C54" w:rsidRPr="00204720">
        <w:rPr>
          <w:rFonts w:hint="eastAsia"/>
          <w:sz w:val="24"/>
          <w:szCs w:val="24"/>
        </w:rPr>
        <w:t xml:space="preserve">, which is </w:t>
      </w:r>
      <w:r w:rsidR="00B6742D" w:rsidRPr="00204720">
        <w:rPr>
          <w:rFonts w:hint="eastAsia"/>
          <w:sz w:val="24"/>
          <w:szCs w:val="24"/>
        </w:rPr>
        <w:t xml:space="preserve">similar </w:t>
      </w:r>
      <w:r w:rsidR="00771B69" w:rsidRPr="00204720">
        <w:rPr>
          <w:rFonts w:hint="eastAsia"/>
          <w:sz w:val="24"/>
          <w:szCs w:val="24"/>
        </w:rPr>
        <w:t>with</w:t>
      </w:r>
      <w:r w:rsidR="00836C54" w:rsidRPr="00204720">
        <w:rPr>
          <w:rFonts w:hint="eastAsia"/>
          <w:sz w:val="24"/>
          <w:szCs w:val="24"/>
        </w:rPr>
        <w:t xml:space="preserve"> that </w:t>
      </w:r>
      <w:r w:rsidR="00771B69" w:rsidRPr="00204720">
        <w:rPr>
          <w:rFonts w:hint="eastAsia"/>
          <w:sz w:val="24"/>
          <w:szCs w:val="24"/>
        </w:rPr>
        <w:t>us</w:t>
      </w:r>
      <w:r w:rsidR="00836C54" w:rsidRPr="00204720">
        <w:rPr>
          <w:rFonts w:hint="eastAsia"/>
          <w:sz w:val="24"/>
          <w:szCs w:val="24"/>
        </w:rPr>
        <w:t xml:space="preserve">ed by </w:t>
      </w:r>
      <w:proofErr w:type="spellStart"/>
      <w:r w:rsidR="00AA76EA" w:rsidRPr="00204720">
        <w:rPr>
          <w:rFonts w:hint="eastAsia"/>
          <w:sz w:val="24"/>
          <w:szCs w:val="24"/>
        </w:rPr>
        <w:t>Feng</w:t>
      </w:r>
      <w:proofErr w:type="spellEnd"/>
      <w:r w:rsidR="00AA76EA" w:rsidRPr="00204720">
        <w:rPr>
          <w:rFonts w:hint="eastAsia"/>
          <w:sz w:val="24"/>
          <w:szCs w:val="24"/>
        </w:rPr>
        <w:t xml:space="preserve"> and </w:t>
      </w:r>
      <w:proofErr w:type="spellStart"/>
      <w:r w:rsidR="00AA76EA" w:rsidRPr="00204720">
        <w:rPr>
          <w:rFonts w:hint="eastAsia"/>
          <w:sz w:val="24"/>
          <w:szCs w:val="24"/>
        </w:rPr>
        <w:t>Michaelides</w:t>
      </w:r>
      <w:proofErr w:type="spellEnd"/>
      <w:r w:rsidR="00836C54" w:rsidRPr="00204720">
        <w:rPr>
          <w:rFonts w:hint="eastAsia"/>
          <w:sz w:val="24"/>
          <w:szCs w:val="24"/>
        </w:rPr>
        <w:t xml:space="preserve"> [3]. </w:t>
      </w:r>
      <w:r w:rsidR="00836C54" w:rsidRPr="00204720">
        <w:rPr>
          <w:sz w:val="24"/>
          <w:szCs w:val="24"/>
        </w:rPr>
        <w:t>T</w:t>
      </w:r>
      <w:r w:rsidR="00836C54" w:rsidRPr="00204720">
        <w:rPr>
          <w:rFonts w:hint="eastAsia"/>
          <w:sz w:val="24"/>
          <w:szCs w:val="24"/>
        </w:rPr>
        <w:t xml:space="preserve">he properties of the particles and the surrounding fluid are given in Table </w:t>
      </w:r>
      <w:r w:rsidR="00911CEE" w:rsidRPr="00204720">
        <w:rPr>
          <w:rFonts w:hint="eastAsia"/>
          <w:sz w:val="24"/>
          <w:szCs w:val="24"/>
        </w:rPr>
        <w:t>3</w:t>
      </w:r>
      <w:r w:rsidR="00836C54" w:rsidRPr="00204720">
        <w:rPr>
          <w:rFonts w:hint="eastAsia"/>
          <w:sz w:val="24"/>
          <w:szCs w:val="24"/>
        </w:rPr>
        <w:t xml:space="preserve">. 504 circular particles of diameter </w:t>
      </w:r>
      <w:r w:rsidR="00D66C42" w:rsidRPr="00204720">
        <w:rPr>
          <w:position w:val="-6"/>
          <w:sz w:val="24"/>
          <w:szCs w:val="24"/>
        </w:rPr>
        <w:object w:dxaOrig="1359" w:dyaOrig="279">
          <v:shape id="_x0000_i1131" type="#_x0000_t75" style="width:63.85pt;height:14.25pt" o:ole="">
            <v:imagedata r:id="rId223" o:title=""/>
          </v:shape>
          <o:OLEObject Type="Embed" ProgID="Equation.DSMT4" ShapeID="_x0000_i1131" DrawAspect="Content" ObjectID="_1470653896" r:id="rId224"/>
        </w:object>
      </w:r>
      <w:r w:rsidR="00D66C42" w:rsidRPr="00204720">
        <w:rPr>
          <w:rFonts w:hint="eastAsia"/>
          <w:sz w:val="24"/>
          <w:szCs w:val="24"/>
        </w:rPr>
        <w:t xml:space="preserve"> </w:t>
      </w:r>
      <w:r w:rsidR="00836C54" w:rsidRPr="00204720">
        <w:rPr>
          <w:rFonts w:hint="eastAsia"/>
          <w:i/>
          <w:sz w:val="24"/>
          <w:szCs w:val="24"/>
        </w:rPr>
        <w:t>m</w:t>
      </w:r>
      <w:r w:rsidR="00836C54" w:rsidRPr="00204720">
        <w:rPr>
          <w:rFonts w:hint="eastAsia"/>
          <w:sz w:val="24"/>
          <w:szCs w:val="24"/>
        </w:rPr>
        <w:t xml:space="preserve"> are positioned</w:t>
      </w:r>
      <w:r w:rsidR="00B327E7" w:rsidRPr="00204720">
        <w:rPr>
          <w:rFonts w:hint="eastAsia"/>
          <w:sz w:val="24"/>
          <w:szCs w:val="24"/>
        </w:rPr>
        <w:t xml:space="preserve"> in a closed two-dimensional </w:t>
      </w:r>
      <w:r w:rsidR="00664F13" w:rsidRPr="00204720">
        <w:rPr>
          <w:rFonts w:hint="eastAsia"/>
          <w:sz w:val="24"/>
          <w:szCs w:val="24"/>
        </w:rPr>
        <w:t xml:space="preserve">square </w:t>
      </w:r>
      <w:r w:rsidR="00B327E7" w:rsidRPr="00204720">
        <w:rPr>
          <w:rFonts w:hint="eastAsia"/>
          <w:sz w:val="24"/>
          <w:szCs w:val="24"/>
        </w:rPr>
        <w:t>cavity</w:t>
      </w:r>
      <w:r w:rsidR="00664F13" w:rsidRPr="00204720">
        <w:rPr>
          <w:rFonts w:hint="eastAsia"/>
          <w:sz w:val="24"/>
          <w:szCs w:val="24"/>
        </w:rPr>
        <w:t xml:space="preserve"> of side length </w:t>
      </w:r>
      <w:r w:rsidR="002A778A" w:rsidRPr="00204720">
        <w:rPr>
          <w:position w:val="-6"/>
          <w:sz w:val="24"/>
          <w:szCs w:val="24"/>
        </w:rPr>
        <w:object w:dxaOrig="620" w:dyaOrig="279">
          <v:shape id="_x0000_i1132" type="#_x0000_t75" style="width:29.2pt;height:14.25pt" o:ole="">
            <v:imagedata r:id="rId225" o:title=""/>
          </v:shape>
          <o:OLEObject Type="Embed" ProgID="Equation.DSMT4" ShapeID="_x0000_i1132" DrawAspect="Content" ObjectID="_1470653897" r:id="rId226"/>
        </w:object>
      </w:r>
      <w:r w:rsidR="00C32A60" w:rsidRPr="00204720">
        <w:rPr>
          <w:rFonts w:hint="eastAsia"/>
          <w:sz w:val="24"/>
          <w:szCs w:val="24"/>
        </w:rPr>
        <w:t xml:space="preserve"> </w:t>
      </w:r>
      <w:r w:rsidR="00836C54" w:rsidRPr="00204720">
        <w:rPr>
          <w:rFonts w:hint="eastAsia"/>
          <w:i/>
          <w:sz w:val="24"/>
          <w:szCs w:val="24"/>
        </w:rPr>
        <w:t>m</w:t>
      </w:r>
      <w:r w:rsidR="00836C54" w:rsidRPr="00204720">
        <w:rPr>
          <w:rFonts w:hint="eastAsia"/>
          <w:sz w:val="24"/>
          <w:szCs w:val="24"/>
        </w:rPr>
        <w:t>. There are 18 lines of particles</w:t>
      </w:r>
      <w:r w:rsidR="00B94D92" w:rsidRPr="00204720">
        <w:rPr>
          <w:rFonts w:hint="eastAsia"/>
          <w:sz w:val="24"/>
          <w:szCs w:val="24"/>
        </w:rPr>
        <w:t xml:space="preserve">, in </w:t>
      </w:r>
      <w:r w:rsidR="00836C54" w:rsidRPr="00204720">
        <w:rPr>
          <w:rFonts w:hint="eastAsia"/>
          <w:sz w:val="24"/>
          <w:szCs w:val="24"/>
        </w:rPr>
        <w:t>each line</w:t>
      </w:r>
      <w:r w:rsidR="00B94D92" w:rsidRPr="00204720">
        <w:rPr>
          <w:rFonts w:hint="eastAsia"/>
          <w:sz w:val="24"/>
          <w:szCs w:val="24"/>
        </w:rPr>
        <w:t xml:space="preserve"> there are</w:t>
      </w:r>
      <w:r w:rsidR="00836C54" w:rsidRPr="00204720">
        <w:rPr>
          <w:rFonts w:hint="eastAsia"/>
          <w:sz w:val="24"/>
          <w:szCs w:val="24"/>
        </w:rPr>
        <w:t xml:space="preserve"> 28 particles. </w:t>
      </w:r>
      <w:r w:rsidR="00836C54" w:rsidRPr="00204720">
        <w:rPr>
          <w:sz w:val="24"/>
          <w:szCs w:val="24"/>
        </w:rPr>
        <w:t>T</w:t>
      </w:r>
      <w:r w:rsidR="00836C54" w:rsidRPr="00204720">
        <w:rPr>
          <w:rFonts w:hint="eastAsia"/>
          <w:sz w:val="24"/>
          <w:szCs w:val="24"/>
        </w:rPr>
        <w:t xml:space="preserve">he gap between </w:t>
      </w:r>
      <w:r w:rsidR="00D13368" w:rsidRPr="00204720">
        <w:rPr>
          <w:rFonts w:hint="eastAsia"/>
          <w:sz w:val="24"/>
          <w:szCs w:val="24"/>
        </w:rPr>
        <w:t xml:space="preserve">horizontal </w:t>
      </w:r>
      <w:r w:rsidR="0048702D" w:rsidRPr="00204720">
        <w:rPr>
          <w:rFonts w:hint="eastAsia"/>
          <w:sz w:val="24"/>
          <w:szCs w:val="24"/>
        </w:rPr>
        <w:t>neighboring particles</w:t>
      </w:r>
      <w:r w:rsidR="00837E53" w:rsidRPr="00204720">
        <w:rPr>
          <w:rFonts w:hint="eastAsia"/>
          <w:sz w:val="24"/>
          <w:szCs w:val="24"/>
        </w:rPr>
        <w:t xml:space="preserve"> in each line</w:t>
      </w:r>
      <w:r w:rsidR="00714787" w:rsidRPr="00204720">
        <w:rPr>
          <w:rFonts w:hint="eastAsia"/>
          <w:sz w:val="24"/>
          <w:szCs w:val="24"/>
        </w:rPr>
        <w:t xml:space="preserve"> and between each two neighboring lines </w:t>
      </w:r>
      <w:r w:rsidR="00837E53" w:rsidRPr="00204720">
        <w:rPr>
          <w:rFonts w:hint="eastAsia"/>
          <w:sz w:val="24"/>
          <w:szCs w:val="24"/>
        </w:rPr>
        <w:t>is</w:t>
      </w:r>
      <w:r w:rsidR="0048702D" w:rsidRPr="00204720">
        <w:rPr>
          <w:rFonts w:hint="eastAsia"/>
          <w:sz w:val="24"/>
          <w:szCs w:val="24"/>
        </w:rPr>
        <w:t xml:space="preserve"> </w:t>
      </w:r>
      <w:r w:rsidR="00836C54" w:rsidRPr="00204720">
        <w:rPr>
          <w:rFonts w:hint="eastAsia"/>
          <w:sz w:val="24"/>
          <w:szCs w:val="24"/>
        </w:rPr>
        <w:t>d/</w:t>
      </w:r>
      <w:r w:rsidR="0048702D" w:rsidRPr="00204720">
        <w:rPr>
          <w:rFonts w:hint="eastAsia"/>
          <w:sz w:val="24"/>
          <w:szCs w:val="24"/>
        </w:rPr>
        <w:t>8</w:t>
      </w:r>
      <w:r w:rsidR="00836C54" w:rsidRPr="00204720">
        <w:rPr>
          <w:rFonts w:hint="eastAsia"/>
          <w:sz w:val="24"/>
          <w:szCs w:val="24"/>
        </w:rPr>
        <w:t xml:space="preserve">. </w:t>
      </w:r>
      <w:r w:rsidR="00836C54" w:rsidRPr="00204720">
        <w:rPr>
          <w:sz w:val="24"/>
          <w:szCs w:val="24"/>
        </w:rPr>
        <w:t>T</w:t>
      </w:r>
      <w:r w:rsidR="00836C54" w:rsidRPr="00204720">
        <w:rPr>
          <w:rFonts w:hint="eastAsia"/>
          <w:sz w:val="24"/>
          <w:szCs w:val="24"/>
        </w:rPr>
        <w:t xml:space="preserve">he gap between </w:t>
      </w:r>
      <w:r w:rsidR="006A1553" w:rsidRPr="00204720">
        <w:rPr>
          <w:rFonts w:hint="eastAsia"/>
          <w:sz w:val="24"/>
          <w:szCs w:val="24"/>
        </w:rPr>
        <w:t>the upmost</w:t>
      </w:r>
      <w:r w:rsidR="00836C54" w:rsidRPr="00204720">
        <w:rPr>
          <w:rFonts w:hint="eastAsia"/>
          <w:sz w:val="24"/>
          <w:szCs w:val="24"/>
        </w:rPr>
        <w:t xml:space="preserve"> line</w:t>
      </w:r>
      <w:r w:rsidR="006A1553" w:rsidRPr="00204720">
        <w:rPr>
          <w:rFonts w:hint="eastAsia"/>
          <w:sz w:val="24"/>
          <w:szCs w:val="24"/>
        </w:rPr>
        <w:t xml:space="preserve"> and the upper wall</w:t>
      </w:r>
      <w:r w:rsidR="00836C54" w:rsidRPr="00204720">
        <w:rPr>
          <w:rFonts w:hint="eastAsia"/>
          <w:sz w:val="24"/>
          <w:szCs w:val="24"/>
        </w:rPr>
        <w:t xml:space="preserve"> is </w:t>
      </w:r>
      <w:r w:rsidR="0048702D" w:rsidRPr="00204720">
        <w:rPr>
          <w:rFonts w:hint="eastAsia"/>
          <w:sz w:val="24"/>
          <w:szCs w:val="24"/>
        </w:rPr>
        <w:t>3</w:t>
      </w:r>
      <w:r w:rsidR="00836C54" w:rsidRPr="00204720">
        <w:rPr>
          <w:rFonts w:hint="eastAsia"/>
          <w:sz w:val="24"/>
          <w:szCs w:val="24"/>
        </w:rPr>
        <w:t>d/</w:t>
      </w:r>
      <w:r w:rsidR="0048702D" w:rsidRPr="00204720">
        <w:rPr>
          <w:rFonts w:hint="eastAsia"/>
          <w:sz w:val="24"/>
          <w:szCs w:val="24"/>
        </w:rPr>
        <w:t>8</w:t>
      </w:r>
      <w:r w:rsidR="00836C54" w:rsidRPr="00204720">
        <w:rPr>
          <w:rFonts w:hint="eastAsia"/>
          <w:sz w:val="24"/>
          <w:szCs w:val="24"/>
        </w:rPr>
        <w:t xml:space="preserve">. </w:t>
      </w:r>
      <w:r w:rsidR="00836C54" w:rsidRPr="00204720">
        <w:rPr>
          <w:sz w:val="24"/>
          <w:szCs w:val="24"/>
        </w:rPr>
        <w:t>T</w:t>
      </w:r>
      <w:r w:rsidR="00836C54" w:rsidRPr="00204720">
        <w:rPr>
          <w:rFonts w:hint="eastAsia"/>
          <w:sz w:val="24"/>
          <w:szCs w:val="24"/>
        </w:rPr>
        <w:t xml:space="preserve">he gap between the left wall </w:t>
      </w:r>
      <w:r w:rsidR="00837E53" w:rsidRPr="00204720">
        <w:rPr>
          <w:rFonts w:hint="eastAsia"/>
          <w:sz w:val="24"/>
          <w:szCs w:val="24"/>
        </w:rPr>
        <w:t>and</w:t>
      </w:r>
      <w:r w:rsidR="00836C54" w:rsidRPr="00204720">
        <w:rPr>
          <w:rFonts w:hint="eastAsia"/>
          <w:sz w:val="24"/>
          <w:szCs w:val="24"/>
        </w:rPr>
        <w:t xml:space="preserve"> the leftmost particle in all the odd-numbered </w:t>
      </w:r>
      <w:r w:rsidR="00836C54" w:rsidRPr="00204720">
        <w:rPr>
          <w:sz w:val="24"/>
          <w:szCs w:val="24"/>
        </w:rPr>
        <w:t>horizontal</w:t>
      </w:r>
      <w:r w:rsidR="00836C54" w:rsidRPr="00204720">
        <w:rPr>
          <w:rFonts w:hint="eastAsia"/>
          <w:sz w:val="24"/>
          <w:szCs w:val="24"/>
        </w:rPr>
        <w:t xml:space="preserve"> lines is </w:t>
      </w:r>
      <w:r w:rsidR="008F2D7D" w:rsidRPr="00204720">
        <w:rPr>
          <w:rFonts w:hint="eastAsia"/>
          <w:sz w:val="24"/>
          <w:szCs w:val="24"/>
        </w:rPr>
        <w:t>2</w:t>
      </w:r>
      <w:r w:rsidR="00836C54" w:rsidRPr="00204720">
        <w:rPr>
          <w:rFonts w:hint="eastAsia"/>
          <w:sz w:val="24"/>
          <w:szCs w:val="24"/>
        </w:rPr>
        <w:t>d/</w:t>
      </w:r>
      <w:r w:rsidR="008F2D7D" w:rsidRPr="00204720">
        <w:rPr>
          <w:rFonts w:hint="eastAsia"/>
          <w:sz w:val="24"/>
          <w:szCs w:val="24"/>
        </w:rPr>
        <w:t>8</w:t>
      </w:r>
      <w:r w:rsidR="00836C54" w:rsidRPr="00204720">
        <w:rPr>
          <w:rFonts w:hint="eastAsia"/>
          <w:sz w:val="24"/>
          <w:szCs w:val="24"/>
        </w:rPr>
        <w:t xml:space="preserve">. </w:t>
      </w:r>
      <w:r w:rsidR="00836C54" w:rsidRPr="00204720">
        <w:rPr>
          <w:sz w:val="24"/>
          <w:szCs w:val="24"/>
        </w:rPr>
        <w:t>T</w:t>
      </w:r>
      <w:r w:rsidR="00836C54" w:rsidRPr="00204720">
        <w:rPr>
          <w:rFonts w:hint="eastAsia"/>
          <w:sz w:val="24"/>
          <w:szCs w:val="24"/>
        </w:rPr>
        <w:t xml:space="preserve">he gap between the left wall </w:t>
      </w:r>
      <w:r w:rsidR="00837E53" w:rsidRPr="00204720">
        <w:rPr>
          <w:rFonts w:hint="eastAsia"/>
          <w:sz w:val="24"/>
          <w:szCs w:val="24"/>
        </w:rPr>
        <w:t>and</w:t>
      </w:r>
      <w:r w:rsidR="00836C54" w:rsidRPr="00204720">
        <w:rPr>
          <w:rFonts w:hint="eastAsia"/>
          <w:sz w:val="24"/>
          <w:szCs w:val="24"/>
        </w:rPr>
        <w:t xml:space="preserve"> the leftmost particle in all the</w:t>
      </w:r>
      <w:r w:rsidR="00440179" w:rsidRPr="00204720">
        <w:rPr>
          <w:rFonts w:hint="eastAsia"/>
          <w:sz w:val="24"/>
          <w:szCs w:val="24"/>
        </w:rPr>
        <w:t xml:space="preserve"> even-numbered horizontal lines</w:t>
      </w:r>
      <w:r w:rsidR="00836C54" w:rsidRPr="00204720">
        <w:rPr>
          <w:rFonts w:hint="eastAsia"/>
          <w:sz w:val="24"/>
          <w:szCs w:val="24"/>
        </w:rPr>
        <w:t xml:space="preserve"> is </w:t>
      </w:r>
      <w:r w:rsidR="008F2D7D" w:rsidRPr="00204720">
        <w:rPr>
          <w:rFonts w:hint="eastAsia"/>
          <w:sz w:val="24"/>
          <w:szCs w:val="24"/>
        </w:rPr>
        <w:t>3</w:t>
      </w:r>
      <w:r w:rsidR="00836C54" w:rsidRPr="00204720">
        <w:rPr>
          <w:rFonts w:hint="eastAsia"/>
          <w:sz w:val="24"/>
          <w:szCs w:val="24"/>
        </w:rPr>
        <w:t>d/</w:t>
      </w:r>
      <w:r w:rsidR="008F2D7D" w:rsidRPr="00204720">
        <w:rPr>
          <w:rFonts w:hint="eastAsia"/>
          <w:sz w:val="24"/>
          <w:szCs w:val="24"/>
        </w:rPr>
        <w:t>8</w:t>
      </w:r>
      <w:r w:rsidR="00836C54" w:rsidRPr="00204720">
        <w:rPr>
          <w:rFonts w:hint="eastAsia"/>
          <w:sz w:val="24"/>
          <w:szCs w:val="24"/>
        </w:rPr>
        <w:t xml:space="preserve">. The fluid domain is divided into a </w:t>
      </w:r>
      <w:r w:rsidR="00836C54" w:rsidRPr="00204720">
        <w:rPr>
          <w:position w:val="-6"/>
          <w:sz w:val="24"/>
          <w:szCs w:val="24"/>
        </w:rPr>
        <w:object w:dxaOrig="960" w:dyaOrig="279">
          <v:shape id="_x0000_i1133" type="#_x0000_t75" style="width:45.5pt;height:14.25pt" o:ole="">
            <v:imagedata r:id="rId227" o:title=""/>
          </v:shape>
          <o:OLEObject Type="Embed" ProgID="Equation.DSMT4" ShapeID="_x0000_i1133" DrawAspect="Content" ObjectID="_1470653898" r:id="rId228"/>
        </w:object>
      </w:r>
      <w:r w:rsidR="00836C54" w:rsidRPr="00204720">
        <w:rPr>
          <w:rFonts w:hint="eastAsia"/>
          <w:sz w:val="24"/>
          <w:szCs w:val="24"/>
        </w:rPr>
        <w:t xml:space="preserve"> square lattice</w:t>
      </w:r>
      <w:r w:rsidR="00D8579D" w:rsidRPr="00204720">
        <w:rPr>
          <w:rFonts w:hint="eastAsia"/>
          <w:sz w:val="24"/>
          <w:szCs w:val="24"/>
        </w:rPr>
        <w:t xml:space="preserve">, </w:t>
      </w:r>
      <w:r w:rsidR="00D8579D" w:rsidRPr="00204720">
        <w:rPr>
          <w:rFonts w:hint="eastAsia"/>
          <w:sz w:val="24"/>
          <w:szCs w:val="24"/>
        </w:rPr>
        <w:lastRenderedPageBreak/>
        <w:t>so the diameter of each particle is equal to 16 lattice units</w:t>
      </w:r>
      <w:r w:rsidR="00836C54" w:rsidRPr="00204720">
        <w:rPr>
          <w:rFonts w:hint="eastAsia"/>
          <w:sz w:val="24"/>
          <w:szCs w:val="24"/>
        </w:rPr>
        <w:t xml:space="preserve">. </w:t>
      </w:r>
      <w:r w:rsidR="007B3B5F" w:rsidRPr="00204720">
        <w:rPr>
          <w:sz w:val="24"/>
          <w:szCs w:val="24"/>
        </w:rPr>
        <w:t>T</w:t>
      </w:r>
      <w:r w:rsidR="0071492B" w:rsidRPr="00204720">
        <w:rPr>
          <w:rFonts w:hint="eastAsia"/>
          <w:sz w:val="24"/>
          <w:szCs w:val="24"/>
        </w:rPr>
        <w:t>he criterion</w:t>
      </w:r>
      <w:r w:rsidR="007B3B5F" w:rsidRPr="00204720">
        <w:rPr>
          <w:rFonts w:hint="eastAsia"/>
          <w:sz w:val="24"/>
          <w:szCs w:val="24"/>
        </w:rPr>
        <w:t xml:space="preserve"> for generating the computational grid is based on</w:t>
      </w:r>
      <w:r w:rsidR="00187292" w:rsidRPr="00204720">
        <w:rPr>
          <w:rFonts w:hint="eastAsia"/>
          <w:sz w:val="24"/>
          <w:szCs w:val="24"/>
        </w:rPr>
        <w:t xml:space="preserve"> </w:t>
      </w:r>
      <w:r w:rsidR="00BE2233" w:rsidRPr="00204720">
        <w:rPr>
          <w:rFonts w:hint="eastAsia"/>
          <w:sz w:val="24"/>
          <w:szCs w:val="24"/>
        </w:rPr>
        <w:t xml:space="preserve">the result of </w:t>
      </w:r>
      <w:proofErr w:type="spellStart"/>
      <w:r w:rsidR="00D224CA" w:rsidRPr="00204720">
        <w:rPr>
          <w:rFonts w:hint="eastAsia"/>
          <w:sz w:val="24"/>
          <w:szCs w:val="24"/>
        </w:rPr>
        <w:t>Feng</w:t>
      </w:r>
      <w:proofErr w:type="spellEnd"/>
      <w:r w:rsidR="00D224CA" w:rsidRPr="00204720">
        <w:rPr>
          <w:rFonts w:hint="eastAsia"/>
          <w:sz w:val="24"/>
          <w:szCs w:val="24"/>
        </w:rPr>
        <w:t xml:space="preserve"> and </w:t>
      </w:r>
      <w:proofErr w:type="spellStart"/>
      <w:r w:rsidR="00D224CA" w:rsidRPr="00204720">
        <w:rPr>
          <w:rFonts w:hint="eastAsia"/>
          <w:sz w:val="24"/>
          <w:szCs w:val="24"/>
        </w:rPr>
        <w:t>Michaelides</w:t>
      </w:r>
      <w:proofErr w:type="spellEnd"/>
      <w:r w:rsidR="00D224CA" w:rsidRPr="00204720">
        <w:rPr>
          <w:rFonts w:hint="eastAsia"/>
          <w:sz w:val="24"/>
          <w:szCs w:val="24"/>
        </w:rPr>
        <w:t xml:space="preserve"> [3]</w:t>
      </w:r>
      <w:r w:rsidR="007B3B5F" w:rsidRPr="00204720">
        <w:rPr>
          <w:rFonts w:hint="eastAsia"/>
          <w:sz w:val="24"/>
          <w:szCs w:val="24"/>
        </w:rPr>
        <w:t>.</w:t>
      </w:r>
      <w:r w:rsidR="00187292" w:rsidRPr="00204720">
        <w:rPr>
          <w:rFonts w:hint="eastAsia"/>
          <w:sz w:val="24"/>
          <w:szCs w:val="24"/>
        </w:rPr>
        <w:t xml:space="preserve"> </w:t>
      </w:r>
      <w:r w:rsidR="00187292" w:rsidRPr="00204720">
        <w:rPr>
          <w:sz w:val="24"/>
          <w:szCs w:val="24"/>
        </w:rPr>
        <w:t>I</w:t>
      </w:r>
      <w:r w:rsidR="00187292" w:rsidRPr="00204720">
        <w:rPr>
          <w:rFonts w:hint="eastAsia"/>
          <w:sz w:val="24"/>
          <w:szCs w:val="24"/>
        </w:rPr>
        <w:t xml:space="preserve">t has been shown that the current resolution is fine enough to capture the flow </w:t>
      </w:r>
      <w:proofErr w:type="spellStart"/>
      <w:r w:rsidR="00187292" w:rsidRPr="00204720">
        <w:rPr>
          <w:rFonts w:hint="eastAsia"/>
          <w:sz w:val="24"/>
          <w:szCs w:val="24"/>
        </w:rPr>
        <w:t>behavio</w:t>
      </w:r>
      <w:r w:rsidR="003D5523" w:rsidRPr="00204720">
        <w:rPr>
          <w:rFonts w:hint="eastAsia"/>
          <w:sz w:val="24"/>
          <w:szCs w:val="24"/>
        </w:rPr>
        <w:t>u</w:t>
      </w:r>
      <w:r w:rsidR="00187292" w:rsidRPr="00204720">
        <w:rPr>
          <w:rFonts w:hint="eastAsia"/>
          <w:sz w:val="24"/>
          <w:szCs w:val="24"/>
        </w:rPr>
        <w:t>r</w:t>
      </w:r>
      <w:proofErr w:type="spellEnd"/>
      <w:r w:rsidR="00187292" w:rsidRPr="00204720">
        <w:rPr>
          <w:rFonts w:hint="eastAsia"/>
          <w:sz w:val="24"/>
          <w:szCs w:val="24"/>
        </w:rPr>
        <w:t>.</w:t>
      </w:r>
      <w:r w:rsidR="007B3B5F" w:rsidRPr="00204720">
        <w:rPr>
          <w:rFonts w:hint="eastAsia"/>
          <w:sz w:val="24"/>
          <w:szCs w:val="24"/>
        </w:rPr>
        <w:t xml:space="preserve"> </w:t>
      </w:r>
      <w:r w:rsidR="00836C54" w:rsidRPr="00204720">
        <w:rPr>
          <w:sz w:val="24"/>
          <w:szCs w:val="24"/>
        </w:rPr>
        <w:t>T</w:t>
      </w:r>
      <w:r w:rsidR="00836C54" w:rsidRPr="00204720">
        <w:rPr>
          <w:rFonts w:hint="eastAsia"/>
          <w:sz w:val="24"/>
          <w:szCs w:val="24"/>
        </w:rPr>
        <w:t xml:space="preserve">he relaxation time </w:t>
      </w:r>
      <w:proofErr w:type="gramStart"/>
      <w:r w:rsidR="00836C54" w:rsidRPr="00204720">
        <w:rPr>
          <w:rFonts w:hint="eastAsia"/>
          <w:sz w:val="24"/>
          <w:szCs w:val="24"/>
        </w:rPr>
        <w:t xml:space="preserve">is </w:t>
      </w:r>
      <w:proofErr w:type="gramEnd"/>
      <w:r w:rsidR="00836C54" w:rsidRPr="00204720">
        <w:rPr>
          <w:position w:val="-6"/>
          <w:sz w:val="24"/>
          <w:szCs w:val="24"/>
        </w:rPr>
        <w:object w:dxaOrig="1080" w:dyaOrig="279">
          <v:shape id="_x0000_i1134" type="#_x0000_t75" style="width:51.6pt;height:14.25pt" o:ole="">
            <v:imagedata r:id="rId229" o:title=""/>
          </v:shape>
          <o:OLEObject Type="Embed" ProgID="Equation.DSMT4" ShapeID="_x0000_i1134" DrawAspect="Content" ObjectID="_1470653899" r:id="rId230"/>
        </w:object>
      </w:r>
      <w:r w:rsidR="008F2D7D" w:rsidRPr="00204720">
        <w:rPr>
          <w:rFonts w:hint="eastAsia"/>
          <w:sz w:val="24"/>
          <w:szCs w:val="24"/>
        </w:rPr>
        <w:t>. The no</w:t>
      </w:r>
      <w:r w:rsidR="00836C54" w:rsidRPr="00204720">
        <w:rPr>
          <w:rFonts w:hint="eastAsia"/>
          <w:sz w:val="24"/>
          <w:szCs w:val="24"/>
        </w:rPr>
        <w:t xml:space="preserve">-slip boundary </w:t>
      </w:r>
      <w:r w:rsidR="00837E53" w:rsidRPr="00204720">
        <w:rPr>
          <w:rFonts w:hint="eastAsia"/>
          <w:sz w:val="24"/>
          <w:szCs w:val="24"/>
        </w:rPr>
        <w:t>is</w:t>
      </w:r>
      <w:r w:rsidR="00836C54" w:rsidRPr="00204720">
        <w:rPr>
          <w:rFonts w:hint="eastAsia"/>
          <w:sz w:val="24"/>
          <w:szCs w:val="24"/>
        </w:rPr>
        <w:t xml:space="preserve"> adopted on the four boundaries of the </w:t>
      </w:r>
      <w:r w:rsidR="001E213E" w:rsidRPr="00204720">
        <w:rPr>
          <w:rFonts w:hint="eastAsia"/>
          <w:sz w:val="24"/>
          <w:szCs w:val="24"/>
        </w:rPr>
        <w:t>cavity</w:t>
      </w:r>
      <w:r w:rsidR="00836C54" w:rsidRPr="00204720">
        <w:rPr>
          <w:rFonts w:hint="eastAsia"/>
          <w:sz w:val="24"/>
          <w:szCs w:val="24"/>
        </w:rPr>
        <w:t xml:space="preserve">. Initially the particles and the fluid are stationary and the particles fall down under </w:t>
      </w:r>
      <w:r w:rsidR="008F2D7D" w:rsidRPr="00204720">
        <w:rPr>
          <w:rFonts w:hint="eastAsia"/>
          <w:sz w:val="24"/>
          <w:szCs w:val="24"/>
        </w:rPr>
        <w:t>the action of the gravity field</w:t>
      </w:r>
      <w:r w:rsidR="004222E3" w:rsidRPr="00204720">
        <w:rPr>
          <w:rFonts w:hint="eastAsia"/>
          <w:sz w:val="24"/>
          <w:szCs w:val="24"/>
        </w:rPr>
        <w:t>.</w:t>
      </w:r>
      <w:r w:rsidR="000859CA" w:rsidRPr="00204720">
        <w:rPr>
          <w:rFonts w:hint="eastAsia"/>
          <w:sz w:val="24"/>
          <w:szCs w:val="24"/>
        </w:rPr>
        <w:t xml:space="preserve"> </w:t>
      </w:r>
    </w:p>
    <w:p w:rsidR="00B2339D" w:rsidRPr="00204720" w:rsidRDefault="00B2339D" w:rsidP="000367D4">
      <w:pPr>
        <w:adjustRightInd w:val="0"/>
        <w:snapToGrid w:val="0"/>
        <w:ind w:right="-149"/>
        <w:jc w:val="center"/>
        <w:rPr>
          <w:sz w:val="18"/>
          <w:szCs w:val="18"/>
        </w:rPr>
      </w:pPr>
    </w:p>
    <w:p w:rsidR="00C141D6" w:rsidRDefault="004B3A6B" w:rsidP="00B33188">
      <w:pPr>
        <w:adjustRightInd w:val="0"/>
        <w:snapToGrid w:val="0"/>
        <w:spacing w:line="480" w:lineRule="auto"/>
        <w:ind w:right="-149"/>
        <w:jc w:val="center"/>
        <w:rPr>
          <w:sz w:val="18"/>
          <w:szCs w:val="18"/>
        </w:rPr>
      </w:pPr>
      <w:r>
        <w:rPr>
          <w:noProof/>
          <w:lang w:val="es-ES"/>
        </w:rPr>
        <w:drawing>
          <wp:inline distT="0" distB="0" distL="0" distR="0" wp14:anchorId="06771A3E" wp14:editId="22366835">
            <wp:extent cx="2596515" cy="237236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6515" cy="2372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0003" w:rsidRPr="00204720" w:rsidRDefault="00B2339D" w:rsidP="00B33188">
      <w:pPr>
        <w:adjustRightInd w:val="0"/>
        <w:snapToGrid w:val="0"/>
        <w:spacing w:line="480" w:lineRule="auto"/>
        <w:ind w:right="-149"/>
        <w:jc w:val="center"/>
        <w:rPr>
          <w:sz w:val="18"/>
          <w:szCs w:val="18"/>
        </w:rPr>
      </w:pPr>
      <w:r w:rsidRPr="00204720">
        <w:rPr>
          <w:rFonts w:hint="eastAsia"/>
          <w:sz w:val="18"/>
          <w:szCs w:val="18"/>
        </w:rPr>
        <w:t>Fig.</w:t>
      </w:r>
      <w:r w:rsidR="0078778B" w:rsidRPr="00204720">
        <w:rPr>
          <w:rFonts w:hint="eastAsia"/>
          <w:sz w:val="18"/>
          <w:szCs w:val="18"/>
        </w:rPr>
        <w:t>11</w:t>
      </w:r>
      <w:r w:rsidRPr="00204720">
        <w:rPr>
          <w:rFonts w:hint="eastAsia"/>
          <w:sz w:val="18"/>
          <w:szCs w:val="18"/>
        </w:rPr>
        <w:t xml:space="preserve"> Positions of the 504 particles at time t=1 </w:t>
      </w:r>
      <w:r w:rsidRPr="00204720">
        <w:rPr>
          <w:rFonts w:hint="eastAsia"/>
          <w:i/>
          <w:sz w:val="18"/>
          <w:szCs w:val="18"/>
        </w:rPr>
        <w:t>s</w:t>
      </w:r>
      <w:r w:rsidRPr="00204720">
        <w:rPr>
          <w:rFonts w:hint="eastAsia"/>
          <w:sz w:val="18"/>
          <w:szCs w:val="18"/>
        </w:rPr>
        <w:t>.</w:t>
      </w:r>
    </w:p>
    <w:p w:rsidR="004B3A6B" w:rsidRDefault="004B3A6B" w:rsidP="00B33188">
      <w:pPr>
        <w:adjustRightInd w:val="0"/>
        <w:snapToGrid w:val="0"/>
        <w:spacing w:line="480" w:lineRule="auto"/>
        <w:ind w:right="-149"/>
        <w:jc w:val="center"/>
        <w:rPr>
          <w:sz w:val="18"/>
          <w:szCs w:val="18"/>
        </w:rPr>
      </w:pPr>
      <w:r>
        <w:rPr>
          <w:noProof/>
          <w:lang w:val="es-ES"/>
        </w:rPr>
        <w:drawing>
          <wp:inline distT="0" distB="0" distL="0" distR="0" wp14:anchorId="2E1359FB" wp14:editId="376FCEA5">
            <wp:extent cx="2587625" cy="237236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7625" cy="2372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178D" w:rsidRPr="00204720" w:rsidRDefault="00480003" w:rsidP="00B33188">
      <w:pPr>
        <w:adjustRightInd w:val="0"/>
        <w:snapToGrid w:val="0"/>
        <w:spacing w:line="480" w:lineRule="auto"/>
        <w:ind w:right="-149"/>
        <w:jc w:val="center"/>
        <w:rPr>
          <w:sz w:val="18"/>
          <w:szCs w:val="18"/>
        </w:rPr>
      </w:pPr>
      <w:r w:rsidRPr="00204720">
        <w:rPr>
          <w:rFonts w:hint="eastAsia"/>
          <w:sz w:val="18"/>
          <w:szCs w:val="18"/>
        </w:rPr>
        <w:t>Fig.</w:t>
      </w:r>
      <w:r w:rsidR="0078778B" w:rsidRPr="00204720">
        <w:rPr>
          <w:rFonts w:hint="eastAsia"/>
          <w:sz w:val="18"/>
          <w:szCs w:val="18"/>
        </w:rPr>
        <w:t>12</w:t>
      </w:r>
      <w:r w:rsidRPr="00204720">
        <w:rPr>
          <w:rFonts w:hint="eastAsia"/>
          <w:sz w:val="18"/>
          <w:szCs w:val="18"/>
        </w:rPr>
        <w:t xml:space="preserve"> Positions of the 504 particles at time t=2 </w:t>
      </w:r>
      <w:r w:rsidRPr="00204720">
        <w:rPr>
          <w:rFonts w:hint="eastAsia"/>
          <w:i/>
          <w:sz w:val="18"/>
          <w:szCs w:val="18"/>
        </w:rPr>
        <w:t>s</w:t>
      </w:r>
      <w:r w:rsidRPr="00204720">
        <w:rPr>
          <w:rFonts w:hint="eastAsia"/>
          <w:sz w:val="18"/>
          <w:szCs w:val="18"/>
        </w:rPr>
        <w:t>.</w:t>
      </w:r>
    </w:p>
    <w:p w:rsidR="004B3A6B" w:rsidRDefault="004B3A6B" w:rsidP="00FF22B5">
      <w:pPr>
        <w:adjustRightInd w:val="0"/>
        <w:snapToGrid w:val="0"/>
        <w:spacing w:line="480" w:lineRule="auto"/>
        <w:ind w:right="-149"/>
        <w:jc w:val="center"/>
        <w:rPr>
          <w:sz w:val="18"/>
          <w:szCs w:val="18"/>
        </w:rPr>
      </w:pPr>
      <w:r>
        <w:rPr>
          <w:noProof/>
          <w:lang w:val="es-ES"/>
        </w:rPr>
        <w:lastRenderedPageBreak/>
        <w:drawing>
          <wp:inline distT="0" distB="0" distL="0" distR="0">
            <wp:extent cx="2596515" cy="237236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6515" cy="2372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178D" w:rsidRPr="00204720" w:rsidRDefault="00C0178D" w:rsidP="00FF22B5">
      <w:pPr>
        <w:adjustRightInd w:val="0"/>
        <w:snapToGrid w:val="0"/>
        <w:spacing w:line="480" w:lineRule="auto"/>
        <w:ind w:right="-149"/>
        <w:jc w:val="center"/>
        <w:rPr>
          <w:sz w:val="18"/>
          <w:szCs w:val="18"/>
        </w:rPr>
      </w:pPr>
      <w:r w:rsidRPr="00204720">
        <w:rPr>
          <w:rFonts w:hint="eastAsia"/>
          <w:sz w:val="18"/>
          <w:szCs w:val="18"/>
        </w:rPr>
        <w:t>Fig.1</w:t>
      </w:r>
      <w:r w:rsidR="0078778B" w:rsidRPr="00204720">
        <w:rPr>
          <w:rFonts w:hint="eastAsia"/>
          <w:sz w:val="18"/>
          <w:szCs w:val="18"/>
        </w:rPr>
        <w:t>3</w:t>
      </w:r>
      <w:r w:rsidRPr="00204720">
        <w:rPr>
          <w:rFonts w:hint="eastAsia"/>
          <w:sz w:val="18"/>
          <w:szCs w:val="18"/>
        </w:rPr>
        <w:t xml:space="preserve"> Positions of the 504 particles at time t=3 </w:t>
      </w:r>
      <w:r w:rsidRPr="00204720">
        <w:rPr>
          <w:rFonts w:hint="eastAsia"/>
          <w:i/>
          <w:sz w:val="18"/>
          <w:szCs w:val="18"/>
        </w:rPr>
        <w:t>s</w:t>
      </w:r>
      <w:r w:rsidRPr="00204720">
        <w:rPr>
          <w:rFonts w:hint="eastAsia"/>
          <w:sz w:val="18"/>
          <w:szCs w:val="18"/>
        </w:rPr>
        <w:t>.</w:t>
      </w:r>
    </w:p>
    <w:p w:rsidR="00D64304" w:rsidRPr="00204720" w:rsidRDefault="00D64304" w:rsidP="00AE2D61">
      <w:pPr>
        <w:adjustRightInd w:val="0"/>
        <w:snapToGrid w:val="0"/>
        <w:jc w:val="center"/>
        <w:rPr>
          <w:sz w:val="24"/>
          <w:szCs w:val="24"/>
        </w:rPr>
      </w:pPr>
    </w:p>
    <w:p w:rsidR="00037CEF" w:rsidRPr="00204720" w:rsidRDefault="00FF36EE" w:rsidP="00FF22B5">
      <w:pPr>
        <w:adjustRightInd w:val="0"/>
        <w:snapToGrid w:val="0"/>
        <w:spacing w:line="480" w:lineRule="auto"/>
        <w:ind w:firstLineChars="100" w:firstLine="240"/>
        <w:rPr>
          <w:sz w:val="24"/>
          <w:szCs w:val="24"/>
        </w:rPr>
      </w:pPr>
      <w:r w:rsidRPr="00204720">
        <w:rPr>
          <w:rFonts w:hint="eastAsia"/>
          <w:sz w:val="24"/>
          <w:szCs w:val="24"/>
        </w:rPr>
        <w:t>The configuration presented is regarded to be</w:t>
      </w:r>
      <w:r w:rsidR="0071492B" w:rsidRPr="00204720">
        <w:rPr>
          <w:rFonts w:hint="eastAsia"/>
          <w:sz w:val="24"/>
          <w:szCs w:val="24"/>
        </w:rPr>
        <w:t>have similarly</w:t>
      </w:r>
      <w:r w:rsidR="00124484" w:rsidRPr="00204720">
        <w:rPr>
          <w:rFonts w:hint="eastAsia"/>
          <w:sz w:val="24"/>
          <w:szCs w:val="24"/>
        </w:rPr>
        <w:t xml:space="preserve"> as</w:t>
      </w:r>
      <w:r w:rsidRPr="00204720">
        <w:rPr>
          <w:rFonts w:hint="eastAsia"/>
          <w:sz w:val="24"/>
          <w:szCs w:val="24"/>
        </w:rPr>
        <w:t xml:space="preserve"> two</w:t>
      </w:r>
      <w:r w:rsidR="00124484" w:rsidRPr="00204720">
        <w:rPr>
          <w:rFonts w:hint="eastAsia"/>
          <w:sz w:val="24"/>
          <w:szCs w:val="24"/>
        </w:rPr>
        <w:t xml:space="preserve"> layer</w:t>
      </w:r>
      <w:r w:rsidR="005A4BD3" w:rsidRPr="00204720">
        <w:rPr>
          <w:rFonts w:hint="eastAsia"/>
          <w:sz w:val="24"/>
          <w:szCs w:val="24"/>
        </w:rPr>
        <w:t>s</w:t>
      </w:r>
      <w:r w:rsidR="00CD5E51" w:rsidRPr="00204720">
        <w:rPr>
          <w:rFonts w:hint="eastAsia"/>
          <w:sz w:val="24"/>
          <w:szCs w:val="24"/>
        </w:rPr>
        <w:t xml:space="preserve"> of</w:t>
      </w:r>
      <w:r w:rsidRPr="00204720">
        <w:rPr>
          <w:rFonts w:hint="eastAsia"/>
          <w:sz w:val="24"/>
          <w:szCs w:val="24"/>
        </w:rPr>
        <w:t xml:space="preserve"> fluids with different </w:t>
      </w:r>
      <w:proofErr w:type="gramStart"/>
      <w:r w:rsidRPr="00204720">
        <w:rPr>
          <w:rFonts w:hint="eastAsia"/>
          <w:sz w:val="24"/>
          <w:szCs w:val="24"/>
        </w:rPr>
        <w:t>densities,</w:t>
      </w:r>
      <w:proofErr w:type="gramEnd"/>
      <w:r w:rsidR="009B2960" w:rsidRPr="00204720">
        <w:rPr>
          <w:rFonts w:hint="eastAsia"/>
          <w:sz w:val="24"/>
          <w:szCs w:val="24"/>
        </w:rPr>
        <w:t xml:space="preserve"> it is </w:t>
      </w:r>
      <w:r w:rsidR="00E3418B" w:rsidRPr="00204720">
        <w:rPr>
          <w:rFonts w:hint="eastAsia"/>
          <w:sz w:val="24"/>
          <w:szCs w:val="24"/>
        </w:rPr>
        <w:t>known that the</w:t>
      </w:r>
      <w:r w:rsidR="00572DF5" w:rsidRPr="00204720">
        <w:rPr>
          <w:rFonts w:hint="eastAsia"/>
          <w:sz w:val="24"/>
          <w:szCs w:val="24"/>
        </w:rPr>
        <w:t xml:space="preserve"> Rayleigh-Taylor</w:t>
      </w:r>
      <w:r w:rsidR="00655BFE" w:rsidRPr="00204720">
        <w:rPr>
          <w:rFonts w:hint="eastAsia"/>
          <w:sz w:val="24"/>
          <w:szCs w:val="24"/>
        </w:rPr>
        <w:t xml:space="preserve"> instability of the</w:t>
      </w:r>
      <w:r w:rsidRPr="00204720">
        <w:rPr>
          <w:rFonts w:hint="eastAsia"/>
          <w:sz w:val="24"/>
          <w:szCs w:val="24"/>
        </w:rPr>
        <w:t xml:space="preserve"> interface</w:t>
      </w:r>
      <w:r w:rsidR="007E49F2" w:rsidRPr="00204720">
        <w:rPr>
          <w:rFonts w:hint="eastAsia"/>
          <w:sz w:val="24"/>
          <w:szCs w:val="24"/>
        </w:rPr>
        <w:t xml:space="preserve"> may take place</w:t>
      </w:r>
      <w:r w:rsidRPr="00204720">
        <w:rPr>
          <w:rFonts w:hint="eastAsia"/>
          <w:sz w:val="24"/>
          <w:szCs w:val="24"/>
        </w:rPr>
        <w:t xml:space="preserve"> between the two fluids when the lighter fluid is pushing the heavier fluid. This </w:t>
      </w:r>
      <w:r w:rsidRPr="00204720">
        <w:rPr>
          <w:sz w:val="24"/>
          <w:szCs w:val="24"/>
        </w:rPr>
        <w:t>phenomenon</w:t>
      </w:r>
      <w:r w:rsidR="002F33FD" w:rsidRPr="00204720">
        <w:rPr>
          <w:rFonts w:hint="eastAsia"/>
          <w:sz w:val="24"/>
          <w:szCs w:val="24"/>
        </w:rPr>
        <w:t xml:space="preserve"> has been vividly captured in the simulation results, as shown in Fig.</w:t>
      </w:r>
      <w:r w:rsidR="00BB397E" w:rsidRPr="00204720">
        <w:rPr>
          <w:rFonts w:hint="eastAsia"/>
          <w:sz w:val="24"/>
          <w:szCs w:val="24"/>
        </w:rPr>
        <w:t>11</w:t>
      </w:r>
      <w:r w:rsidR="002F33FD" w:rsidRPr="00204720">
        <w:rPr>
          <w:rFonts w:hint="eastAsia"/>
          <w:sz w:val="24"/>
          <w:szCs w:val="24"/>
        </w:rPr>
        <w:t>-</w:t>
      </w:r>
      <w:r w:rsidR="006A2676" w:rsidRPr="00204720">
        <w:rPr>
          <w:rFonts w:hint="eastAsia"/>
          <w:sz w:val="24"/>
          <w:szCs w:val="24"/>
        </w:rPr>
        <w:t>1</w:t>
      </w:r>
      <w:r w:rsidR="00BB397E" w:rsidRPr="00204720">
        <w:rPr>
          <w:rFonts w:hint="eastAsia"/>
          <w:sz w:val="24"/>
          <w:szCs w:val="24"/>
        </w:rPr>
        <w:t>3</w:t>
      </w:r>
      <w:r w:rsidR="002F33FD" w:rsidRPr="00204720">
        <w:rPr>
          <w:rFonts w:hint="eastAsia"/>
          <w:sz w:val="24"/>
          <w:szCs w:val="24"/>
        </w:rPr>
        <w:t xml:space="preserve">. Initially all the particles start to settle uniformly, </w:t>
      </w:r>
      <w:r w:rsidR="00481B04" w:rsidRPr="00204720">
        <w:rPr>
          <w:rFonts w:hint="eastAsia"/>
          <w:sz w:val="24"/>
          <w:szCs w:val="24"/>
        </w:rPr>
        <w:t>the stagnation of the fluid beside the wall</w:t>
      </w:r>
      <w:r w:rsidR="00CC62BE" w:rsidRPr="00204720">
        <w:rPr>
          <w:rFonts w:hint="eastAsia"/>
          <w:sz w:val="24"/>
          <w:szCs w:val="24"/>
        </w:rPr>
        <w:t>s</w:t>
      </w:r>
      <w:r w:rsidR="00615556" w:rsidRPr="00204720">
        <w:rPr>
          <w:rFonts w:hint="eastAsia"/>
          <w:sz w:val="24"/>
          <w:szCs w:val="24"/>
        </w:rPr>
        <w:t xml:space="preserve"> hindered the </w:t>
      </w:r>
      <w:r w:rsidR="00210322" w:rsidRPr="00204720">
        <w:rPr>
          <w:rFonts w:hint="eastAsia"/>
          <w:sz w:val="24"/>
          <w:szCs w:val="24"/>
        </w:rPr>
        <w:t>particles</w:t>
      </w:r>
      <w:r w:rsidR="00FD61C0" w:rsidRPr="00204720">
        <w:rPr>
          <w:rFonts w:hint="eastAsia"/>
          <w:sz w:val="24"/>
          <w:szCs w:val="24"/>
        </w:rPr>
        <w:t xml:space="preserve"> nearby</w:t>
      </w:r>
      <w:r w:rsidR="009974C5" w:rsidRPr="00204720">
        <w:rPr>
          <w:rFonts w:hint="eastAsia"/>
          <w:sz w:val="24"/>
          <w:szCs w:val="24"/>
        </w:rPr>
        <w:t xml:space="preserve">. </w:t>
      </w:r>
      <w:r w:rsidR="009974C5" w:rsidRPr="00204720">
        <w:rPr>
          <w:sz w:val="24"/>
          <w:szCs w:val="24"/>
        </w:rPr>
        <w:t>H</w:t>
      </w:r>
      <w:r w:rsidR="00C47120" w:rsidRPr="00204720">
        <w:rPr>
          <w:rFonts w:hint="eastAsia"/>
          <w:sz w:val="24"/>
          <w:szCs w:val="24"/>
        </w:rPr>
        <w:t xml:space="preserve">ence </w:t>
      </w:r>
      <w:r w:rsidR="00B4120B" w:rsidRPr="00204720">
        <w:rPr>
          <w:rFonts w:hint="eastAsia"/>
          <w:sz w:val="24"/>
          <w:szCs w:val="24"/>
        </w:rPr>
        <w:t>the particles in the center move</w:t>
      </w:r>
      <w:r w:rsidR="003217F0" w:rsidRPr="00204720">
        <w:rPr>
          <w:rFonts w:hint="eastAsia"/>
          <w:sz w:val="24"/>
          <w:szCs w:val="24"/>
        </w:rPr>
        <w:t xml:space="preserve"> faster than the particles beside the walls, </w:t>
      </w:r>
      <w:r w:rsidR="00BC44B4" w:rsidRPr="00204720">
        <w:rPr>
          <w:rFonts w:hint="eastAsia"/>
          <w:sz w:val="24"/>
          <w:szCs w:val="24"/>
        </w:rPr>
        <w:t xml:space="preserve">thus </w:t>
      </w:r>
      <w:r w:rsidR="00C47120" w:rsidRPr="00204720">
        <w:rPr>
          <w:rFonts w:hint="eastAsia"/>
          <w:sz w:val="24"/>
          <w:szCs w:val="24"/>
        </w:rPr>
        <w:t>the interface appear</w:t>
      </w:r>
      <w:r w:rsidR="00BB1D0C" w:rsidRPr="00204720">
        <w:rPr>
          <w:rFonts w:hint="eastAsia"/>
          <w:sz w:val="24"/>
          <w:szCs w:val="24"/>
        </w:rPr>
        <w:t>s</w:t>
      </w:r>
      <w:r w:rsidR="00AE7699" w:rsidRPr="00204720">
        <w:rPr>
          <w:rFonts w:hint="eastAsia"/>
          <w:sz w:val="24"/>
          <w:szCs w:val="24"/>
        </w:rPr>
        <w:t xml:space="preserve"> to be</w:t>
      </w:r>
      <w:r w:rsidR="009974C5" w:rsidRPr="00204720">
        <w:rPr>
          <w:rFonts w:hint="eastAsia"/>
          <w:sz w:val="24"/>
          <w:szCs w:val="24"/>
        </w:rPr>
        <w:t xml:space="preserve"> a </w:t>
      </w:r>
      <w:r w:rsidR="00346A7E" w:rsidRPr="00204720">
        <w:rPr>
          <w:rFonts w:hint="eastAsia"/>
          <w:sz w:val="24"/>
          <w:szCs w:val="24"/>
        </w:rPr>
        <w:t xml:space="preserve">parabola </w:t>
      </w:r>
      <w:r w:rsidR="009974C5" w:rsidRPr="00204720">
        <w:rPr>
          <w:rFonts w:hint="eastAsia"/>
          <w:sz w:val="24"/>
          <w:szCs w:val="24"/>
        </w:rPr>
        <w:t>curve as depicted in Fig.</w:t>
      </w:r>
      <w:r w:rsidR="00BB397E" w:rsidRPr="00204720">
        <w:rPr>
          <w:rFonts w:hint="eastAsia"/>
          <w:sz w:val="24"/>
          <w:szCs w:val="24"/>
        </w:rPr>
        <w:t>11</w:t>
      </w:r>
      <w:r w:rsidR="00481B04" w:rsidRPr="00204720">
        <w:rPr>
          <w:rFonts w:hint="eastAsia"/>
          <w:sz w:val="24"/>
          <w:szCs w:val="24"/>
        </w:rPr>
        <w:t xml:space="preserve">. </w:t>
      </w:r>
      <w:r w:rsidR="009974C5" w:rsidRPr="00204720">
        <w:rPr>
          <w:rFonts w:hint="eastAsia"/>
          <w:sz w:val="24"/>
          <w:szCs w:val="24"/>
        </w:rPr>
        <w:t xml:space="preserve">Then </w:t>
      </w:r>
      <w:r w:rsidR="00F9172E" w:rsidRPr="00204720">
        <w:rPr>
          <w:rFonts w:hint="eastAsia"/>
          <w:sz w:val="24"/>
          <w:szCs w:val="24"/>
        </w:rPr>
        <w:t>two</w:t>
      </w:r>
      <w:r w:rsidR="002F33FD" w:rsidRPr="00204720">
        <w:rPr>
          <w:rFonts w:hint="eastAsia"/>
          <w:sz w:val="24"/>
          <w:szCs w:val="24"/>
        </w:rPr>
        <w:t xml:space="preserve"> small vortex</w:t>
      </w:r>
      <w:r w:rsidR="00F9172E" w:rsidRPr="00204720">
        <w:rPr>
          <w:rFonts w:hint="eastAsia"/>
          <w:sz w:val="24"/>
          <w:szCs w:val="24"/>
        </w:rPr>
        <w:t>es</w:t>
      </w:r>
      <w:r w:rsidR="002F33FD" w:rsidRPr="00204720">
        <w:rPr>
          <w:rFonts w:hint="eastAsia"/>
          <w:sz w:val="24"/>
          <w:szCs w:val="24"/>
        </w:rPr>
        <w:t xml:space="preserve"> </w:t>
      </w:r>
      <w:r w:rsidR="00F9172E" w:rsidRPr="00204720">
        <w:rPr>
          <w:rFonts w:hint="eastAsia"/>
          <w:sz w:val="24"/>
          <w:szCs w:val="24"/>
        </w:rPr>
        <w:t>are</w:t>
      </w:r>
      <w:r w:rsidR="000642C3" w:rsidRPr="00204720">
        <w:rPr>
          <w:rFonts w:hint="eastAsia"/>
          <w:sz w:val="24"/>
          <w:szCs w:val="24"/>
        </w:rPr>
        <w:t xml:space="preserve"> generated beside</w:t>
      </w:r>
      <w:r w:rsidR="002F33FD" w:rsidRPr="00204720">
        <w:rPr>
          <w:rFonts w:hint="eastAsia"/>
          <w:sz w:val="24"/>
          <w:szCs w:val="24"/>
        </w:rPr>
        <w:t xml:space="preserve"> the two vertical walls respectively</w:t>
      </w:r>
      <w:r w:rsidR="00F9172E" w:rsidRPr="00204720">
        <w:rPr>
          <w:rFonts w:hint="eastAsia"/>
          <w:sz w:val="24"/>
          <w:szCs w:val="24"/>
        </w:rPr>
        <w:t>, the vortex beside the left boundary rotates clockwise as well as the other rotates anticlockwise</w:t>
      </w:r>
      <w:r w:rsidR="002F33FD" w:rsidRPr="00204720">
        <w:rPr>
          <w:rFonts w:hint="eastAsia"/>
          <w:sz w:val="24"/>
          <w:szCs w:val="24"/>
        </w:rPr>
        <w:t>.</w:t>
      </w:r>
      <w:r w:rsidR="009974C5" w:rsidRPr="00204720">
        <w:rPr>
          <w:rFonts w:hint="eastAsia"/>
          <w:sz w:val="24"/>
          <w:szCs w:val="24"/>
        </w:rPr>
        <w:t xml:space="preserve"> They pull the particles downward</w:t>
      </w:r>
      <w:r w:rsidR="00755DC1" w:rsidRPr="00204720">
        <w:rPr>
          <w:rFonts w:hint="eastAsia"/>
          <w:sz w:val="24"/>
          <w:szCs w:val="24"/>
        </w:rPr>
        <w:t>s</w:t>
      </w:r>
      <w:r w:rsidR="009974C5" w:rsidRPr="00204720">
        <w:rPr>
          <w:rFonts w:hint="eastAsia"/>
          <w:sz w:val="24"/>
          <w:szCs w:val="24"/>
        </w:rPr>
        <w:t>, which further change</w:t>
      </w:r>
      <w:r w:rsidR="001E5156" w:rsidRPr="00204720">
        <w:rPr>
          <w:rFonts w:hint="eastAsia"/>
          <w:sz w:val="24"/>
          <w:szCs w:val="24"/>
        </w:rPr>
        <w:t>s</w:t>
      </w:r>
      <w:r w:rsidR="009974C5" w:rsidRPr="00204720">
        <w:rPr>
          <w:rFonts w:hint="eastAsia"/>
          <w:sz w:val="24"/>
          <w:szCs w:val="24"/>
        </w:rPr>
        <w:t xml:space="preserve"> the shape of the interface curve</w:t>
      </w:r>
      <w:r w:rsidR="00DB679E" w:rsidRPr="00204720">
        <w:rPr>
          <w:rFonts w:hint="eastAsia"/>
          <w:sz w:val="24"/>
          <w:szCs w:val="24"/>
        </w:rPr>
        <w:t xml:space="preserve"> </w:t>
      </w:r>
      <w:r w:rsidR="00FD3B72" w:rsidRPr="00204720">
        <w:rPr>
          <w:rFonts w:hint="eastAsia"/>
          <w:sz w:val="24"/>
          <w:szCs w:val="24"/>
        </w:rPr>
        <w:t>(see Fig.</w:t>
      </w:r>
      <w:r w:rsidR="00BB397E" w:rsidRPr="00204720">
        <w:rPr>
          <w:rFonts w:hint="eastAsia"/>
          <w:sz w:val="24"/>
          <w:szCs w:val="24"/>
        </w:rPr>
        <w:t>12</w:t>
      </w:r>
      <w:r w:rsidR="00FD3B72" w:rsidRPr="00204720">
        <w:rPr>
          <w:rFonts w:hint="eastAsia"/>
          <w:sz w:val="24"/>
          <w:szCs w:val="24"/>
        </w:rPr>
        <w:t>)</w:t>
      </w:r>
      <w:r w:rsidR="009974C5" w:rsidRPr="00204720">
        <w:rPr>
          <w:rFonts w:hint="eastAsia"/>
          <w:sz w:val="24"/>
          <w:szCs w:val="24"/>
        </w:rPr>
        <w:t xml:space="preserve">. </w:t>
      </w:r>
      <w:r w:rsidR="009974C5" w:rsidRPr="00204720">
        <w:rPr>
          <w:sz w:val="24"/>
          <w:szCs w:val="24"/>
        </w:rPr>
        <w:t>W</w:t>
      </w:r>
      <w:r w:rsidR="00A11E90" w:rsidRPr="00204720">
        <w:rPr>
          <w:rFonts w:hint="eastAsia"/>
          <w:sz w:val="24"/>
          <w:szCs w:val="24"/>
        </w:rPr>
        <w:t>hen the</w:t>
      </w:r>
      <w:r w:rsidR="006E4CC3" w:rsidRPr="00204720">
        <w:rPr>
          <w:rFonts w:hint="eastAsia"/>
          <w:sz w:val="24"/>
          <w:szCs w:val="24"/>
        </w:rPr>
        <w:t xml:space="preserve"> lighter</w:t>
      </w:r>
      <w:r w:rsidR="00A11E90" w:rsidRPr="00204720">
        <w:rPr>
          <w:rFonts w:hint="eastAsia"/>
          <w:sz w:val="24"/>
          <w:szCs w:val="24"/>
        </w:rPr>
        <w:t xml:space="preserve"> fluid pushe</w:t>
      </w:r>
      <w:r w:rsidR="001E5156" w:rsidRPr="00204720">
        <w:rPr>
          <w:rFonts w:hint="eastAsia"/>
          <w:sz w:val="24"/>
          <w:szCs w:val="24"/>
        </w:rPr>
        <w:t>s</w:t>
      </w:r>
      <w:r w:rsidR="009974C5" w:rsidRPr="00204720">
        <w:rPr>
          <w:rFonts w:hint="eastAsia"/>
          <w:sz w:val="24"/>
          <w:szCs w:val="24"/>
        </w:rPr>
        <w:t xml:space="preserve"> into the particle cluster</w:t>
      </w:r>
      <w:r w:rsidR="00A11E90" w:rsidRPr="00204720">
        <w:rPr>
          <w:rFonts w:hint="eastAsia"/>
          <w:sz w:val="24"/>
          <w:szCs w:val="24"/>
        </w:rPr>
        <w:t>,</w:t>
      </w:r>
      <w:r w:rsidR="009974C5" w:rsidRPr="00204720">
        <w:rPr>
          <w:rFonts w:hint="eastAsia"/>
          <w:sz w:val="24"/>
          <w:szCs w:val="24"/>
        </w:rPr>
        <w:t xml:space="preserve"> two branches </w:t>
      </w:r>
      <w:r w:rsidR="00924B79" w:rsidRPr="00204720">
        <w:rPr>
          <w:rFonts w:hint="eastAsia"/>
          <w:sz w:val="24"/>
          <w:szCs w:val="24"/>
        </w:rPr>
        <w:t>a</w:t>
      </w:r>
      <w:r w:rsidR="009974C5" w:rsidRPr="00204720">
        <w:rPr>
          <w:rFonts w:hint="eastAsia"/>
          <w:sz w:val="24"/>
          <w:szCs w:val="24"/>
        </w:rPr>
        <w:t xml:space="preserve">re formed </w:t>
      </w:r>
      <w:r w:rsidR="00924B79" w:rsidRPr="00204720">
        <w:rPr>
          <w:rFonts w:hint="eastAsia"/>
          <w:sz w:val="24"/>
          <w:szCs w:val="24"/>
        </w:rPr>
        <w:t xml:space="preserve">each </w:t>
      </w:r>
      <w:r w:rsidR="006712AE" w:rsidRPr="00204720">
        <w:rPr>
          <w:rFonts w:hint="eastAsia"/>
          <w:sz w:val="24"/>
          <w:szCs w:val="24"/>
        </w:rPr>
        <w:t>head</w:t>
      </w:r>
      <w:r w:rsidR="00924B79" w:rsidRPr="00204720">
        <w:rPr>
          <w:rFonts w:hint="eastAsia"/>
          <w:sz w:val="24"/>
          <w:szCs w:val="24"/>
        </w:rPr>
        <w:t>ing for</w:t>
      </w:r>
      <w:r w:rsidR="006712AE" w:rsidRPr="00204720">
        <w:rPr>
          <w:rFonts w:hint="eastAsia"/>
          <w:sz w:val="24"/>
          <w:szCs w:val="24"/>
        </w:rPr>
        <w:t xml:space="preserve"> the corners of the </w:t>
      </w:r>
      <w:r w:rsidR="00723824" w:rsidRPr="00204720">
        <w:rPr>
          <w:rFonts w:hint="eastAsia"/>
          <w:sz w:val="24"/>
          <w:szCs w:val="24"/>
        </w:rPr>
        <w:t>cavity</w:t>
      </w:r>
      <w:r w:rsidR="006712AE" w:rsidRPr="00204720">
        <w:rPr>
          <w:rFonts w:hint="eastAsia"/>
          <w:sz w:val="24"/>
          <w:szCs w:val="24"/>
        </w:rPr>
        <w:t xml:space="preserve"> (</w:t>
      </w:r>
      <w:r w:rsidR="005D5823" w:rsidRPr="00204720">
        <w:rPr>
          <w:rFonts w:hint="eastAsia"/>
          <w:sz w:val="24"/>
          <w:szCs w:val="24"/>
        </w:rPr>
        <w:t>s</w:t>
      </w:r>
      <w:r w:rsidR="006712AE" w:rsidRPr="00204720">
        <w:rPr>
          <w:rFonts w:hint="eastAsia"/>
          <w:sz w:val="24"/>
          <w:szCs w:val="24"/>
        </w:rPr>
        <w:t>hown in Fig.</w:t>
      </w:r>
      <w:r w:rsidR="006A2676" w:rsidRPr="00204720">
        <w:rPr>
          <w:rFonts w:hint="eastAsia"/>
          <w:sz w:val="24"/>
          <w:szCs w:val="24"/>
        </w:rPr>
        <w:t>1</w:t>
      </w:r>
      <w:r w:rsidR="00BB397E" w:rsidRPr="00204720">
        <w:rPr>
          <w:rFonts w:hint="eastAsia"/>
          <w:sz w:val="24"/>
          <w:szCs w:val="24"/>
        </w:rPr>
        <w:t>3</w:t>
      </w:r>
      <w:r w:rsidR="006712AE" w:rsidRPr="00204720">
        <w:rPr>
          <w:rFonts w:hint="eastAsia"/>
          <w:sz w:val="24"/>
          <w:szCs w:val="24"/>
        </w:rPr>
        <w:t>).</w:t>
      </w:r>
      <w:r w:rsidR="009974C5" w:rsidRPr="00204720">
        <w:rPr>
          <w:rFonts w:hint="eastAsia"/>
          <w:sz w:val="24"/>
          <w:szCs w:val="24"/>
        </w:rPr>
        <w:t xml:space="preserve"> </w:t>
      </w:r>
      <w:r w:rsidR="006712AE" w:rsidRPr="00204720">
        <w:rPr>
          <w:rFonts w:hint="eastAsia"/>
          <w:sz w:val="24"/>
          <w:szCs w:val="24"/>
        </w:rPr>
        <w:t>The flow pattern</w:t>
      </w:r>
      <w:r w:rsidR="00C336DA" w:rsidRPr="00204720">
        <w:rPr>
          <w:rFonts w:hint="eastAsia"/>
          <w:sz w:val="24"/>
          <w:szCs w:val="24"/>
        </w:rPr>
        <w:t>s</w:t>
      </w:r>
      <w:r w:rsidR="006712AE" w:rsidRPr="00204720">
        <w:rPr>
          <w:rFonts w:hint="eastAsia"/>
          <w:sz w:val="24"/>
          <w:szCs w:val="24"/>
        </w:rPr>
        <w:t xml:space="preserve"> be</w:t>
      </w:r>
      <w:r w:rsidR="00502225" w:rsidRPr="00204720">
        <w:rPr>
          <w:rFonts w:hint="eastAsia"/>
          <w:sz w:val="24"/>
          <w:szCs w:val="24"/>
        </w:rPr>
        <w:t>fore</w:t>
      </w:r>
      <w:r w:rsidR="006712AE" w:rsidRPr="00204720">
        <w:rPr>
          <w:rFonts w:hint="eastAsia"/>
          <w:sz w:val="24"/>
          <w:szCs w:val="24"/>
        </w:rPr>
        <w:t xml:space="preserve"> 3</w:t>
      </w:r>
      <w:r w:rsidR="00F87FCD" w:rsidRPr="00204720">
        <w:rPr>
          <w:rFonts w:hint="eastAsia"/>
          <w:sz w:val="24"/>
          <w:szCs w:val="24"/>
        </w:rPr>
        <w:t xml:space="preserve"> </w:t>
      </w:r>
      <w:r w:rsidR="006712AE" w:rsidRPr="00204720">
        <w:rPr>
          <w:rFonts w:hint="eastAsia"/>
          <w:i/>
          <w:sz w:val="24"/>
          <w:szCs w:val="24"/>
        </w:rPr>
        <w:t>s</w:t>
      </w:r>
      <w:r w:rsidR="006712AE" w:rsidRPr="00204720">
        <w:rPr>
          <w:rFonts w:hint="eastAsia"/>
          <w:sz w:val="24"/>
          <w:szCs w:val="24"/>
        </w:rPr>
        <w:t xml:space="preserve"> have a good agreement with those reported by </w:t>
      </w:r>
      <w:proofErr w:type="spellStart"/>
      <w:r w:rsidR="00952DE3" w:rsidRPr="00204720">
        <w:rPr>
          <w:rFonts w:hint="eastAsia"/>
          <w:sz w:val="24"/>
          <w:szCs w:val="24"/>
        </w:rPr>
        <w:t>Feng</w:t>
      </w:r>
      <w:proofErr w:type="spellEnd"/>
      <w:r w:rsidR="00952DE3" w:rsidRPr="00204720">
        <w:rPr>
          <w:rFonts w:hint="eastAsia"/>
          <w:sz w:val="24"/>
          <w:szCs w:val="24"/>
        </w:rPr>
        <w:t xml:space="preserve"> and </w:t>
      </w:r>
      <w:proofErr w:type="spellStart"/>
      <w:r w:rsidR="00952DE3" w:rsidRPr="00204720">
        <w:rPr>
          <w:rFonts w:hint="eastAsia"/>
          <w:sz w:val="24"/>
          <w:szCs w:val="24"/>
        </w:rPr>
        <w:t>Michaelides</w:t>
      </w:r>
      <w:proofErr w:type="spellEnd"/>
      <w:r w:rsidR="00952DE3" w:rsidRPr="00204720">
        <w:rPr>
          <w:rFonts w:hint="eastAsia"/>
          <w:sz w:val="24"/>
          <w:szCs w:val="24"/>
        </w:rPr>
        <w:t xml:space="preserve"> [3]</w:t>
      </w:r>
      <w:r w:rsidR="006712AE" w:rsidRPr="00204720">
        <w:rPr>
          <w:rFonts w:hint="eastAsia"/>
          <w:sz w:val="24"/>
          <w:szCs w:val="24"/>
        </w:rPr>
        <w:t xml:space="preserve">. </w:t>
      </w:r>
    </w:p>
    <w:p w:rsidR="00DF598F" w:rsidRPr="00204720" w:rsidRDefault="004B3A6B" w:rsidP="000367D4">
      <w:pPr>
        <w:adjustRightInd w:val="0"/>
        <w:snapToGrid w:val="0"/>
        <w:jc w:val="center"/>
        <w:rPr>
          <w:sz w:val="24"/>
          <w:szCs w:val="24"/>
        </w:rPr>
      </w:pPr>
      <w:r>
        <w:rPr>
          <w:noProof/>
          <w:lang w:val="es-ES"/>
        </w:rPr>
        <w:lastRenderedPageBreak/>
        <w:drawing>
          <wp:inline distT="0" distB="0" distL="0" distR="0">
            <wp:extent cx="2596515" cy="237236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6515" cy="2372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598F" w:rsidRPr="00204720" w:rsidRDefault="00DF598F" w:rsidP="006F3BB2">
      <w:pPr>
        <w:adjustRightInd w:val="0"/>
        <w:snapToGrid w:val="0"/>
        <w:spacing w:line="480" w:lineRule="auto"/>
        <w:ind w:right="-149"/>
        <w:jc w:val="center"/>
        <w:rPr>
          <w:sz w:val="18"/>
          <w:szCs w:val="18"/>
        </w:rPr>
      </w:pPr>
      <w:r w:rsidRPr="00204720">
        <w:rPr>
          <w:rFonts w:hint="eastAsia"/>
          <w:sz w:val="18"/>
          <w:szCs w:val="18"/>
        </w:rPr>
        <w:t>Fig.</w:t>
      </w:r>
      <w:r w:rsidR="00826281" w:rsidRPr="00204720">
        <w:rPr>
          <w:rFonts w:hint="eastAsia"/>
          <w:sz w:val="18"/>
          <w:szCs w:val="18"/>
        </w:rPr>
        <w:t>1</w:t>
      </w:r>
      <w:r w:rsidR="0078778B" w:rsidRPr="00204720">
        <w:rPr>
          <w:rFonts w:hint="eastAsia"/>
          <w:sz w:val="18"/>
          <w:szCs w:val="18"/>
        </w:rPr>
        <w:t>4</w:t>
      </w:r>
      <w:r w:rsidRPr="00204720">
        <w:rPr>
          <w:rFonts w:hint="eastAsia"/>
          <w:sz w:val="18"/>
          <w:szCs w:val="18"/>
        </w:rPr>
        <w:t xml:space="preserve"> Positions of the 504 particles at time t=4 </w:t>
      </w:r>
      <w:r w:rsidRPr="00204720">
        <w:rPr>
          <w:rFonts w:hint="eastAsia"/>
          <w:i/>
          <w:sz w:val="18"/>
          <w:szCs w:val="18"/>
        </w:rPr>
        <w:t>s</w:t>
      </w:r>
      <w:r w:rsidRPr="00204720">
        <w:rPr>
          <w:rFonts w:hint="eastAsia"/>
          <w:sz w:val="18"/>
          <w:szCs w:val="18"/>
        </w:rPr>
        <w:t>.</w:t>
      </w:r>
    </w:p>
    <w:p w:rsidR="005A4BD3" w:rsidRDefault="00D4533E" w:rsidP="006F3BB2">
      <w:pPr>
        <w:adjustRightInd w:val="0"/>
        <w:snapToGrid w:val="0"/>
        <w:spacing w:line="480" w:lineRule="auto"/>
        <w:ind w:firstLineChars="100" w:firstLine="240"/>
        <w:rPr>
          <w:sz w:val="24"/>
          <w:szCs w:val="24"/>
        </w:rPr>
      </w:pPr>
      <w:r w:rsidRPr="00204720">
        <w:rPr>
          <w:rFonts w:hint="eastAsia"/>
          <w:sz w:val="24"/>
          <w:szCs w:val="24"/>
        </w:rPr>
        <w:t xml:space="preserve"> </w:t>
      </w:r>
      <w:r w:rsidR="00355EF2" w:rsidRPr="00204720">
        <w:rPr>
          <w:rFonts w:hint="eastAsia"/>
          <w:sz w:val="24"/>
          <w:szCs w:val="24"/>
        </w:rPr>
        <w:t>T</w:t>
      </w:r>
      <w:r w:rsidR="00023085" w:rsidRPr="00204720">
        <w:rPr>
          <w:rFonts w:hint="eastAsia"/>
          <w:sz w:val="24"/>
          <w:szCs w:val="24"/>
        </w:rPr>
        <w:t>he</w:t>
      </w:r>
      <w:r w:rsidR="00355EF2" w:rsidRPr="00204720">
        <w:rPr>
          <w:rFonts w:hint="eastAsia"/>
          <w:sz w:val="24"/>
          <w:szCs w:val="24"/>
        </w:rPr>
        <w:t xml:space="preserve"> evolution of the</w:t>
      </w:r>
      <w:r w:rsidR="00023085" w:rsidRPr="00204720">
        <w:rPr>
          <w:rFonts w:hint="eastAsia"/>
          <w:sz w:val="24"/>
          <w:szCs w:val="24"/>
        </w:rPr>
        <w:t xml:space="preserve"> flow pattern</w:t>
      </w:r>
      <w:r w:rsidR="00355EF2" w:rsidRPr="00204720">
        <w:rPr>
          <w:rFonts w:hint="eastAsia"/>
          <w:sz w:val="24"/>
          <w:szCs w:val="24"/>
        </w:rPr>
        <w:t xml:space="preserve"> show</w:t>
      </w:r>
      <w:r w:rsidR="0064747E" w:rsidRPr="00204720">
        <w:rPr>
          <w:rFonts w:hint="eastAsia"/>
          <w:sz w:val="24"/>
          <w:szCs w:val="24"/>
        </w:rPr>
        <w:t>s</w:t>
      </w:r>
      <w:r w:rsidR="00355EF2" w:rsidRPr="00204720">
        <w:rPr>
          <w:rFonts w:hint="eastAsia"/>
          <w:sz w:val="24"/>
          <w:szCs w:val="24"/>
        </w:rPr>
        <w:t xml:space="preserve"> difference</w:t>
      </w:r>
      <w:r w:rsidR="005D5823" w:rsidRPr="00204720">
        <w:rPr>
          <w:rFonts w:hint="eastAsia"/>
          <w:sz w:val="24"/>
          <w:szCs w:val="24"/>
        </w:rPr>
        <w:t>s</w:t>
      </w:r>
      <w:r w:rsidR="00355EF2" w:rsidRPr="00204720">
        <w:rPr>
          <w:rFonts w:hint="eastAsia"/>
          <w:sz w:val="24"/>
          <w:szCs w:val="24"/>
        </w:rPr>
        <w:t xml:space="preserve"> after multi-collisions t</w:t>
      </w:r>
      <w:r w:rsidR="004830C8" w:rsidRPr="00204720">
        <w:rPr>
          <w:rFonts w:hint="eastAsia"/>
          <w:sz w:val="24"/>
          <w:szCs w:val="24"/>
        </w:rPr>
        <w:t>a</w:t>
      </w:r>
      <w:r w:rsidR="00355EF2" w:rsidRPr="00204720">
        <w:rPr>
          <w:rFonts w:hint="eastAsia"/>
          <w:sz w:val="24"/>
          <w:szCs w:val="24"/>
        </w:rPr>
        <w:t>k</w:t>
      </w:r>
      <w:r w:rsidR="00316E03" w:rsidRPr="00204720">
        <w:rPr>
          <w:rFonts w:hint="eastAsia"/>
          <w:sz w:val="24"/>
          <w:szCs w:val="24"/>
        </w:rPr>
        <w:t>ing</w:t>
      </w:r>
      <w:r w:rsidR="00355EF2" w:rsidRPr="00204720">
        <w:rPr>
          <w:rFonts w:hint="eastAsia"/>
          <w:sz w:val="24"/>
          <w:szCs w:val="24"/>
        </w:rPr>
        <w:t xml:space="preserve"> place between the </w:t>
      </w:r>
      <w:r w:rsidR="00436D3B" w:rsidRPr="00204720">
        <w:rPr>
          <w:rFonts w:hint="eastAsia"/>
          <w:sz w:val="24"/>
          <w:szCs w:val="24"/>
        </w:rPr>
        <w:t>particles and</w:t>
      </w:r>
      <w:r w:rsidR="00355EF2" w:rsidRPr="00204720">
        <w:rPr>
          <w:rFonts w:hint="eastAsia"/>
          <w:sz w:val="24"/>
          <w:szCs w:val="24"/>
        </w:rPr>
        <w:t xml:space="preserve"> between the particles and walls. At t=4</w:t>
      </w:r>
      <w:r w:rsidR="00F87FCD" w:rsidRPr="00204720">
        <w:rPr>
          <w:rFonts w:hint="eastAsia"/>
          <w:sz w:val="24"/>
          <w:szCs w:val="24"/>
        </w:rPr>
        <w:t xml:space="preserve"> </w:t>
      </w:r>
      <w:r w:rsidR="00355EF2" w:rsidRPr="00204720">
        <w:rPr>
          <w:rFonts w:hint="eastAsia"/>
          <w:i/>
          <w:sz w:val="24"/>
          <w:szCs w:val="24"/>
        </w:rPr>
        <w:t>s</w:t>
      </w:r>
      <w:r w:rsidR="00355EF2" w:rsidRPr="00204720">
        <w:rPr>
          <w:rFonts w:hint="eastAsia"/>
          <w:sz w:val="24"/>
          <w:szCs w:val="24"/>
        </w:rPr>
        <w:t xml:space="preserve">, </w:t>
      </w:r>
      <w:r w:rsidR="00EB5393" w:rsidRPr="00204720">
        <w:rPr>
          <w:rFonts w:hint="eastAsia"/>
          <w:sz w:val="24"/>
          <w:szCs w:val="24"/>
        </w:rPr>
        <w:t xml:space="preserve">the two branches </w:t>
      </w:r>
      <w:r w:rsidR="00220F55" w:rsidRPr="00204720">
        <w:rPr>
          <w:rFonts w:hint="eastAsia"/>
          <w:sz w:val="24"/>
          <w:szCs w:val="24"/>
        </w:rPr>
        <w:t>swe</w:t>
      </w:r>
      <w:r w:rsidR="00CC0161" w:rsidRPr="00204720">
        <w:rPr>
          <w:rFonts w:hint="eastAsia"/>
          <w:sz w:val="24"/>
          <w:szCs w:val="24"/>
        </w:rPr>
        <w:t>ep</w:t>
      </w:r>
      <w:r w:rsidR="00220F55" w:rsidRPr="00204720">
        <w:rPr>
          <w:rFonts w:hint="eastAsia"/>
          <w:sz w:val="24"/>
          <w:szCs w:val="24"/>
        </w:rPr>
        <w:t xml:space="preserve"> across the cavity corners</w:t>
      </w:r>
      <w:r w:rsidR="00A2347B" w:rsidRPr="00204720">
        <w:rPr>
          <w:rFonts w:hint="eastAsia"/>
          <w:sz w:val="24"/>
          <w:szCs w:val="24"/>
        </w:rPr>
        <w:t xml:space="preserve"> and</w:t>
      </w:r>
      <w:r w:rsidR="00B46CB1" w:rsidRPr="00204720">
        <w:rPr>
          <w:rFonts w:hint="eastAsia"/>
          <w:sz w:val="24"/>
          <w:szCs w:val="24"/>
        </w:rPr>
        <w:t xml:space="preserve"> head</w:t>
      </w:r>
      <w:r w:rsidR="003324C0" w:rsidRPr="00204720">
        <w:rPr>
          <w:rFonts w:hint="eastAsia"/>
          <w:sz w:val="24"/>
          <w:szCs w:val="24"/>
        </w:rPr>
        <w:t xml:space="preserve"> for</w:t>
      </w:r>
      <w:r w:rsidR="00B46CB1" w:rsidRPr="00204720">
        <w:rPr>
          <w:rFonts w:hint="eastAsia"/>
          <w:sz w:val="24"/>
          <w:szCs w:val="24"/>
        </w:rPr>
        <w:t xml:space="preserve"> the perpendicular bisector of the base</w:t>
      </w:r>
      <w:r w:rsidR="00220F55" w:rsidRPr="00204720">
        <w:rPr>
          <w:rFonts w:hint="eastAsia"/>
          <w:sz w:val="24"/>
          <w:szCs w:val="24"/>
        </w:rPr>
        <w:t>.</w:t>
      </w:r>
      <w:r w:rsidR="00EB5393" w:rsidRPr="00204720">
        <w:rPr>
          <w:rFonts w:hint="eastAsia"/>
          <w:sz w:val="24"/>
          <w:szCs w:val="24"/>
        </w:rPr>
        <w:t xml:space="preserve"> </w:t>
      </w:r>
      <w:r w:rsidR="00717CA6" w:rsidRPr="00204720">
        <w:rPr>
          <w:rFonts w:hint="eastAsia"/>
          <w:sz w:val="24"/>
          <w:szCs w:val="24"/>
        </w:rPr>
        <w:t>T</w:t>
      </w:r>
      <w:r w:rsidR="00355EF2" w:rsidRPr="00204720">
        <w:rPr>
          <w:rFonts w:hint="eastAsia"/>
          <w:sz w:val="24"/>
          <w:szCs w:val="24"/>
        </w:rPr>
        <w:t xml:space="preserve">he </w:t>
      </w:r>
      <w:r w:rsidR="00294FB3" w:rsidRPr="00204720">
        <w:rPr>
          <w:rFonts w:hint="eastAsia"/>
          <w:sz w:val="24"/>
          <w:szCs w:val="24"/>
        </w:rPr>
        <w:t>tip</w:t>
      </w:r>
      <w:r w:rsidR="0014618C" w:rsidRPr="00204720">
        <w:rPr>
          <w:rFonts w:hint="eastAsia"/>
          <w:sz w:val="24"/>
          <w:szCs w:val="24"/>
        </w:rPr>
        <w:t>s</w:t>
      </w:r>
      <w:r w:rsidR="00355EF2" w:rsidRPr="00204720">
        <w:rPr>
          <w:rFonts w:hint="eastAsia"/>
          <w:sz w:val="24"/>
          <w:szCs w:val="24"/>
        </w:rPr>
        <w:t xml:space="preserve"> of the particle branch</w:t>
      </w:r>
      <w:r w:rsidR="0014618C" w:rsidRPr="00204720">
        <w:rPr>
          <w:rFonts w:hint="eastAsia"/>
          <w:sz w:val="24"/>
          <w:szCs w:val="24"/>
        </w:rPr>
        <w:t>es</w:t>
      </w:r>
      <w:r w:rsidR="00D15BE0" w:rsidRPr="00204720">
        <w:rPr>
          <w:rFonts w:hint="eastAsia"/>
          <w:sz w:val="24"/>
          <w:szCs w:val="24"/>
        </w:rPr>
        <w:t xml:space="preserve"> move slower than those</w:t>
      </w:r>
      <w:r w:rsidR="00355EF2" w:rsidRPr="00204720">
        <w:rPr>
          <w:rFonts w:hint="eastAsia"/>
          <w:sz w:val="24"/>
          <w:szCs w:val="24"/>
        </w:rPr>
        <w:t xml:space="preserve"> given by </w:t>
      </w:r>
      <w:proofErr w:type="spellStart"/>
      <w:r w:rsidR="00952DE3" w:rsidRPr="00204720">
        <w:rPr>
          <w:rFonts w:hint="eastAsia"/>
          <w:sz w:val="24"/>
          <w:szCs w:val="24"/>
        </w:rPr>
        <w:t>Feng</w:t>
      </w:r>
      <w:proofErr w:type="spellEnd"/>
      <w:r w:rsidR="00952DE3" w:rsidRPr="00204720">
        <w:rPr>
          <w:rFonts w:hint="eastAsia"/>
          <w:sz w:val="24"/>
          <w:szCs w:val="24"/>
        </w:rPr>
        <w:t xml:space="preserve"> and </w:t>
      </w:r>
      <w:proofErr w:type="spellStart"/>
      <w:r w:rsidR="00952DE3" w:rsidRPr="00204720">
        <w:rPr>
          <w:rFonts w:hint="eastAsia"/>
          <w:sz w:val="24"/>
          <w:szCs w:val="24"/>
        </w:rPr>
        <w:t>Michaelides</w:t>
      </w:r>
      <w:proofErr w:type="spellEnd"/>
      <w:r w:rsidR="00952DE3" w:rsidRPr="00204720">
        <w:rPr>
          <w:rFonts w:hint="eastAsia"/>
          <w:sz w:val="24"/>
          <w:szCs w:val="24"/>
        </w:rPr>
        <w:t xml:space="preserve"> [3]</w:t>
      </w:r>
      <w:r w:rsidR="00355EF2" w:rsidRPr="00204720">
        <w:rPr>
          <w:rFonts w:hint="eastAsia"/>
          <w:sz w:val="24"/>
          <w:szCs w:val="24"/>
        </w:rPr>
        <w:t>. Due to the fact that both the flow field</w:t>
      </w:r>
      <w:r w:rsidR="00A57240" w:rsidRPr="00204720">
        <w:rPr>
          <w:rFonts w:hint="eastAsia"/>
          <w:sz w:val="24"/>
          <w:szCs w:val="24"/>
        </w:rPr>
        <w:t>s</w:t>
      </w:r>
      <w:r w:rsidR="00355EF2" w:rsidRPr="00204720">
        <w:rPr>
          <w:rFonts w:hint="eastAsia"/>
          <w:sz w:val="24"/>
          <w:szCs w:val="24"/>
        </w:rPr>
        <w:t xml:space="preserve"> </w:t>
      </w:r>
      <w:r w:rsidR="00316E03" w:rsidRPr="00204720">
        <w:rPr>
          <w:rFonts w:hint="eastAsia"/>
          <w:sz w:val="24"/>
          <w:szCs w:val="24"/>
        </w:rPr>
        <w:t>are</w:t>
      </w:r>
      <w:r w:rsidR="00355EF2" w:rsidRPr="00204720">
        <w:rPr>
          <w:rFonts w:hint="eastAsia"/>
          <w:sz w:val="24"/>
          <w:szCs w:val="24"/>
        </w:rPr>
        <w:t xml:space="preserve"> evaluated by LBM</w:t>
      </w:r>
      <w:r w:rsidR="004E3B55" w:rsidRPr="00204720">
        <w:rPr>
          <w:rFonts w:hint="eastAsia"/>
          <w:sz w:val="24"/>
          <w:szCs w:val="24"/>
        </w:rPr>
        <w:t xml:space="preserve"> with same parameters</w:t>
      </w:r>
      <w:r w:rsidR="00DB7763" w:rsidRPr="00204720">
        <w:rPr>
          <w:rFonts w:hint="eastAsia"/>
          <w:sz w:val="24"/>
          <w:szCs w:val="24"/>
        </w:rPr>
        <w:t xml:space="preserve"> used</w:t>
      </w:r>
      <w:r w:rsidR="00355EF2" w:rsidRPr="00204720">
        <w:rPr>
          <w:rFonts w:hint="eastAsia"/>
          <w:sz w:val="24"/>
          <w:szCs w:val="24"/>
        </w:rPr>
        <w:t xml:space="preserve">, </w:t>
      </w:r>
      <w:r w:rsidR="004E441A" w:rsidRPr="00204720">
        <w:rPr>
          <w:rFonts w:hint="eastAsia"/>
          <w:sz w:val="24"/>
          <w:szCs w:val="24"/>
        </w:rPr>
        <w:t>t</w:t>
      </w:r>
      <w:r w:rsidR="00355EF2" w:rsidRPr="00204720">
        <w:rPr>
          <w:rFonts w:hint="eastAsia"/>
          <w:sz w:val="24"/>
          <w:szCs w:val="24"/>
        </w:rPr>
        <w:t>he discrepancy is most probably due to</w:t>
      </w:r>
      <w:r w:rsidR="00D207BF" w:rsidRPr="00204720">
        <w:rPr>
          <w:rFonts w:hint="eastAsia"/>
          <w:sz w:val="24"/>
          <w:szCs w:val="24"/>
        </w:rPr>
        <w:t xml:space="preserve"> the</w:t>
      </w:r>
      <w:r w:rsidR="00355EF2" w:rsidRPr="00204720">
        <w:rPr>
          <w:rFonts w:hint="eastAsia"/>
          <w:sz w:val="24"/>
          <w:szCs w:val="24"/>
        </w:rPr>
        <w:t xml:space="preserve"> forcing term and the method</w:t>
      </w:r>
      <w:r w:rsidR="005D5823" w:rsidRPr="00204720">
        <w:rPr>
          <w:rFonts w:hint="eastAsia"/>
          <w:sz w:val="24"/>
          <w:szCs w:val="24"/>
        </w:rPr>
        <w:t xml:space="preserve"> that</w:t>
      </w:r>
      <w:r w:rsidR="00355EF2" w:rsidRPr="00204720">
        <w:rPr>
          <w:rFonts w:hint="eastAsia"/>
          <w:sz w:val="24"/>
          <w:szCs w:val="24"/>
        </w:rPr>
        <w:t xml:space="preserve"> accounts for the collisions. In </w:t>
      </w:r>
      <w:r w:rsidR="0071492B" w:rsidRPr="00204720">
        <w:rPr>
          <w:rFonts w:hint="eastAsia"/>
          <w:sz w:val="24"/>
          <w:szCs w:val="24"/>
        </w:rPr>
        <w:t xml:space="preserve">the study of </w:t>
      </w:r>
      <w:proofErr w:type="spellStart"/>
      <w:r w:rsidR="007A4987" w:rsidRPr="00204720">
        <w:rPr>
          <w:rFonts w:hint="eastAsia"/>
          <w:sz w:val="24"/>
          <w:szCs w:val="24"/>
        </w:rPr>
        <w:t>Feng</w:t>
      </w:r>
      <w:proofErr w:type="spellEnd"/>
      <w:r w:rsidR="007A4987" w:rsidRPr="00204720">
        <w:rPr>
          <w:rFonts w:hint="eastAsia"/>
          <w:sz w:val="24"/>
          <w:szCs w:val="24"/>
        </w:rPr>
        <w:t xml:space="preserve"> and </w:t>
      </w:r>
      <w:proofErr w:type="spellStart"/>
      <w:r w:rsidR="007A4987" w:rsidRPr="00204720">
        <w:rPr>
          <w:rFonts w:hint="eastAsia"/>
          <w:sz w:val="24"/>
          <w:szCs w:val="24"/>
        </w:rPr>
        <w:t>Michaelides</w:t>
      </w:r>
      <w:proofErr w:type="spellEnd"/>
      <w:r w:rsidR="007A4987" w:rsidRPr="00204720">
        <w:rPr>
          <w:rFonts w:hint="eastAsia"/>
          <w:sz w:val="24"/>
          <w:szCs w:val="24"/>
        </w:rPr>
        <w:t xml:space="preserve"> [3]</w:t>
      </w:r>
      <w:r w:rsidR="00355EF2" w:rsidRPr="00204720">
        <w:rPr>
          <w:rFonts w:hint="eastAsia"/>
          <w:sz w:val="24"/>
          <w:szCs w:val="24"/>
        </w:rPr>
        <w:t>, the friction between the particle-particle and particle-wall w</w:t>
      </w:r>
      <w:r w:rsidR="00380585" w:rsidRPr="00204720">
        <w:rPr>
          <w:rFonts w:hint="eastAsia"/>
          <w:sz w:val="24"/>
          <w:szCs w:val="24"/>
        </w:rPr>
        <w:t>ere</w:t>
      </w:r>
      <w:r w:rsidR="00355EF2" w:rsidRPr="00204720">
        <w:rPr>
          <w:rFonts w:hint="eastAsia"/>
          <w:sz w:val="24"/>
          <w:szCs w:val="24"/>
        </w:rPr>
        <w:t xml:space="preserve"> n</w:t>
      </w:r>
      <w:r w:rsidR="0036290D" w:rsidRPr="00204720">
        <w:rPr>
          <w:rFonts w:hint="eastAsia"/>
          <w:sz w:val="24"/>
          <w:szCs w:val="24"/>
        </w:rPr>
        <w:t>eglected, whereas in this study</w:t>
      </w:r>
      <w:r w:rsidR="0002322F" w:rsidRPr="00204720">
        <w:rPr>
          <w:rFonts w:hint="eastAsia"/>
          <w:sz w:val="24"/>
          <w:szCs w:val="24"/>
        </w:rPr>
        <w:t xml:space="preserve"> we calculate</w:t>
      </w:r>
      <w:r w:rsidR="00355EF2" w:rsidRPr="00204720">
        <w:rPr>
          <w:rFonts w:hint="eastAsia"/>
          <w:sz w:val="24"/>
          <w:szCs w:val="24"/>
        </w:rPr>
        <w:t xml:space="preserve"> this effect </w:t>
      </w:r>
      <w:r w:rsidR="00A57240" w:rsidRPr="00204720">
        <w:rPr>
          <w:rFonts w:hint="eastAsia"/>
          <w:sz w:val="24"/>
          <w:szCs w:val="24"/>
        </w:rPr>
        <w:t xml:space="preserve">according to </w:t>
      </w:r>
      <w:proofErr w:type="spellStart"/>
      <w:r w:rsidR="00A57240" w:rsidRPr="00204720">
        <w:rPr>
          <w:sz w:val="24"/>
          <w:szCs w:val="24"/>
        </w:rPr>
        <w:t>Mindlin</w:t>
      </w:r>
      <w:r w:rsidR="00A57240" w:rsidRPr="00204720">
        <w:rPr>
          <w:rFonts w:hint="eastAsia"/>
          <w:sz w:val="24"/>
          <w:szCs w:val="24"/>
        </w:rPr>
        <w:t>-</w:t>
      </w:r>
      <w:r w:rsidR="00A57240" w:rsidRPr="00204720">
        <w:rPr>
          <w:sz w:val="24"/>
          <w:szCs w:val="24"/>
        </w:rPr>
        <w:t>Deresiewicz</w:t>
      </w:r>
      <w:proofErr w:type="spellEnd"/>
      <w:r w:rsidR="00A57240" w:rsidRPr="00204720">
        <w:rPr>
          <w:rFonts w:hint="eastAsia"/>
          <w:sz w:val="24"/>
          <w:szCs w:val="24"/>
        </w:rPr>
        <w:t xml:space="preserve"> theory [</w:t>
      </w:r>
      <w:r w:rsidR="00CD7D0D" w:rsidRPr="00204720">
        <w:rPr>
          <w:rFonts w:hint="eastAsia"/>
          <w:sz w:val="24"/>
          <w:szCs w:val="24"/>
        </w:rPr>
        <w:t>4</w:t>
      </w:r>
      <w:r w:rsidR="00AB1611" w:rsidRPr="00204720">
        <w:rPr>
          <w:rFonts w:hint="eastAsia"/>
          <w:sz w:val="24"/>
          <w:szCs w:val="24"/>
        </w:rPr>
        <w:t>2</w:t>
      </w:r>
      <w:r w:rsidR="00A57240" w:rsidRPr="00204720">
        <w:rPr>
          <w:rFonts w:hint="eastAsia"/>
          <w:sz w:val="24"/>
          <w:szCs w:val="24"/>
        </w:rPr>
        <w:t xml:space="preserve">]. </w:t>
      </w:r>
      <w:r w:rsidR="00A57240" w:rsidRPr="00204720">
        <w:rPr>
          <w:sz w:val="24"/>
          <w:szCs w:val="24"/>
        </w:rPr>
        <w:t>I</w:t>
      </w:r>
      <w:r w:rsidR="00A57240" w:rsidRPr="00204720">
        <w:rPr>
          <w:rFonts w:hint="eastAsia"/>
          <w:sz w:val="24"/>
          <w:szCs w:val="24"/>
        </w:rPr>
        <w:t xml:space="preserve">t is </w:t>
      </w:r>
      <w:r w:rsidR="00F76DCF" w:rsidRPr="00204720">
        <w:rPr>
          <w:rFonts w:hint="eastAsia"/>
          <w:sz w:val="24"/>
          <w:szCs w:val="24"/>
        </w:rPr>
        <w:t>believed</w:t>
      </w:r>
      <w:r w:rsidR="00A57240" w:rsidRPr="00204720">
        <w:rPr>
          <w:rFonts w:hint="eastAsia"/>
          <w:sz w:val="24"/>
          <w:szCs w:val="24"/>
        </w:rPr>
        <w:t xml:space="preserve"> that the particle flows </w:t>
      </w:r>
      <w:r w:rsidR="00E06B21" w:rsidRPr="00204720">
        <w:rPr>
          <w:rFonts w:hint="eastAsia"/>
          <w:sz w:val="24"/>
          <w:szCs w:val="24"/>
        </w:rPr>
        <w:t>are hindered when they travel</w:t>
      </w:r>
      <w:r w:rsidR="00A57240" w:rsidRPr="00204720">
        <w:rPr>
          <w:rFonts w:hint="eastAsia"/>
          <w:sz w:val="24"/>
          <w:szCs w:val="24"/>
        </w:rPr>
        <w:t xml:space="preserve"> around the corner of the box (shown in Fig.1</w:t>
      </w:r>
      <w:r w:rsidR="00684C9B" w:rsidRPr="00204720">
        <w:rPr>
          <w:rFonts w:hint="eastAsia"/>
          <w:sz w:val="24"/>
          <w:szCs w:val="24"/>
        </w:rPr>
        <w:t>4</w:t>
      </w:r>
      <w:r w:rsidR="00A57240" w:rsidRPr="00204720">
        <w:rPr>
          <w:rFonts w:hint="eastAsia"/>
          <w:sz w:val="24"/>
          <w:szCs w:val="24"/>
        </w:rPr>
        <w:t>)</w:t>
      </w:r>
      <w:r w:rsidR="00F07981" w:rsidRPr="00204720">
        <w:rPr>
          <w:rFonts w:hint="eastAsia"/>
          <w:sz w:val="24"/>
          <w:szCs w:val="24"/>
        </w:rPr>
        <w:t xml:space="preserve"> by the </w:t>
      </w:r>
      <w:r w:rsidR="00DA4C22" w:rsidRPr="00204720">
        <w:rPr>
          <w:rFonts w:hint="eastAsia"/>
          <w:sz w:val="24"/>
          <w:szCs w:val="24"/>
        </w:rPr>
        <w:t>collisions and friction</w:t>
      </w:r>
      <w:r w:rsidR="00A57240" w:rsidRPr="00204720">
        <w:rPr>
          <w:rFonts w:hint="eastAsia"/>
          <w:sz w:val="24"/>
          <w:szCs w:val="24"/>
        </w:rPr>
        <w:t xml:space="preserve">. </w:t>
      </w:r>
    </w:p>
    <w:p w:rsidR="00710CC0" w:rsidRPr="00204720" w:rsidRDefault="00710CC0" w:rsidP="0097743F">
      <w:pPr>
        <w:adjustRightInd w:val="0"/>
        <w:snapToGrid w:val="0"/>
        <w:spacing w:line="480" w:lineRule="auto"/>
        <w:ind w:firstLineChars="100" w:firstLine="210"/>
        <w:jc w:val="center"/>
        <w:rPr>
          <w:sz w:val="24"/>
          <w:szCs w:val="24"/>
        </w:rPr>
      </w:pPr>
      <w:r>
        <w:rPr>
          <w:noProof/>
          <w:lang w:val="es-ES"/>
        </w:rPr>
        <w:drawing>
          <wp:inline distT="0" distB="0" distL="0" distR="0">
            <wp:extent cx="2095500" cy="191135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911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val="es-ES"/>
        </w:rPr>
        <w:drawing>
          <wp:inline distT="0" distB="0" distL="0" distR="0">
            <wp:extent cx="2096135" cy="191516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135" cy="1915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3C7A" w:rsidRPr="00204720" w:rsidRDefault="0063314E" w:rsidP="00243C7A">
      <w:pPr>
        <w:adjustRightInd w:val="0"/>
        <w:snapToGrid w:val="0"/>
        <w:jc w:val="center"/>
        <w:rPr>
          <w:sz w:val="24"/>
          <w:szCs w:val="24"/>
        </w:rPr>
      </w:pPr>
      <w:r w:rsidRPr="00204720">
        <w:rPr>
          <w:rFonts w:hint="eastAsia"/>
          <w:sz w:val="24"/>
          <w:szCs w:val="24"/>
        </w:rPr>
        <w:t xml:space="preserve"> </w:t>
      </w:r>
      <w:r w:rsidR="00243C7A" w:rsidRPr="00204720">
        <w:rPr>
          <w:rFonts w:hint="eastAsia"/>
          <w:sz w:val="24"/>
          <w:szCs w:val="24"/>
        </w:rPr>
        <w:t xml:space="preserve"> </w:t>
      </w:r>
    </w:p>
    <w:p w:rsidR="00901D21" w:rsidRPr="00204720" w:rsidRDefault="00901D21" w:rsidP="00D32539">
      <w:pPr>
        <w:pStyle w:val="ListParagraph"/>
        <w:numPr>
          <w:ilvl w:val="0"/>
          <w:numId w:val="27"/>
        </w:numPr>
        <w:adjustRightInd w:val="0"/>
        <w:snapToGrid w:val="0"/>
        <w:spacing w:line="480" w:lineRule="auto"/>
        <w:ind w:firstLineChars="0"/>
        <w:jc w:val="center"/>
        <w:rPr>
          <w:sz w:val="24"/>
          <w:szCs w:val="24"/>
        </w:rPr>
      </w:pPr>
      <w:r w:rsidRPr="00204720">
        <w:rPr>
          <w:rFonts w:hint="eastAsia"/>
          <w:sz w:val="24"/>
          <w:szCs w:val="24"/>
        </w:rPr>
        <w:t xml:space="preserve">         </w:t>
      </w:r>
      <w:r w:rsidR="0063314E" w:rsidRPr="00204720">
        <w:rPr>
          <w:rFonts w:hint="eastAsia"/>
          <w:sz w:val="24"/>
          <w:szCs w:val="24"/>
        </w:rPr>
        <w:t xml:space="preserve"> </w:t>
      </w:r>
      <w:r w:rsidRPr="00204720">
        <w:rPr>
          <w:rFonts w:hint="eastAsia"/>
          <w:sz w:val="24"/>
          <w:szCs w:val="24"/>
        </w:rPr>
        <w:t xml:space="preserve">      </w:t>
      </w:r>
      <w:r w:rsidR="0063314E" w:rsidRPr="00204720">
        <w:rPr>
          <w:rFonts w:hint="eastAsia"/>
          <w:sz w:val="24"/>
          <w:szCs w:val="24"/>
        </w:rPr>
        <w:t xml:space="preserve"> </w:t>
      </w:r>
      <w:r w:rsidRPr="00204720">
        <w:rPr>
          <w:rFonts w:hint="eastAsia"/>
          <w:sz w:val="24"/>
          <w:szCs w:val="24"/>
        </w:rPr>
        <w:t xml:space="preserve">     </w:t>
      </w:r>
      <w:r w:rsidR="00731308" w:rsidRPr="00204720">
        <w:rPr>
          <w:rFonts w:hint="eastAsia"/>
          <w:sz w:val="24"/>
          <w:szCs w:val="24"/>
        </w:rPr>
        <w:t xml:space="preserve"> </w:t>
      </w:r>
      <w:r w:rsidRPr="00204720">
        <w:rPr>
          <w:rFonts w:hint="eastAsia"/>
          <w:sz w:val="24"/>
          <w:szCs w:val="24"/>
        </w:rPr>
        <w:t xml:space="preserve">           (b)</w:t>
      </w:r>
    </w:p>
    <w:p w:rsidR="00243C7A" w:rsidRPr="00204720" w:rsidRDefault="00243C7A" w:rsidP="006F3BB2">
      <w:pPr>
        <w:adjustRightInd w:val="0"/>
        <w:snapToGrid w:val="0"/>
        <w:spacing w:line="480" w:lineRule="auto"/>
        <w:ind w:right="-149"/>
        <w:jc w:val="center"/>
        <w:rPr>
          <w:sz w:val="18"/>
          <w:szCs w:val="18"/>
        </w:rPr>
      </w:pPr>
      <w:r w:rsidRPr="00204720">
        <w:rPr>
          <w:rFonts w:hint="eastAsia"/>
          <w:sz w:val="18"/>
          <w:szCs w:val="18"/>
        </w:rPr>
        <w:t>Fig.1</w:t>
      </w:r>
      <w:r w:rsidR="0078778B" w:rsidRPr="00204720">
        <w:rPr>
          <w:rFonts w:hint="eastAsia"/>
          <w:sz w:val="18"/>
          <w:szCs w:val="18"/>
        </w:rPr>
        <w:t>5</w:t>
      </w:r>
      <w:r w:rsidRPr="00204720">
        <w:rPr>
          <w:rFonts w:hint="eastAsia"/>
          <w:sz w:val="18"/>
          <w:szCs w:val="18"/>
        </w:rPr>
        <w:t xml:space="preserve"> </w:t>
      </w:r>
      <w:r w:rsidR="00901D21" w:rsidRPr="00204720">
        <w:rPr>
          <w:rFonts w:hint="eastAsia"/>
          <w:sz w:val="18"/>
          <w:szCs w:val="18"/>
        </w:rPr>
        <w:t xml:space="preserve">(a) </w:t>
      </w:r>
      <w:r w:rsidRPr="00204720">
        <w:rPr>
          <w:rFonts w:hint="eastAsia"/>
          <w:sz w:val="18"/>
          <w:szCs w:val="18"/>
        </w:rPr>
        <w:t>The flow field;</w:t>
      </w:r>
      <w:r w:rsidR="00901D21" w:rsidRPr="00204720">
        <w:rPr>
          <w:rFonts w:hint="eastAsia"/>
          <w:sz w:val="18"/>
          <w:szCs w:val="18"/>
        </w:rPr>
        <w:t xml:space="preserve"> (b)</w:t>
      </w:r>
      <w:r w:rsidR="00503C9B" w:rsidRPr="00204720">
        <w:rPr>
          <w:rFonts w:hint="eastAsia"/>
          <w:sz w:val="18"/>
          <w:szCs w:val="18"/>
        </w:rPr>
        <w:t xml:space="preserve"> Distribution of the </w:t>
      </w:r>
      <w:r w:rsidR="00C83A62" w:rsidRPr="00204720">
        <w:rPr>
          <w:rFonts w:hint="eastAsia"/>
          <w:sz w:val="18"/>
          <w:szCs w:val="18"/>
        </w:rPr>
        <w:t>particle velocity</w:t>
      </w:r>
      <w:r w:rsidRPr="00204720">
        <w:rPr>
          <w:rFonts w:hint="eastAsia"/>
          <w:sz w:val="18"/>
          <w:szCs w:val="18"/>
        </w:rPr>
        <w:t xml:space="preserve"> at time t=4 </w:t>
      </w:r>
      <w:r w:rsidRPr="00204720">
        <w:rPr>
          <w:rFonts w:hint="eastAsia"/>
          <w:i/>
          <w:sz w:val="18"/>
          <w:szCs w:val="18"/>
        </w:rPr>
        <w:t>s</w:t>
      </w:r>
      <w:r w:rsidRPr="00204720">
        <w:rPr>
          <w:rFonts w:hint="eastAsia"/>
          <w:sz w:val="18"/>
          <w:szCs w:val="18"/>
        </w:rPr>
        <w:t>.</w:t>
      </w:r>
    </w:p>
    <w:p w:rsidR="00567EA3" w:rsidRPr="00204720" w:rsidRDefault="00F00131" w:rsidP="006F3BB2">
      <w:pPr>
        <w:adjustRightInd w:val="0"/>
        <w:snapToGrid w:val="0"/>
        <w:spacing w:line="480" w:lineRule="auto"/>
        <w:ind w:firstLineChars="100" w:firstLine="240"/>
        <w:rPr>
          <w:sz w:val="24"/>
          <w:szCs w:val="24"/>
        </w:rPr>
      </w:pPr>
      <w:r w:rsidRPr="00204720">
        <w:rPr>
          <w:rFonts w:hint="eastAsia"/>
          <w:sz w:val="24"/>
          <w:szCs w:val="24"/>
        </w:rPr>
        <w:lastRenderedPageBreak/>
        <w:t>W</w:t>
      </w:r>
      <w:r w:rsidR="00884A4C" w:rsidRPr="00204720">
        <w:rPr>
          <w:rFonts w:hint="eastAsia"/>
          <w:sz w:val="24"/>
          <w:szCs w:val="24"/>
        </w:rPr>
        <w:t>hen</w:t>
      </w:r>
      <w:r w:rsidR="00FA7290" w:rsidRPr="00204720">
        <w:rPr>
          <w:rFonts w:hint="eastAsia"/>
          <w:sz w:val="24"/>
          <w:szCs w:val="24"/>
        </w:rPr>
        <w:t xml:space="preserve"> the two particle branches insert into the lower half of the cavity, another </w:t>
      </w:r>
      <w:r w:rsidR="000A4D92" w:rsidRPr="00204720">
        <w:rPr>
          <w:rFonts w:hint="eastAsia"/>
          <w:sz w:val="24"/>
          <w:szCs w:val="24"/>
        </w:rPr>
        <w:t>two</w:t>
      </w:r>
      <w:r w:rsidR="00843C39" w:rsidRPr="00204720">
        <w:rPr>
          <w:rFonts w:hint="eastAsia"/>
          <w:sz w:val="24"/>
          <w:szCs w:val="24"/>
        </w:rPr>
        <w:t xml:space="preserve"> small vortex</w:t>
      </w:r>
      <w:r w:rsidR="00F10B8A" w:rsidRPr="00204720">
        <w:rPr>
          <w:rFonts w:hint="eastAsia"/>
          <w:sz w:val="24"/>
          <w:szCs w:val="24"/>
        </w:rPr>
        <w:t>es</w:t>
      </w:r>
      <w:r w:rsidR="00FA7290" w:rsidRPr="00204720">
        <w:rPr>
          <w:rFonts w:hint="eastAsia"/>
          <w:sz w:val="24"/>
          <w:szCs w:val="24"/>
        </w:rPr>
        <w:t xml:space="preserve"> are formed in the circular region surrounded by the</w:t>
      </w:r>
      <w:r w:rsidR="00CC48E0" w:rsidRPr="00204720">
        <w:rPr>
          <w:rFonts w:hint="eastAsia"/>
          <w:sz w:val="24"/>
          <w:szCs w:val="24"/>
        </w:rPr>
        <w:t xml:space="preserve"> two</w:t>
      </w:r>
      <w:r w:rsidR="00FA7290" w:rsidRPr="00204720">
        <w:rPr>
          <w:rFonts w:hint="eastAsia"/>
          <w:sz w:val="24"/>
          <w:szCs w:val="24"/>
        </w:rPr>
        <w:t xml:space="preserve"> particle arms</w:t>
      </w:r>
      <w:r w:rsidRPr="00204720">
        <w:rPr>
          <w:rFonts w:hint="eastAsia"/>
          <w:sz w:val="24"/>
          <w:szCs w:val="24"/>
        </w:rPr>
        <w:t>, as depicted in Fig.</w:t>
      </w:r>
      <w:r w:rsidR="00F449A7" w:rsidRPr="00204720">
        <w:rPr>
          <w:rFonts w:hint="eastAsia"/>
          <w:sz w:val="24"/>
          <w:szCs w:val="24"/>
        </w:rPr>
        <w:t>1</w:t>
      </w:r>
      <w:r w:rsidR="00C87691" w:rsidRPr="00204720">
        <w:rPr>
          <w:rFonts w:hint="eastAsia"/>
          <w:sz w:val="24"/>
          <w:szCs w:val="24"/>
        </w:rPr>
        <w:t>5</w:t>
      </w:r>
      <w:r w:rsidR="00F449A7" w:rsidRPr="00204720">
        <w:rPr>
          <w:rFonts w:hint="eastAsia"/>
          <w:sz w:val="24"/>
          <w:szCs w:val="24"/>
        </w:rPr>
        <w:t xml:space="preserve"> (a)</w:t>
      </w:r>
      <w:r w:rsidR="000A4D92" w:rsidRPr="00204720">
        <w:rPr>
          <w:rFonts w:hint="eastAsia"/>
          <w:sz w:val="24"/>
          <w:szCs w:val="24"/>
        </w:rPr>
        <w:t xml:space="preserve">. Subsequently, the two </w:t>
      </w:r>
      <w:r w:rsidR="00AE5038" w:rsidRPr="00204720">
        <w:rPr>
          <w:rFonts w:hint="eastAsia"/>
          <w:sz w:val="24"/>
          <w:szCs w:val="24"/>
        </w:rPr>
        <w:t>lower</w:t>
      </w:r>
      <w:r w:rsidR="000A4D92" w:rsidRPr="00204720">
        <w:rPr>
          <w:rFonts w:hint="eastAsia"/>
          <w:sz w:val="24"/>
          <w:szCs w:val="24"/>
        </w:rPr>
        <w:t xml:space="preserve"> </w:t>
      </w:r>
      <w:r w:rsidR="00421C2F" w:rsidRPr="00204720">
        <w:rPr>
          <w:rFonts w:hint="eastAsia"/>
          <w:sz w:val="24"/>
          <w:szCs w:val="24"/>
        </w:rPr>
        <w:t>vortexes</w:t>
      </w:r>
      <w:r w:rsidR="000A4D92" w:rsidRPr="00204720">
        <w:rPr>
          <w:rFonts w:hint="eastAsia"/>
          <w:sz w:val="24"/>
          <w:szCs w:val="24"/>
        </w:rPr>
        <w:t xml:space="preserve">, one at each side of the </w:t>
      </w:r>
      <w:r w:rsidR="000B33F5" w:rsidRPr="00204720">
        <w:rPr>
          <w:rFonts w:hint="eastAsia"/>
          <w:sz w:val="24"/>
          <w:szCs w:val="24"/>
        </w:rPr>
        <w:t>cavity</w:t>
      </w:r>
      <w:r w:rsidR="000A4D92" w:rsidRPr="00204720">
        <w:rPr>
          <w:rFonts w:hint="eastAsia"/>
          <w:sz w:val="24"/>
          <w:szCs w:val="24"/>
        </w:rPr>
        <w:t xml:space="preserve">, grow and start to pull particles </w:t>
      </w:r>
      <w:r w:rsidR="00535BE5" w:rsidRPr="00204720">
        <w:rPr>
          <w:rFonts w:hint="eastAsia"/>
          <w:sz w:val="24"/>
          <w:szCs w:val="24"/>
        </w:rPr>
        <w:t>downwards, as depicted in Fig.1</w:t>
      </w:r>
      <w:r w:rsidR="00C87691" w:rsidRPr="00204720">
        <w:rPr>
          <w:rFonts w:hint="eastAsia"/>
          <w:sz w:val="24"/>
          <w:szCs w:val="24"/>
        </w:rPr>
        <w:t>5</w:t>
      </w:r>
      <w:r w:rsidR="00535BE5" w:rsidRPr="00204720">
        <w:rPr>
          <w:rFonts w:hint="eastAsia"/>
          <w:sz w:val="24"/>
          <w:szCs w:val="24"/>
        </w:rPr>
        <w:t xml:space="preserve"> (b)</w:t>
      </w:r>
      <w:r w:rsidR="000A4D92" w:rsidRPr="00204720">
        <w:rPr>
          <w:rFonts w:hint="eastAsia"/>
          <w:sz w:val="24"/>
          <w:szCs w:val="24"/>
        </w:rPr>
        <w:t>.</w:t>
      </w:r>
      <w:r w:rsidR="00573623" w:rsidRPr="00204720">
        <w:rPr>
          <w:rFonts w:hint="eastAsia"/>
          <w:sz w:val="24"/>
          <w:szCs w:val="24"/>
        </w:rPr>
        <w:t xml:space="preserve"> At the same time th</w:t>
      </w:r>
      <w:r w:rsidR="00AE5038" w:rsidRPr="00204720">
        <w:rPr>
          <w:rFonts w:hint="eastAsia"/>
          <w:sz w:val="24"/>
          <w:szCs w:val="24"/>
        </w:rPr>
        <w:t>e two upper</w:t>
      </w:r>
      <w:r w:rsidR="00573623" w:rsidRPr="00204720">
        <w:rPr>
          <w:rFonts w:hint="eastAsia"/>
          <w:sz w:val="24"/>
          <w:szCs w:val="24"/>
        </w:rPr>
        <w:t xml:space="preserve"> </w:t>
      </w:r>
      <w:r w:rsidR="00B804C4" w:rsidRPr="00204720">
        <w:rPr>
          <w:rFonts w:hint="eastAsia"/>
          <w:sz w:val="24"/>
          <w:szCs w:val="24"/>
        </w:rPr>
        <w:t>vortexes</w:t>
      </w:r>
      <w:r w:rsidR="004064D6" w:rsidRPr="00204720">
        <w:rPr>
          <w:rFonts w:hint="eastAsia"/>
          <w:sz w:val="24"/>
          <w:szCs w:val="24"/>
        </w:rPr>
        <w:t xml:space="preserve"> tear the particle clusters to blocks</w:t>
      </w:r>
      <w:r w:rsidR="006C3AB2" w:rsidRPr="00204720">
        <w:rPr>
          <w:rFonts w:hint="eastAsia"/>
          <w:sz w:val="24"/>
          <w:szCs w:val="24"/>
        </w:rPr>
        <w:t xml:space="preserve"> and</w:t>
      </w:r>
      <w:r w:rsidR="00573623" w:rsidRPr="00204720">
        <w:rPr>
          <w:rFonts w:hint="eastAsia"/>
          <w:sz w:val="24"/>
          <w:szCs w:val="24"/>
        </w:rPr>
        <w:t xml:space="preserve"> pull </w:t>
      </w:r>
      <w:r w:rsidR="00A5076C" w:rsidRPr="00204720">
        <w:rPr>
          <w:rFonts w:hint="eastAsia"/>
          <w:sz w:val="24"/>
          <w:szCs w:val="24"/>
        </w:rPr>
        <w:t xml:space="preserve">the </w:t>
      </w:r>
      <w:r w:rsidR="00573623" w:rsidRPr="00204720">
        <w:rPr>
          <w:rFonts w:hint="eastAsia"/>
          <w:sz w:val="24"/>
          <w:szCs w:val="24"/>
        </w:rPr>
        <w:t>particle</w:t>
      </w:r>
      <w:r w:rsidR="00A5076C" w:rsidRPr="00204720">
        <w:rPr>
          <w:rFonts w:hint="eastAsia"/>
          <w:sz w:val="24"/>
          <w:szCs w:val="24"/>
        </w:rPr>
        <w:t>s beside the wall</w:t>
      </w:r>
      <w:r w:rsidR="004064D6" w:rsidRPr="00204720">
        <w:rPr>
          <w:rFonts w:hint="eastAsia"/>
          <w:sz w:val="24"/>
          <w:szCs w:val="24"/>
        </w:rPr>
        <w:t>s</w:t>
      </w:r>
      <w:r w:rsidR="00A5076C" w:rsidRPr="00204720">
        <w:rPr>
          <w:rFonts w:hint="eastAsia"/>
          <w:sz w:val="24"/>
          <w:szCs w:val="24"/>
        </w:rPr>
        <w:t xml:space="preserve"> upwards and </w:t>
      </w:r>
      <w:r w:rsidR="00573623" w:rsidRPr="00204720">
        <w:rPr>
          <w:rFonts w:hint="eastAsia"/>
          <w:sz w:val="24"/>
          <w:szCs w:val="24"/>
        </w:rPr>
        <w:t>the particle</w:t>
      </w:r>
      <w:r w:rsidR="00A5076C" w:rsidRPr="00204720">
        <w:rPr>
          <w:rFonts w:hint="eastAsia"/>
          <w:sz w:val="24"/>
          <w:szCs w:val="24"/>
        </w:rPr>
        <w:t>s in the center</w:t>
      </w:r>
      <w:r w:rsidR="00573623" w:rsidRPr="00204720">
        <w:rPr>
          <w:rFonts w:hint="eastAsia"/>
          <w:sz w:val="24"/>
          <w:szCs w:val="24"/>
        </w:rPr>
        <w:t xml:space="preserve"> downward</w:t>
      </w:r>
      <w:r w:rsidR="006C3AB2" w:rsidRPr="00204720">
        <w:rPr>
          <w:rFonts w:hint="eastAsia"/>
          <w:sz w:val="24"/>
          <w:szCs w:val="24"/>
        </w:rPr>
        <w:t>s</w:t>
      </w:r>
      <w:r w:rsidR="00A5076C" w:rsidRPr="00204720">
        <w:rPr>
          <w:rFonts w:hint="eastAsia"/>
          <w:sz w:val="24"/>
          <w:szCs w:val="24"/>
        </w:rPr>
        <w:t xml:space="preserve"> into the two vortexes below</w:t>
      </w:r>
      <w:r w:rsidR="00573623" w:rsidRPr="00204720">
        <w:rPr>
          <w:rFonts w:hint="eastAsia"/>
          <w:sz w:val="24"/>
          <w:szCs w:val="24"/>
        </w:rPr>
        <w:t xml:space="preserve">. </w:t>
      </w:r>
      <w:r w:rsidR="002A1825" w:rsidRPr="00204720">
        <w:rPr>
          <w:sz w:val="24"/>
          <w:szCs w:val="24"/>
        </w:rPr>
        <w:t>A</w:t>
      </w:r>
      <w:r w:rsidR="002A1825" w:rsidRPr="00204720">
        <w:rPr>
          <w:rFonts w:hint="eastAsia"/>
          <w:sz w:val="24"/>
          <w:szCs w:val="24"/>
        </w:rPr>
        <w:t xml:space="preserve">s more particles are </w:t>
      </w:r>
      <w:r w:rsidR="002A1825" w:rsidRPr="00204720">
        <w:rPr>
          <w:sz w:val="24"/>
          <w:szCs w:val="24"/>
        </w:rPr>
        <w:t>transferred</w:t>
      </w:r>
      <w:r w:rsidR="002A1825" w:rsidRPr="00204720">
        <w:rPr>
          <w:rFonts w:hint="eastAsia"/>
          <w:sz w:val="24"/>
          <w:szCs w:val="24"/>
        </w:rPr>
        <w:t xml:space="preserve"> downward</w:t>
      </w:r>
      <w:r w:rsidR="006C3AB2" w:rsidRPr="00204720">
        <w:rPr>
          <w:rFonts w:hint="eastAsia"/>
          <w:sz w:val="24"/>
          <w:szCs w:val="24"/>
        </w:rPr>
        <w:t>s</w:t>
      </w:r>
      <w:r w:rsidR="002A1825" w:rsidRPr="00204720">
        <w:rPr>
          <w:rFonts w:hint="eastAsia"/>
          <w:sz w:val="24"/>
          <w:szCs w:val="24"/>
        </w:rPr>
        <w:t>, the two lower vortexes become the dominant force in the enclosure.</w:t>
      </w:r>
    </w:p>
    <w:p w:rsidR="00567EA3" w:rsidRPr="00204720" w:rsidRDefault="00710CC0" w:rsidP="00567EA3">
      <w:pPr>
        <w:adjustRightInd w:val="0"/>
        <w:snapToGrid w:val="0"/>
        <w:jc w:val="center"/>
        <w:rPr>
          <w:sz w:val="24"/>
          <w:szCs w:val="24"/>
        </w:rPr>
      </w:pPr>
      <w:r>
        <w:rPr>
          <w:noProof/>
          <w:lang w:val="es-ES"/>
        </w:rPr>
        <w:drawing>
          <wp:inline distT="0" distB="0" distL="0" distR="0">
            <wp:extent cx="2587625" cy="237236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7625" cy="2372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0CC0" w:rsidRDefault="00710CC0" w:rsidP="006F3BB2">
      <w:pPr>
        <w:adjustRightInd w:val="0"/>
        <w:snapToGrid w:val="0"/>
        <w:spacing w:line="480" w:lineRule="auto"/>
        <w:ind w:right="-149"/>
        <w:jc w:val="center"/>
        <w:rPr>
          <w:sz w:val="18"/>
          <w:szCs w:val="18"/>
        </w:rPr>
      </w:pPr>
    </w:p>
    <w:p w:rsidR="00567EA3" w:rsidRPr="00204720" w:rsidRDefault="00567EA3" w:rsidP="006F3BB2">
      <w:pPr>
        <w:adjustRightInd w:val="0"/>
        <w:snapToGrid w:val="0"/>
        <w:spacing w:line="480" w:lineRule="auto"/>
        <w:ind w:right="-149"/>
        <w:jc w:val="center"/>
        <w:rPr>
          <w:sz w:val="18"/>
          <w:szCs w:val="18"/>
        </w:rPr>
      </w:pPr>
      <w:r w:rsidRPr="00204720">
        <w:rPr>
          <w:rFonts w:hint="eastAsia"/>
          <w:sz w:val="18"/>
          <w:szCs w:val="18"/>
        </w:rPr>
        <w:t>Fig.1</w:t>
      </w:r>
      <w:r w:rsidR="0078778B" w:rsidRPr="00204720">
        <w:rPr>
          <w:rFonts w:hint="eastAsia"/>
          <w:sz w:val="18"/>
          <w:szCs w:val="18"/>
        </w:rPr>
        <w:t>6</w:t>
      </w:r>
      <w:r w:rsidRPr="00204720">
        <w:rPr>
          <w:rFonts w:hint="eastAsia"/>
          <w:sz w:val="18"/>
          <w:szCs w:val="18"/>
        </w:rPr>
        <w:t xml:space="preserve"> Positions of the 504 particles at time t=5 </w:t>
      </w:r>
      <w:r w:rsidRPr="00204720">
        <w:rPr>
          <w:rFonts w:hint="eastAsia"/>
          <w:i/>
          <w:sz w:val="18"/>
          <w:szCs w:val="18"/>
        </w:rPr>
        <w:t>s</w:t>
      </w:r>
      <w:r w:rsidRPr="00204720">
        <w:rPr>
          <w:rFonts w:hint="eastAsia"/>
          <w:sz w:val="18"/>
          <w:szCs w:val="18"/>
        </w:rPr>
        <w:t>.</w:t>
      </w:r>
    </w:p>
    <w:p w:rsidR="0028476A" w:rsidRPr="00204720" w:rsidRDefault="0028476A" w:rsidP="006F3BB2">
      <w:pPr>
        <w:adjustRightInd w:val="0"/>
        <w:snapToGrid w:val="0"/>
        <w:spacing w:line="480" w:lineRule="auto"/>
        <w:ind w:right="-149"/>
        <w:jc w:val="center"/>
        <w:rPr>
          <w:sz w:val="18"/>
          <w:szCs w:val="18"/>
        </w:rPr>
      </w:pPr>
    </w:p>
    <w:p w:rsidR="004B036C" w:rsidRPr="00204720" w:rsidRDefault="000A4D92" w:rsidP="006F3BB2">
      <w:pPr>
        <w:adjustRightInd w:val="0"/>
        <w:snapToGrid w:val="0"/>
        <w:spacing w:line="480" w:lineRule="auto"/>
        <w:ind w:firstLineChars="50" w:firstLine="120"/>
        <w:rPr>
          <w:sz w:val="24"/>
          <w:szCs w:val="24"/>
        </w:rPr>
      </w:pPr>
      <w:r w:rsidRPr="00204720">
        <w:rPr>
          <w:rFonts w:hint="eastAsia"/>
          <w:sz w:val="24"/>
          <w:szCs w:val="24"/>
        </w:rPr>
        <w:t xml:space="preserve"> </w:t>
      </w:r>
      <w:r w:rsidR="00AF32C9" w:rsidRPr="00204720">
        <w:rPr>
          <w:rFonts w:hint="eastAsia"/>
          <w:sz w:val="24"/>
          <w:szCs w:val="24"/>
        </w:rPr>
        <w:t>At t=5</w:t>
      </w:r>
      <w:r w:rsidR="0022683C" w:rsidRPr="00204720">
        <w:rPr>
          <w:rFonts w:hint="eastAsia"/>
          <w:sz w:val="24"/>
          <w:szCs w:val="24"/>
        </w:rPr>
        <w:t xml:space="preserve"> </w:t>
      </w:r>
      <w:r w:rsidR="00AF32C9" w:rsidRPr="00204720">
        <w:rPr>
          <w:rFonts w:hint="eastAsia"/>
          <w:i/>
          <w:sz w:val="24"/>
          <w:szCs w:val="24"/>
        </w:rPr>
        <w:t>s</w:t>
      </w:r>
      <w:r w:rsidR="00AF32C9" w:rsidRPr="00204720">
        <w:rPr>
          <w:rFonts w:hint="eastAsia"/>
          <w:sz w:val="24"/>
          <w:szCs w:val="24"/>
        </w:rPr>
        <w:t xml:space="preserve">, </w:t>
      </w:r>
      <w:r w:rsidR="00CC4C34" w:rsidRPr="00204720">
        <w:rPr>
          <w:rFonts w:hint="eastAsia"/>
          <w:sz w:val="24"/>
          <w:szCs w:val="24"/>
        </w:rPr>
        <w:t xml:space="preserve">the two particle branches carried by the vortex impact at the perpendicular bisector of the base. </w:t>
      </w:r>
      <w:r w:rsidR="009102F7" w:rsidRPr="00204720">
        <w:rPr>
          <w:rFonts w:hint="eastAsia"/>
          <w:sz w:val="24"/>
          <w:szCs w:val="24"/>
        </w:rPr>
        <w:t>The impact shoots the particles up into the circular region</w:t>
      </w:r>
      <w:r w:rsidR="00BE47DE" w:rsidRPr="00204720">
        <w:rPr>
          <w:rFonts w:hint="eastAsia"/>
          <w:sz w:val="24"/>
          <w:szCs w:val="24"/>
        </w:rPr>
        <w:t xml:space="preserve"> and two </w:t>
      </w:r>
      <w:r w:rsidR="0071492B" w:rsidRPr="00204720">
        <w:rPr>
          <w:rFonts w:hint="eastAsia"/>
          <w:sz w:val="24"/>
          <w:szCs w:val="24"/>
        </w:rPr>
        <w:t>fluid</w:t>
      </w:r>
      <w:r w:rsidR="00BE47DE" w:rsidRPr="00204720">
        <w:rPr>
          <w:rFonts w:hint="eastAsia"/>
          <w:sz w:val="24"/>
          <w:szCs w:val="24"/>
        </w:rPr>
        <w:t xml:space="preserve"> pockets are formed,</w:t>
      </w:r>
      <w:r w:rsidRPr="00204720">
        <w:rPr>
          <w:rFonts w:hint="eastAsia"/>
          <w:sz w:val="24"/>
          <w:szCs w:val="24"/>
        </w:rPr>
        <w:t xml:space="preserve"> as seen in Fig.</w:t>
      </w:r>
      <w:r w:rsidR="00CD2276" w:rsidRPr="00204720">
        <w:rPr>
          <w:rFonts w:hint="eastAsia"/>
          <w:sz w:val="24"/>
          <w:szCs w:val="24"/>
        </w:rPr>
        <w:t>1</w:t>
      </w:r>
      <w:r w:rsidR="00256FFB" w:rsidRPr="00204720">
        <w:rPr>
          <w:rFonts w:hint="eastAsia"/>
          <w:sz w:val="24"/>
          <w:szCs w:val="24"/>
        </w:rPr>
        <w:t>6</w:t>
      </w:r>
      <w:r w:rsidRPr="00204720">
        <w:rPr>
          <w:rFonts w:hint="eastAsia"/>
          <w:sz w:val="24"/>
          <w:szCs w:val="24"/>
        </w:rPr>
        <w:t xml:space="preserve">. </w:t>
      </w:r>
      <w:r w:rsidR="004C7842" w:rsidRPr="00204720">
        <w:rPr>
          <w:rFonts w:hint="eastAsia"/>
          <w:sz w:val="24"/>
          <w:szCs w:val="24"/>
        </w:rPr>
        <w:t>At the same time, s</w:t>
      </w:r>
      <w:r w:rsidR="00856AC5" w:rsidRPr="00204720">
        <w:rPr>
          <w:rFonts w:hint="eastAsia"/>
          <w:sz w:val="24"/>
          <w:szCs w:val="24"/>
        </w:rPr>
        <w:t>ome particles</w:t>
      </w:r>
      <w:r w:rsidR="004C7842" w:rsidRPr="00204720">
        <w:rPr>
          <w:rFonts w:hint="eastAsia"/>
          <w:sz w:val="24"/>
          <w:szCs w:val="24"/>
        </w:rPr>
        <w:t xml:space="preserve"> in the center</w:t>
      </w:r>
      <w:r w:rsidR="00856AC5" w:rsidRPr="00204720">
        <w:rPr>
          <w:rFonts w:hint="eastAsia"/>
          <w:sz w:val="24"/>
          <w:szCs w:val="24"/>
        </w:rPr>
        <w:t xml:space="preserve"> are rose but </w:t>
      </w:r>
      <w:r w:rsidR="00856AC5" w:rsidRPr="00204720">
        <w:rPr>
          <w:sz w:val="24"/>
          <w:szCs w:val="24"/>
        </w:rPr>
        <w:t>against</w:t>
      </w:r>
      <w:r w:rsidR="00856AC5" w:rsidRPr="00204720">
        <w:rPr>
          <w:rFonts w:hint="eastAsia"/>
          <w:sz w:val="24"/>
          <w:szCs w:val="24"/>
        </w:rPr>
        <w:t xml:space="preserve"> the falling particles. Frequent collisions </w:t>
      </w:r>
      <w:r w:rsidR="004C7842" w:rsidRPr="00204720">
        <w:rPr>
          <w:rFonts w:hint="eastAsia"/>
          <w:sz w:val="24"/>
          <w:szCs w:val="24"/>
        </w:rPr>
        <w:t>between</w:t>
      </w:r>
      <w:r w:rsidR="00856AC5" w:rsidRPr="00204720">
        <w:rPr>
          <w:rFonts w:hint="eastAsia"/>
          <w:sz w:val="24"/>
          <w:szCs w:val="24"/>
        </w:rPr>
        <w:t xml:space="preserve"> the particles tear those two vortexes at the upper half to small eddies. </w:t>
      </w:r>
      <w:r w:rsidR="00856AC5" w:rsidRPr="00204720">
        <w:rPr>
          <w:sz w:val="24"/>
          <w:szCs w:val="24"/>
        </w:rPr>
        <w:t>S</w:t>
      </w:r>
      <w:r w:rsidR="00856AC5" w:rsidRPr="00204720">
        <w:rPr>
          <w:rFonts w:hint="eastAsia"/>
          <w:sz w:val="24"/>
          <w:szCs w:val="24"/>
        </w:rPr>
        <w:t xml:space="preserve">ome of the small </w:t>
      </w:r>
      <w:proofErr w:type="gramStart"/>
      <w:r w:rsidR="00856AC5" w:rsidRPr="00204720">
        <w:rPr>
          <w:rFonts w:hint="eastAsia"/>
          <w:sz w:val="24"/>
          <w:szCs w:val="24"/>
        </w:rPr>
        <w:t>eddies</w:t>
      </w:r>
      <w:proofErr w:type="gramEnd"/>
      <w:r w:rsidR="00B22A5B" w:rsidRPr="00204720">
        <w:rPr>
          <w:rFonts w:hint="eastAsia"/>
          <w:sz w:val="24"/>
          <w:szCs w:val="24"/>
        </w:rPr>
        <w:t xml:space="preserve"> further</w:t>
      </w:r>
      <w:r w:rsidR="00856AC5" w:rsidRPr="00204720">
        <w:rPr>
          <w:rFonts w:hint="eastAsia"/>
          <w:sz w:val="24"/>
          <w:szCs w:val="24"/>
        </w:rPr>
        <w:t xml:space="preserve"> merge into big ones while other</w:t>
      </w:r>
      <w:r w:rsidR="00C30A42" w:rsidRPr="00204720">
        <w:rPr>
          <w:rFonts w:hint="eastAsia"/>
          <w:sz w:val="24"/>
          <w:szCs w:val="24"/>
        </w:rPr>
        <w:t>s</w:t>
      </w:r>
      <w:r w:rsidR="00856AC5" w:rsidRPr="00204720">
        <w:rPr>
          <w:rFonts w:hint="eastAsia"/>
          <w:sz w:val="24"/>
          <w:szCs w:val="24"/>
        </w:rPr>
        <w:t xml:space="preserve"> are dissipated.</w:t>
      </w:r>
      <w:r w:rsidR="00C30A42" w:rsidRPr="00204720">
        <w:rPr>
          <w:rFonts w:hint="eastAsia"/>
          <w:sz w:val="24"/>
          <w:szCs w:val="24"/>
        </w:rPr>
        <w:t xml:space="preserve"> </w:t>
      </w:r>
      <w:r w:rsidR="003E0A6D" w:rsidRPr="00204720">
        <w:rPr>
          <w:rFonts w:hint="eastAsia"/>
          <w:sz w:val="24"/>
          <w:szCs w:val="24"/>
        </w:rPr>
        <w:t xml:space="preserve">Complex </w:t>
      </w:r>
      <w:r w:rsidR="00CC734F" w:rsidRPr="00204720">
        <w:rPr>
          <w:rFonts w:hint="eastAsia"/>
          <w:sz w:val="24"/>
          <w:szCs w:val="24"/>
        </w:rPr>
        <w:t xml:space="preserve">interactions between the particles and fluid </w:t>
      </w:r>
      <w:r w:rsidR="0071753C" w:rsidRPr="00204720">
        <w:rPr>
          <w:rFonts w:hint="eastAsia"/>
          <w:sz w:val="24"/>
          <w:szCs w:val="24"/>
        </w:rPr>
        <w:t xml:space="preserve">take place until all the particles settle </w:t>
      </w:r>
      <w:r w:rsidR="00CF2E13" w:rsidRPr="00204720">
        <w:rPr>
          <w:rFonts w:hint="eastAsia"/>
          <w:sz w:val="24"/>
          <w:szCs w:val="24"/>
        </w:rPr>
        <w:t>at</w:t>
      </w:r>
      <w:r w:rsidR="0071753C" w:rsidRPr="00204720">
        <w:rPr>
          <w:sz w:val="24"/>
          <w:szCs w:val="24"/>
        </w:rPr>
        <w:t xml:space="preserve"> the bottom of the </w:t>
      </w:r>
      <w:r w:rsidR="0071753C" w:rsidRPr="00204720">
        <w:rPr>
          <w:rFonts w:hint="eastAsia"/>
          <w:sz w:val="24"/>
          <w:szCs w:val="24"/>
        </w:rPr>
        <w:t>cavity</w:t>
      </w:r>
      <w:r w:rsidR="00CF2E13" w:rsidRPr="00204720">
        <w:rPr>
          <w:rFonts w:hint="eastAsia"/>
          <w:sz w:val="24"/>
          <w:szCs w:val="24"/>
        </w:rPr>
        <w:t xml:space="preserve"> and</w:t>
      </w:r>
      <w:r w:rsidR="0071753C" w:rsidRPr="00204720">
        <w:rPr>
          <w:rFonts w:hint="eastAsia"/>
          <w:sz w:val="24"/>
          <w:szCs w:val="24"/>
        </w:rPr>
        <w:t xml:space="preserve"> </w:t>
      </w:r>
      <w:r w:rsidR="00CF2E13" w:rsidRPr="00204720">
        <w:rPr>
          <w:rFonts w:hint="eastAsia"/>
          <w:sz w:val="24"/>
          <w:szCs w:val="24"/>
        </w:rPr>
        <w:t>a</w:t>
      </w:r>
      <w:r w:rsidR="0071753C" w:rsidRPr="00204720">
        <w:rPr>
          <w:rFonts w:hint="eastAsia"/>
          <w:sz w:val="24"/>
          <w:szCs w:val="24"/>
        </w:rPr>
        <w:t xml:space="preserve">n equilibrium state is reached. </w:t>
      </w:r>
    </w:p>
    <w:p w:rsidR="006B0A27" w:rsidRPr="00204720" w:rsidRDefault="006B0A27" w:rsidP="006B0A27">
      <w:pPr>
        <w:adjustRightInd w:val="0"/>
        <w:snapToGrid w:val="0"/>
        <w:jc w:val="center"/>
        <w:rPr>
          <w:sz w:val="24"/>
          <w:szCs w:val="24"/>
        </w:rPr>
      </w:pPr>
    </w:p>
    <w:p w:rsidR="00710CC0" w:rsidRDefault="00710CC0" w:rsidP="00D32539">
      <w:pPr>
        <w:adjustRightInd w:val="0"/>
        <w:snapToGrid w:val="0"/>
        <w:spacing w:line="480" w:lineRule="auto"/>
        <w:ind w:right="-149"/>
        <w:jc w:val="center"/>
        <w:rPr>
          <w:sz w:val="18"/>
          <w:szCs w:val="18"/>
        </w:rPr>
      </w:pPr>
      <w:r>
        <w:rPr>
          <w:noProof/>
          <w:lang w:val="es-ES"/>
        </w:rPr>
        <w:lastRenderedPageBreak/>
        <w:drawing>
          <wp:inline distT="0" distB="0" distL="0" distR="0">
            <wp:extent cx="2587625" cy="237236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7625" cy="2372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0A27" w:rsidRPr="00204720" w:rsidRDefault="006B0A27" w:rsidP="00D32539">
      <w:pPr>
        <w:adjustRightInd w:val="0"/>
        <w:snapToGrid w:val="0"/>
        <w:spacing w:line="480" w:lineRule="auto"/>
        <w:ind w:right="-149"/>
        <w:jc w:val="center"/>
        <w:rPr>
          <w:sz w:val="18"/>
          <w:szCs w:val="18"/>
        </w:rPr>
      </w:pPr>
      <w:r w:rsidRPr="00204720">
        <w:rPr>
          <w:rFonts w:hint="eastAsia"/>
          <w:sz w:val="18"/>
          <w:szCs w:val="18"/>
        </w:rPr>
        <w:t>Fig.1</w:t>
      </w:r>
      <w:r w:rsidR="0078778B" w:rsidRPr="00204720">
        <w:rPr>
          <w:rFonts w:hint="eastAsia"/>
          <w:sz w:val="18"/>
          <w:szCs w:val="18"/>
        </w:rPr>
        <w:t>7</w:t>
      </w:r>
      <w:r w:rsidRPr="00204720">
        <w:rPr>
          <w:rFonts w:hint="eastAsia"/>
          <w:sz w:val="18"/>
          <w:szCs w:val="18"/>
        </w:rPr>
        <w:t xml:space="preserve"> Positions of the 504 particles at time t=8 </w:t>
      </w:r>
      <w:r w:rsidRPr="00204720">
        <w:rPr>
          <w:rFonts w:hint="eastAsia"/>
          <w:i/>
          <w:sz w:val="18"/>
          <w:szCs w:val="18"/>
        </w:rPr>
        <w:t>s</w:t>
      </w:r>
      <w:r w:rsidRPr="00204720">
        <w:rPr>
          <w:rFonts w:hint="eastAsia"/>
          <w:sz w:val="18"/>
          <w:szCs w:val="18"/>
        </w:rPr>
        <w:t>.</w:t>
      </w:r>
      <w:r w:rsidR="00AF03CB" w:rsidRPr="00204720">
        <w:rPr>
          <w:rFonts w:hint="eastAsia"/>
          <w:sz w:val="18"/>
          <w:szCs w:val="18"/>
        </w:rPr>
        <w:t xml:space="preserve"> </w:t>
      </w:r>
    </w:p>
    <w:p w:rsidR="006B0A27" w:rsidRPr="00204720" w:rsidRDefault="00710CC0" w:rsidP="00D32539">
      <w:pPr>
        <w:adjustRightInd w:val="0"/>
        <w:snapToGrid w:val="0"/>
        <w:spacing w:line="480" w:lineRule="auto"/>
        <w:jc w:val="center"/>
        <w:rPr>
          <w:sz w:val="24"/>
          <w:szCs w:val="24"/>
        </w:rPr>
      </w:pPr>
      <w:r>
        <w:rPr>
          <w:noProof/>
          <w:lang w:val="es-ES"/>
        </w:rPr>
        <w:drawing>
          <wp:inline distT="0" distB="0" distL="0" distR="0">
            <wp:extent cx="2587625" cy="237236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7625" cy="2372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0A27" w:rsidRPr="00204720" w:rsidRDefault="006B0A27" w:rsidP="00D32539">
      <w:pPr>
        <w:adjustRightInd w:val="0"/>
        <w:snapToGrid w:val="0"/>
        <w:spacing w:line="480" w:lineRule="auto"/>
        <w:ind w:right="-149"/>
        <w:jc w:val="center"/>
        <w:rPr>
          <w:sz w:val="18"/>
          <w:szCs w:val="18"/>
        </w:rPr>
      </w:pPr>
      <w:r w:rsidRPr="00204720">
        <w:rPr>
          <w:rFonts w:hint="eastAsia"/>
          <w:sz w:val="18"/>
          <w:szCs w:val="18"/>
        </w:rPr>
        <w:t>Fig.1</w:t>
      </w:r>
      <w:r w:rsidR="0078778B" w:rsidRPr="00204720">
        <w:rPr>
          <w:rFonts w:hint="eastAsia"/>
          <w:sz w:val="18"/>
          <w:szCs w:val="18"/>
        </w:rPr>
        <w:t>8</w:t>
      </w:r>
      <w:r w:rsidRPr="00204720">
        <w:rPr>
          <w:rFonts w:hint="eastAsia"/>
          <w:sz w:val="18"/>
          <w:szCs w:val="18"/>
        </w:rPr>
        <w:t xml:space="preserve"> Positions of the 504 particles at time t=12 </w:t>
      </w:r>
      <w:r w:rsidRPr="00204720">
        <w:rPr>
          <w:rFonts w:hint="eastAsia"/>
          <w:i/>
          <w:sz w:val="18"/>
          <w:szCs w:val="18"/>
        </w:rPr>
        <w:t>s</w:t>
      </w:r>
      <w:r w:rsidRPr="00204720">
        <w:rPr>
          <w:rFonts w:hint="eastAsia"/>
          <w:sz w:val="18"/>
          <w:szCs w:val="18"/>
        </w:rPr>
        <w:t>.</w:t>
      </w:r>
    </w:p>
    <w:p w:rsidR="00043D59" w:rsidRPr="00204720" w:rsidRDefault="00D416B0" w:rsidP="00D32539">
      <w:pPr>
        <w:adjustRightInd w:val="0"/>
        <w:snapToGrid w:val="0"/>
        <w:spacing w:line="480" w:lineRule="auto"/>
        <w:jc w:val="center"/>
        <w:rPr>
          <w:sz w:val="24"/>
          <w:szCs w:val="24"/>
        </w:rPr>
      </w:pPr>
      <w:r>
        <w:rPr>
          <w:noProof/>
          <w:lang w:val="es-ES"/>
        </w:rPr>
        <w:drawing>
          <wp:inline distT="0" distB="0" distL="0" distR="0">
            <wp:extent cx="2587625" cy="237236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7625" cy="2372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3D59" w:rsidRPr="00204720" w:rsidRDefault="00043D59" w:rsidP="00D32539">
      <w:pPr>
        <w:adjustRightInd w:val="0"/>
        <w:snapToGrid w:val="0"/>
        <w:spacing w:line="480" w:lineRule="auto"/>
        <w:ind w:right="-149"/>
        <w:jc w:val="center"/>
        <w:rPr>
          <w:sz w:val="18"/>
          <w:szCs w:val="18"/>
        </w:rPr>
      </w:pPr>
      <w:r w:rsidRPr="00204720">
        <w:rPr>
          <w:rFonts w:hint="eastAsia"/>
          <w:sz w:val="18"/>
          <w:szCs w:val="18"/>
        </w:rPr>
        <w:t>Fig.1</w:t>
      </w:r>
      <w:r w:rsidR="0078778B" w:rsidRPr="00204720">
        <w:rPr>
          <w:rFonts w:hint="eastAsia"/>
          <w:sz w:val="18"/>
          <w:szCs w:val="18"/>
        </w:rPr>
        <w:t>9</w:t>
      </w:r>
      <w:r w:rsidRPr="00204720">
        <w:rPr>
          <w:rFonts w:hint="eastAsia"/>
          <w:sz w:val="18"/>
          <w:szCs w:val="18"/>
        </w:rPr>
        <w:t xml:space="preserve"> Positions of the 504 </w:t>
      </w:r>
      <w:r w:rsidR="00107F87" w:rsidRPr="00204720">
        <w:rPr>
          <w:rFonts w:hint="eastAsia"/>
          <w:sz w:val="18"/>
          <w:szCs w:val="18"/>
        </w:rPr>
        <w:t>particles at time t=24</w:t>
      </w:r>
      <w:r w:rsidRPr="00204720">
        <w:rPr>
          <w:rFonts w:hint="eastAsia"/>
          <w:sz w:val="18"/>
          <w:szCs w:val="18"/>
        </w:rPr>
        <w:t xml:space="preserve"> </w:t>
      </w:r>
      <w:r w:rsidRPr="00204720">
        <w:rPr>
          <w:rFonts w:hint="eastAsia"/>
          <w:i/>
          <w:sz w:val="18"/>
          <w:szCs w:val="18"/>
        </w:rPr>
        <w:t>s</w:t>
      </w:r>
      <w:r w:rsidRPr="00204720">
        <w:rPr>
          <w:rFonts w:hint="eastAsia"/>
          <w:sz w:val="18"/>
          <w:szCs w:val="18"/>
        </w:rPr>
        <w:t>.</w:t>
      </w:r>
    </w:p>
    <w:p w:rsidR="0078778B" w:rsidRPr="00204720" w:rsidRDefault="00933D3C" w:rsidP="0078778B">
      <w:pPr>
        <w:adjustRightInd w:val="0"/>
        <w:snapToGrid w:val="0"/>
        <w:spacing w:line="480" w:lineRule="auto"/>
        <w:jc w:val="center"/>
        <w:rPr>
          <w:sz w:val="24"/>
          <w:szCs w:val="24"/>
        </w:rPr>
      </w:pPr>
      <w:r>
        <w:rPr>
          <w:noProof/>
          <w:lang w:val="es-ES"/>
        </w:rPr>
        <w:lastRenderedPageBreak/>
        <w:drawing>
          <wp:inline distT="0" distB="0" distL="0" distR="0">
            <wp:extent cx="2587625" cy="237236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7625" cy="2372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778B" w:rsidRPr="00204720" w:rsidRDefault="0078778B" w:rsidP="0078778B">
      <w:pPr>
        <w:adjustRightInd w:val="0"/>
        <w:snapToGrid w:val="0"/>
        <w:spacing w:line="480" w:lineRule="auto"/>
        <w:ind w:right="-149"/>
        <w:jc w:val="center"/>
        <w:rPr>
          <w:sz w:val="18"/>
          <w:szCs w:val="18"/>
        </w:rPr>
      </w:pPr>
      <w:r w:rsidRPr="00204720">
        <w:rPr>
          <w:rFonts w:hint="eastAsia"/>
          <w:sz w:val="18"/>
          <w:szCs w:val="18"/>
        </w:rPr>
        <w:t>Fig.</w:t>
      </w:r>
      <w:r w:rsidR="00D27C54" w:rsidRPr="00204720">
        <w:rPr>
          <w:rFonts w:hint="eastAsia"/>
          <w:sz w:val="18"/>
          <w:szCs w:val="18"/>
        </w:rPr>
        <w:t>20</w:t>
      </w:r>
      <w:r w:rsidRPr="00204720">
        <w:rPr>
          <w:rFonts w:hint="eastAsia"/>
          <w:sz w:val="18"/>
          <w:szCs w:val="18"/>
        </w:rPr>
        <w:t xml:space="preserve"> Positions of the 504 particles at time t=48 </w:t>
      </w:r>
      <w:r w:rsidRPr="00204720">
        <w:rPr>
          <w:rFonts w:hint="eastAsia"/>
          <w:i/>
          <w:sz w:val="18"/>
          <w:szCs w:val="18"/>
        </w:rPr>
        <w:t>s</w:t>
      </w:r>
      <w:r w:rsidRPr="00204720">
        <w:rPr>
          <w:rFonts w:hint="eastAsia"/>
          <w:sz w:val="18"/>
          <w:szCs w:val="18"/>
        </w:rPr>
        <w:t>.</w:t>
      </w:r>
    </w:p>
    <w:p w:rsidR="006B0A27" w:rsidRPr="00204720" w:rsidRDefault="006B0A27" w:rsidP="006A2676">
      <w:pPr>
        <w:adjustRightInd w:val="0"/>
        <w:snapToGrid w:val="0"/>
        <w:rPr>
          <w:sz w:val="24"/>
          <w:szCs w:val="24"/>
          <w:u w:val="single"/>
        </w:rPr>
      </w:pPr>
    </w:p>
    <w:p w:rsidR="000A4D92" w:rsidRPr="00204720" w:rsidRDefault="008D227E" w:rsidP="00A23DBA">
      <w:pPr>
        <w:adjustRightInd w:val="0"/>
        <w:snapToGrid w:val="0"/>
        <w:spacing w:line="480" w:lineRule="auto"/>
        <w:ind w:firstLineChars="100" w:firstLine="240"/>
        <w:rPr>
          <w:sz w:val="24"/>
          <w:szCs w:val="24"/>
        </w:rPr>
      </w:pPr>
      <w:r w:rsidRPr="00204720">
        <w:rPr>
          <w:rFonts w:hint="eastAsia"/>
          <w:sz w:val="24"/>
          <w:szCs w:val="24"/>
        </w:rPr>
        <w:t>Figs.</w:t>
      </w:r>
      <w:r w:rsidR="00CD2276" w:rsidRPr="00204720">
        <w:rPr>
          <w:rFonts w:hint="eastAsia"/>
          <w:sz w:val="24"/>
          <w:szCs w:val="24"/>
        </w:rPr>
        <w:t>1</w:t>
      </w:r>
      <w:r w:rsidR="0078778B" w:rsidRPr="00204720">
        <w:rPr>
          <w:rFonts w:hint="eastAsia"/>
          <w:sz w:val="24"/>
          <w:szCs w:val="24"/>
        </w:rPr>
        <w:t>7</w:t>
      </w:r>
      <w:r w:rsidR="00842F8D" w:rsidRPr="00204720">
        <w:rPr>
          <w:rFonts w:hint="eastAsia"/>
          <w:sz w:val="24"/>
          <w:szCs w:val="24"/>
        </w:rPr>
        <w:t>,</w:t>
      </w:r>
      <w:r w:rsidR="006C30D7" w:rsidRPr="00204720">
        <w:rPr>
          <w:rFonts w:hint="eastAsia"/>
          <w:sz w:val="24"/>
          <w:szCs w:val="24"/>
        </w:rPr>
        <w:t xml:space="preserve"> 1</w:t>
      </w:r>
      <w:r w:rsidR="0078778B" w:rsidRPr="00204720">
        <w:rPr>
          <w:rFonts w:hint="eastAsia"/>
          <w:sz w:val="24"/>
          <w:szCs w:val="24"/>
        </w:rPr>
        <w:t>8, 19</w:t>
      </w:r>
      <w:r w:rsidR="00842F8D" w:rsidRPr="00204720">
        <w:rPr>
          <w:rFonts w:hint="eastAsia"/>
          <w:sz w:val="24"/>
          <w:szCs w:val="24"/>
        </w:rPr>
        <w:t xml:space="preserve"> and </w:t>
      </w:r>
      <w:r w:rsidR="0078778B" w:rsidRPr="00204720">
        <w:rPr>
          <w:rFonts w:hint="eastAsia"/>
          <w:sz w:val="24"/>
          <w:szCs w:val="24"/>
        </w:rPr>
        <w:t>20</w:t>
      </w:r>
      <w:r w:rsidRPr="00204720">
        <w:rPr>
          <w:rFonts w:hint="eastAsia"/>
          <w:sz w:val="24"/>
          <w:szCs w:val="24"/>
        </w:rPr>
        <w:t xml:space="preserve"> show the further</w:t>
      </w:r>
      <w:r w:rsidR="000A4D92" w:rsidRPr="00204720">
        <w:rPr>
          <w:rFonts w:hint="eastAsia"/>
          <w:sz w:val="24"/>
          <w:szCs w:val="24"/>
        </w:rPr>
        <w:t xml:space="preserve"> stages of the settling process, </w:t>
      </w:r>
      <w:r w:rsidR="00422A3D" w:rsidRPr="00204720">
        <w:rPr>
          <w:rFonts w:hint="eastAsia"/>
          <w:sz w:val="24"/>
          <w:szCs w:val="24"/>
        </w:rPr>
        <w:t xml:space="preserve">the </w:t>
      </w:r>
      <w:r w:rsidR="00FA55E1" w:rsidRPr="00204720">
        <w:rPr>
          <w:rFonts w:hint="eastAsia"/>
          <w:sz w:val="24"/>
          <w:szCs w:val="24"/>
        </w:rPr>
        <w:t>evolution of the</w:t>
      </w:r>
      <w:r w:rsidR="00422A3D" w:rsidRPr="00204720">
        <w:rPr>
          <w:rFonts w:hint="eastAsia"/>
          <w:sz w:val="24"/>
          <w:szCs w:val="24"/>
        </w:rPr>
        <w:t xml:space="preserve"> particle bed</w:t>
      </w:r>
      <w:r w:rsidR="00FA55E1" w:rsidRPr="00204720">
        <w:rPr>
          <w:rFonts w:hint="eastAsia"/>
          <w:sz w:val="24"/>
          <w:szCs w:val="24"/>
        </w:rPr>
        <w:t xml:space="preserve"> height</w:t>
      </w:r>
      <w:r w:rsidR="00422A3D" w:rsidRPr="00204720">
        <w:rPr>
          <w:rFonts w:hint="eastAsia"/>
          <w:sz w:val="24"/>
          <w:szCs w:val="24"/>
        </w:rPr>
        <w:t xml:space="preserve"> has</w:t>
      </w:r>
      <w:r w:rsidR="004C3360" w:rsidRPr="00204720">
        <w:rPr>
          <w:rFonts w:hint="eastAsia"/>
          <w:sz w:val="24"/>
          <w:szCs w:val="24"/>
        </w:rPr>
        <w:t xml:space="preserve"> a</w:t>
      </w:r>
      <w:r w:rsidR="00F83C8A" w:rsidRPr="00204720">
        <w:rPr>
          <w:rFonts w:hint="eastAsia"/>
          <w:sz w:val="24"/>
          <w:szCs w:val="24"/>
        </w:rPr>
        <w:t xml:space="preserve"> </w:t>
      </w:r>
      <w:r w:rsidR="00827D24" w:rsidRPr="00204720">
        <w:rPr>
          <w:rFonts w:hint="eastAsia"/>
          <w:sz w:val="24"/>
          <w:szCs w:val="24"/>
        </w:rPr>
        <w:t xml:space="preserve">good </w:t>
      </w:r>
      <w:r w:rsidR="004C3360" w:rsidRPr="00204720">
        <w:rPr>
          <w:rFonts w:hint="eastAsia"/>
          <w:sz w:val="24"/>
          <w:szCs w:val="24"/>
        </w:rPr>
        <w:t>agreement with that</w:t>
      </w:r>
      <w:r w:rsidR="00827D24" w:rsidRPr="00204720">
        <w:rPr>
          <w:rFonts w:hint="eastAsia"/>
          <w:sz w:val="24"/>
          <w:szCs w:val="24"/>
        </w:rPr>
        <w:t xml:space="preserve"> </w:t>
      </w:r>
      <w:r w:rsidR="00363A7C" w:rsidRPr="00204720">
        <w:rPr>
          <w:rFonts w:hint="eastAsia"/>
          <w:sz w:val="24"/>
          <w:szCs w:val="24"/>
        </w:rPr>
        <w:t>obtained</w:t>
      </w:r>
      <w:r w:rsidR="00827D24" w:rsidRPr="00204720">
        <w:rPr>
          <w:rFonts w:hint="eastAsia"/>
          <w:sz w:val="24"/>
          <w:szCs w:val="24"/>
        </w:rPr>
        <w:t xml:space="preserve"> by </w:t>
      </w:r>
      <w:proofErr w:type="spellStart"/>
      <w:r w:rsidR="007F5D28" w:rsidRPr="00204720">
        <w:rPr>
          <w:rFonts w:hint="eastAsia"/>
          <w:sz w:val="24"/>
          <w:szCs w:val="24"/>
        </w:rPr>
        <w:t>Feng</w:t>
      </w:r>
      <w:proofErr w:type="spellEnd"/>
      <w:r w:rsidR="007F5D28" w:rsidRPr="00204720">
        <w:rPr>
          <w:rFonts w:hint="eastAsia"/>
          <w:sz w:val="24"/>
          <w:szCs w:val="24"/>
        </w:rPr>
        <w:t xml:space="preserve"> and </w:t>
      </w:r>
      <w:proofErr w:type="spellStart"/>
      <w:r w:rsidR="007F5D28" w:rsidRPr="00204720">
        <w:rPr>
          <w:rFonts w:hint="eastAsia"/>
          <w:sz w:val="24"/>
          <w:szCs w:val="24"/>
        </w:rPr>
        <w:t>Michaelides</w:t>
      </w:r>
      <w:proofErr w:type="spellEnd"/>
      <w:r w:rsidR="007F5D28" w:rsidRPr="00204720">
        <w:rPr>
          <w:rFonts w:hint="eastAsia"/>
          <w:sz w:val="24"/>
          <w:szCs w:val="24"/>
        </w:rPr>
        <w:t xml:space="preserve"> [3]</w:t>
      </w:r>
      <w:r w:rsidR="000A4D92" w:rsidRPr="00204720">
        <w:rPr>
          <w:rFonts w:hint="eastAsia"/>
          <w:sz w:val="24"/>
          <w:szCs w:val="24"/>
        </w:rPr>
        <w:t>.</w:t>
      </w:r>
      <w:r w:rsidR="000F2A3C" w:rsidRPr="00204720">
        <w:rPr>
          <w:rFonts w:hint="eastAsia"/>
          <w:sz w:val="24"/>
          <w:szCs w:val="24"/>
        </w:rPr>
        <w:t xml:space="preserve"> </w:t>
      </w:r>
      <w:r w:rsidR="000F2A3C" w:rsidRPr="00204720">
        <w:rPr>
          <w:sz w:val="24"/>
          <w:szCs w:val="24"/>
        </w:rPr>
        <w:t>H</w:t>
      </w:r>
      <w:r w:rsidR="000F2A3C" w:rsidRPr="00204720">
        <w:rPr>
          <w:rFonts w:hint="eastAsia"/>
          <w:sz w:val="24"/>
          <w:szCs w:val="24"/>
        </w:rPr>
        <w:t>owever, main differences are found near the base of the cavity</w:t>
      </w:r>
      <w:r w:rsidR="00C702B1" w:rsidRPr="00204720">
        <w:rPr>
          <w:rFonts w:hint="eastAsia"/>
          <w:sz w:val="24"/>
          <w:szCs w:val="24"/>
        </w:rPr>
        <w:t xml:space="preserve"> when the particles fall down</w:t>
      </w:r>
      <w:r w:rsidR="008D693B" w:rsidRPr="00204720">
        <w:rPr>
          <w:rFonts w:hint="eastAsia"/>
          <w:sz w:val="24"/>
          <w:szCs w:val="24"/>
        </w:rPr>
        <w:t xml:space="preserve">. </w:t>
      </w:r>
      <w:r w:rsidR="00DB3735" w:rsidRPr="00204720">
        <w:rPr>
          <w:rFonts w:hint="eastAsia"/>
          <w:sz w:val="24"/>
          <w:szCs w:val="24"/>
        </w:rPr>
        <w:t>The packing is not as orderly as that</w:t>
      </w:r>
      <w:r w:rsidR="006E42E2" w:rsidRPr="00204720">
        <w:rPr>
          <w:rFonts w:hint="eastAsia"/>
          <w:sz w:val="24"/>
          <w:szCs w:val="24"/>
        </w:rPr>
        <w:t xml:space="preserve"> shown</w:t>
      </w:r>
      <w:r w:rsidR="00DB3735" w:rsidRPr="00204720">
        <w:rPr>
          <w:rFonts w:hint="eastAsia"/>
          <w:sz w:val="24"/>
          <w:szCs w:val="24"/>
        </w:rPr>
        <w:t xml:space="preserve"> in </w:t>
      </w:r>
      <w:r w:rsidR="0071492B" w:rsidRPr="00204720">
        <w:rPr>
          <w:rFonts w:hint="eastAsia"/>
          <w:sz w:val="24"/>
          <w:szCs w:val="24"/>
        </w:rPr>
        <w:t xml:space="preserve">the results of </w:t>
      </w:r>
      <w:proofErr w:type="spellStart"/>
      <w:r w:rsidR="002064DD" w:rsidRPr="00204720">
        <w:rPr>
          <w:rFonts w:hint="eastAsia"/>
          <w:sz w:val="24"/>
          <w:szCs w:val="24"/>
        </w:rPr>
        <w:t>Feng</w:t>
      </w:r>
      <w:proofErr w:type="spellEnd"/>
      <w:r w:rsidR="002064DD" w:rsidRPr="00204720">
        <w:rPr>
          <w:rFonts w:hint="eastAsia"/>
          <w:sz w:val="24"/>
          <w:szCs w:val="24"/>
        </w:rPr>
        <w:t xml:space="preserve"> and </w:t>
      </w:r>
      <w:proofErr w:type="spellStart"/>
      <w:r w:rsidR="002064DD" w:rsidRPr="00204720">
        <w:rPr>
          <w:rFonts w:hint="eastAsia"/>
          <w:sz w:val="24"/>
          <w:szCs w:val="24"/>
        </w:rPr>
        <w:t>Michaelides</w:t>
      </w:r>
      <w:proofErr w:type="spellEnd"/>
      <w:r w:rsidR="002064DD" w:rsidRPr="00204720">
        <w:rPr>
          <w:rFonts w:hint="eastAsia"/>
          <w:sz w:val="24"/>
          <w:szCs w:val="24"/>
        </w:rPr>
        <w:t xml:space="preserve"> [3]</w:t>
      </w:r>
      <w:r w:rsidR="00CC0B25" w:rsidRPr="00204720">
        <w:rPr>
          <w:rFonts w:hint="eastAsia"/>
          <w:sz w:val="24"/>
          <w:szCs w:val="24"/>
        </w:rPr>
        <w:t>.</w:t>
      </w:r>
      <w:r w:rsidR="000F2A3C" w:rsidRPr="00204720">
        <w:rPr>
          <w:rFonts w:hint="eastAsia"/>
          <w:sz w:val="24"/>
          <w:szCs w:val="24"/>
        </w:rPr>
        <w:t xml:space="preserve"> </w:t>
      </w:r>
      <w:r w:rsidR="00D62923" w:rsidRPr="00204720">
        <w:rPr>
          <w:rFonts w:hint="eastAsia"/>
          <w:sz w:val="24"/>
          <w:szCs w:val="24"/>
        </w:rPr>
        <w:t>Our simulation shows that</w:t>
      </w:r>
      <w:r w:rsidR="008968B8" w:rsidRPr="00204720">
        <w:rPr>
          <w:rFonts w:hint="eastAsia"/>
          <w:sz w:val="24"/>
          <w:szCs w:val="24"/>
        </w:rPr>
        <w:t xml:space="preserve"> t</w:t>
      </w:r>
      <w:r w:rsidR="00D62923" w:rsidRPr="00204720">
        <w:rPr>
          <w:rFonts w:hint="eastAsia"/>
          <w:sz w:val="24"/>
          <w:szCs w:val="24"/>
        </w:rPr>
        <w:t>he evolution of the particle</w:t>
      </w:r>
      <w:r w:rsidR="0014556C" w:rsidRPr="00204720">
        <w:rPr>
          <w:rFonts w:hint="eastAsia"/>
          <w:sz w:val="24"/>
          <w:szCs w:val="24"/>
        </w:rPr>
        <w:t xml:space="preserve"> pattern</w:t>
      </w:r>
      <w:r w:rsidR="005E294B" w:rsidRPr="00204720">
        <w:rPr>
          <w:rFonts w:hint="eastAsia"/>
          <w:sz w:val="24"/>
          <w:szCs w:val="24"/>
        </w:rPr>
        <w:t>s</w:t>
      </w:r>
      <w:r w:rsidR="00D62923" w:rsidRPr="00204720">
        <w:rPr>
          <w:rFonts w:hint="eastAsia"/>
          <w:sz w:val="24"/>
          <w:szCs w:val="24"/>
        </w:rPr>
        <w:t xml:space="preserve"> </w:t>
      </w:r>
      <w:r w:rsidR="000B097C" w:rsidRPr="00204720">
        <w:rPr>
          <w:rFonts w:hint="eastAsia"/>
          <w:sz w:val="24"/>
          <w:szCs w:val="24"/>
        </w:rPr>
        <w:t>can be</w:t>
      </w:r>
      <w:r w:rsidR="00D62923" w:rsidRPr="00204720">
        <w:rPr>
          <w:rFonts w:hint="eastAsia"/>
          <w:sz w:val="24"/>
          <w:szCs w:val="24"/>
        </w:rPr>
        <w:t xml:space="preserve"> markedly influenced by the initial set</w:t>
      </w:r>
      <w:r w:rsidR="000E4336" w:rsidRPr="00204720">
        <w:rPr>
          <w:rFonts w:hint="eastAsia"/>
          <w:sz w:val="24"/>
          <w:szCs w:val="24"/>
        </w:rPr>
        <w:t xml:space="preserve"> of the particles</w:t>
      </w:r>
      <w:r w:rsidR="00D62923" w:rsidRPr="00204720">
        <w:rPr>
          <w:rFonts w:hint="eastAsia"/>
          <w:sz w:val="24"/>
          <w:szCs w:val="24"/>
        </w:rPr>
        <w:t>.</w:t>
      </w:r>
      <w:r w:rsidR="0014556C" w:rsidRPr="00204720">
        <w:rPr>
          <w:rFonts w:hint="eastAsia"/>
          <w:sz w:val="24"/>
          <w:szCs w:val="24"/>
        </w:rPr>
        <w:t xml:space="preserve"> </w:t>
      </w:r>
      <w:r w:rsidR="0014556C" w:rsidRPr="00204720">
        <w:rPr>
          <w:sz w:val="24"/>
          <w:szCs w:val="24"/>
        </w:rPr>
        <w:t>T</w:t>
      </w:r>
      <w:r w:rsidR="0014556C" w:rsidRPr="00204720">
        <w:rPr>
          <w:rFonts w:hint="eastAsia"/>
          <w:sz w:val="24"/>
          <w:szCs w:val="24"/>
        </w:rPr>
        <w:t>he initial condition</w:t>
      </w:r>
      <w:r w:rsidR="002875AB" w:rsidRPr="00204720">
        <w:rPr>
          <w:rFonts w:hint="eastAsia"/>
          <w:sz w:val="24"/>
          <w:szCs w:val="24"/>
        </w:rPr>
        <w:t xml:space="preserve"> adopted</w:t>
      </w:r>
      <w:r w:rsidR="0014556C" w:rsidRPr="00204720">
        <w:rPr>
          <w:rFonts w:hint="eastAsia"/>
          <w:sz w:val="24"/>
          <w:szCs w:val="24"/>
        </w:rPr>
        <w:t xml:space="preserve"> </w:t>
      </w:r>
      <w:r w:rsidR="0081365D" w:rsidRPr="00204720">
        <w:rPr>
          <w:rFonts w:hint="eastAsia"/>
          <w:sz w:val="24"/>
          <w:szCs w:val="24"/>
        </w:rPr>
        <w:t xml:space="preserve">here </w:t>
      </w:r>
      <w:r w:rsidR="0014556C" w:rsidRPr="00204720">
        <w:rPr>
          <w:rFonts w:hint="eastAsia"/>
          <w:sz w:val="24"/>
          <w:szCs w:val="24"/>
        </w:rPr>
        <w:t>is slightly different</w:t>
      </w:r>
      <w:r w:rsidR="0081365D" w:rsidRPr="00204720">
        <w:rPr>
          <w:rFonts w:hint="eastAsia"/>
          <w:sz w:val="24"/>
          <w:szCs w:val="24"/>
        </w:rPr>
        <w:t xml:space="preserve"> </w:t>
      </w:r>
      <w:r w:rsidR="00AF3988" w:rsidRPr="00204720">
        <w:rPr>
          <w:rFonts w:hint="eastAsia"/>
          <w:sz w:val="24"/>
          <w:szCs w:val="24"/>
        </w:rPr>
        <w:t>with that adopted in</w:t>
      </w:r>
      <w:r w:rsidR="0014556C" w:rsidRPr="00204720">
        <w:rPr>
          <w:rFonts w:hint="eastAsia"/>
          <w:sz w:val="24"/>
          <w:szCs w:val="24"/>
        </w:rPr>
        <w:t xml:space="preserve"> [3]. This difference has not made any discrepancy on the particle distribution until t=5</w:t>
      </w:r>
      <w:r w:rsidR="0022683C" w:rsidRPr="00204720">
        <w:rPr>
          <w:rFonts w:hint="eastAsia"/>
          <w:sz w:val="24"/>
          <w:szCs w:val="24"/>
        </w:rPr>
        <w:t xml:space="preserve"> </w:t>
      </w:r>
      <w:r w:rsidR="0081365D" w:rsidRPr="00204720">
        <w:rPr>
          <w:rFonts w:hint="eastAsia"/>
          <w:i/>
          <w:sz w:val="24"/>
          <w:szCs w:val="24"/>
        </w:rPr>
        <w:t>s</w:t>
      </w:r>
      <w:r w:rsidR="00417E6F" w:rsidRPr="00204720">
        <w:rPr>
          <w:rFonts w:hint="eastAsia"/>
          <w:sz w:val="24"/>
          <w:szCs w:val="24"/>
        </w:rPr>
        <w:t xml:space="preserve"> (Fig.1</w:t>
      </w:r>
      <w:r w:rsidR="000B3ECA" w:rsidRPr="00204720">
        <w:rPr>
          <w:rFonts w:hint="eastAsia"/>
          <w:sz w:val="24"/>
          <w:szCs w:val="24"/>
        </w:rPr>
        <w:t>6</w:t>
      </w:r>
      <w:r w:rsidR="00417E6F" w:rsidRPr="00204720">
        <w:rPr>
          <w:rFonts w:hint="eastAsia"/>
          <w:sz w:val="24"/>
          <w:szCs w:val="24"/>
        </w:rPr>
        <w:t>)</w:t>
      </w:r>
      <w:r w:rsidR="00AF3988" w:rsidRPr="00204720">
        <w:rPr>
          <w:rFonts w:hint="eastAsia"/>
          <w:sz w:val="24"/>
          <w:szCs w:val="24"/>
        </w:rPr>
        <w:t>. In</w:t>
      </w:r>
      <w:r w:rsidR="0081365D" w:rsidRPr="00204720">
        <w:rPr>
          <w:rFonts w:hint="eastAsia"/>
          <w:sz w:val="24"/>
          <w:szCs w:val="24"/>
        </w:rPr>
        <w:t xml:space="preserve"> [3], the two particle arms seem to be synchronously shot up and then fall down vertically. </w:t>
      </w:r>
      <w:r w:rsidR="008968B8" w:rsidRPr="00204720">
        <w:rPr>
          <w:rFonts w:hint="eastAsia"/>
          <w:sz w:val="24"/>
          <w:szCs w:val="24"/>
        </w:rPr>
        <w:t>This gives rise to the gener</w:t>
      </w:r>
      <w:r w:rsidR="00562BAE" w:rsidRPr="00204720">
        <w:rPr>
          <w:rFonts w:hint="eastAsia"/>
          <w:sz w:val="24"/>
          <w:szCs w:val="24"/>
        </w:rPr>
        <w:t>ation of two small gaps when</w:t>
      </w:r>
      <w:r w:rsidR="008968B8" w:rsidRPr="00204720">
        <w:rPr>
          <w:rFonts w:hint="eastAsia"/>
          <w:sz w:val="24"/>
          <w:szCs w:val="24"/>
        </w:rPr>
        <w:t xml:space="preserve"> </w:t>
      </w:r>
      <w:r w:rsidR="000D7FE7" w:rsidRPr="00204720">
        <w:rPr>
          <w:rFonts w:hint="eastAsia"/>
          <w:sz w:val="24"/>
          <w:szCs w:val="24"/>
        </w:rPr>
        <w:t>t=24</w:t>
      </w:r>
      <w:r w:rsidR="0022683C" w:rsidRPr="00204720">
        <w:rPr>
          <w:rFonts w:hint="eastAsia"/>
          <w:sz w:val="24"/>
          <w:szCs w:val="24"/>
        </w:rPr>
        <w:t xml:space="preserve"> </w:t>
      </w:r>
      <w:r w:rsidR="000D7FE7" w:rsidRPr="00204720">
        <w:rPr>
          <w:rFonts w:hint="eastAsia"/>
          <w:i/>
          <w:sz w:val="24"/>
          <w:szCs w:val="24"/>
        </w:rPr>
        <w:t>s</w:t>
      </w:r>
      <w:r w:rsidR="008968B8" w:rsidRPr="00204720">
        <w:rPr>
          <w:rFonts w:hint="eastAsia"/>
          <w:sz w:val="24"/>
          <w:szCs w:val="24"/>
        </w:rPr>
        <w:t>.</w:t>
      </w:r>
      <w:r w:rsidR="0081365D" w:rsidRPr="00204720">
        <w:rPr>
          <w:rFonts w:hint="eastAsia"/>
          <w:sz w:val="24"/>
          <w:szCs w:val="24"/>
        </w:rPr>
        <w:t xml:space="preserve"> </w:t>
      </w:r>
      <w:proofErr w:type="gramStart"/>
      <w:r w:rsidR="00D24FA0" w:rsidRPr="00204720">
        <w:rPr>
          <w:rFonts w:hint="eastAsia"/>
          <w:sz w:val="24"/>
          <w:szCs w:val="24"/>
        </w:rPr>
        <w:t>Whereas</w:t>
      </w:r>
      <w:proofErr w:type="gramEnd"/>
      <w:r w:rsidR="006E42E2" w:rsidRPr="00204720">
        <w:rPr>
          <w:rFonts w:hint="eastAsia"/>
          <w:sz w:val="24"/>
          <w:szCs w:val="24"/>
        </w:rPr>
        <w:t xml:space="preserve"> as shown in Fig.1</w:t>
      </w:r>
      <w:r w:rsidR="000B3ECA" w:rsidRPr="00204720">
        <w:rPr>
          <w:rFonts w:hint="eastAsia"/>
          <w:sz w:val="24"/>
          <w:szCs w:val="24"/>
        </w:rPr>
        <w:t>6</w:t>
      </w:r>
      <w:r w:rsidR="006E42E2" w:rsidRPr="00204720">
        <w:rPr>
          <w:rFonts w:hint="eastAsia"/>
          <w:sz w:val="24"/>
          <w:szCs w:val="24"/>
        </w:rPr>
        <w:t xml:space="preserve"> in this study,</w:t>
      </w:r>
      <w:r w:rsidR="00A13901" w:rsidRPr="00204720">
        <w:rPr>
          <w:rFonts w:hint="eastAsia"/>
          <w:sz w:val="24"/>
          <w:szCs w:val="24"/>
        </w:rPr>
        <w:t xml:space="preserve"> at t=5</w:t>
      </w:r>
      <w:r w:rsidR="0022683C" w:rsidRPr="00204720">
        <w:rPr>
          <w:rFonts w:hint="eastAsia"/>
          <w:sz w:val="24"/>
          <w:szCs w:val="24"/>
        </w:rPr>
        <w:t xml:space="preserve"> </w:t>
      </w:r>
      <w:r w:rsidR="00A13901" w:rsidRPr="00204720">
        <w:rPr>
          <w:rFonts w:hint="eastAsia"/>
          <w:i/>
          <w:sz w:val="24"/>
          <w:szCs w:val="24"/>
        </w:rPr>
        <w:t>s</w:t>
      </w:r>
      <w:r w:rsidR="006E42E2" w:rsidRPr="00204720">
        <w:rPr>
          <w:rFonts w:hint="eastAsia"/>
          <w:sz w:val="24"/>
          <w:szCs w:val="24"/>
        </w:rPr>
        <w:t xml:space="preserve"> the left branch</w:t>
      </w:r>
      <w:r w:rsidR="00A13901" w:rsidRPr="00204720">
        <w:rPr>
          <w:rFonts w:hint="eastAsia"/>
          <w:sz w:val="24"/>
          <w:szCs w:val="24"/>
        </w:rPr>
        <w:t xml:space="preserve"> has more power</w:t>
      </w:r>
      <w:r w:rsidR="00DC76CD" w:rsidRPr="00204720">
        <w:rPr>
          <w:rFonts w:hint="eastAsia"/>
          <w:sz w:val="24"/>
          <w:szCs w:val="24"/>
        </w:rPr>
        <w:t xml:space="preserve"> and</w:t>
      </w:r>
      <w:r w:rsidR="006E42E2" w:rsidRPr="00204720">
        <w:rPr>
          <w:rFonts w:hint="eastAsia"/>
          <w:sz w:val="24"/>
          <w:szCs w:val="24"/>
        </w:rPr>
        <w:t xml:space="preserve"> beats the right one, the strike </w:t>
      </w:r>
      <w:r w:rsidR="009D15E9" w:rsidRPr="00204720">
        <w:rPr>
          <w:rFonts w:hint="eastAsia"/>
          <w:sz w:val="24"/>
          <w:szCs w:val="24"/>
        </w:rPr>
        <w:t>s</w:t>
      </w:r>
      <w:r w:rsidR="006E42E2" w:rsidRPr="00204720">
        <w:rPr>
          <w:rFonts w:hint="eastAsia"/>
          <w:sz w:val="24"/>
          <w:szCs w:val="24"/>
        </w:rPr>
        <w:t>hift</w:t>
      </w:r>
      <w:r w:rsidR="009D15E9" w:rsidRPr="00204720">
        <w:rPr>
          <w:rFonts w:hint="eastAsia"/>
          <w:sz w:val="24"/>
          <w:szCs w:val="24"/>
        </w:rPr>
        <w:t>s</w:t>
      </w:r>
      <w:r w:rsidR="006E42E2" w:rsidRPr="00204720">
        <w:rPr>
          <w:rFonts w:hint="eastAsia"/>
          <w:sz w:val="24"/>
          <w:szCs w:val="24"/>
        </w:rPr>
        <w:t xml:space="preserve"> the prospective vertical motion into </w:t>
      </w:r>
      <w:r w:rsidR="00417E6F" w:rsidRPr="00204720">
        <w:rPr>
          <w:rFonts w:hint="eastAsia"/>
          <w:sz w:val="24"/>
          <w:szCs w:val="24"/>
        </w:rPr>
        <w:t>transverse ones.</w:t>
      </w:r>
      <w:r w:rsidR="005A5112" w:rsidRPr="00204720">
        <w:rPr>
          <w:rFonts w:hint="eastAsia"/>
          <w:sz w:val="24"/>
          <w:szCs w:val="24"/>
        </w:rPr>
        <w:t xml:space="preserve"> </w:t>
      </w:r>
      <w:r w:rsidR="00815329" w:rsidRPr="00204720">
        <w:rPr>
          <w:rFonts w:hint="eastAsia"/>
          <w:sz w:val="24"/>
          <w:szCs w:val="24"/>
        </w:rPr>
        <w:t xml:space="preserve">The </w:t>
      </w:r>
      <w:r w:rsidR="00CF2E13" w:rsidRPr="00204720">
        <w:rPr>
          <w:rFonts w:hint="eastAsia"/>
          <w:sz w:val="24"/>
          <w:szCs w:val="24"/>
        </w:rPr>
        <w:t>succeeding</w:t>
      </w:r>
      <w:r w:rsidR="00EC744E" w:rsidRPr="00204720">
        <w:rPr>
          <w:rFonts w:hint="eastAsia"/>
          <w:sz w:val="24"/>
          <w:szCs w:val="24"/>
        </w:rPr>
        <w:t xml:space="preserve"> results</w:t>
      </w:r>
      <w:r w:rsidR="005A5112" w:rsidRPr="00204720">
        <w:rPr>
          <w:rFonts w:hint="eastAsia"/>
          <w:sz w:val="24"/>
          <w:szCs w:val="24"/>
        </w:rPr>
        <w:t xml:space="preserve"> show that the transverse movement does not change the sedimentation speed evidently but does flat the gaps.</w:t>
      </w:r>
      <w:r w:rsidR="00417E6F" w:rsidRPr="00204720">
        <w:rPr>
          <w:rFonts w:hint="eastAsia"/>
          <w:sz w:val="24"/>
          <w:szCs w:val="24"/>
        </w:rPr>
        <w:t xml:space="preserve"> </w:t>
      </w:r>
      <w:r w:rsidR="00417E6F" w:rsidRPr="00204720">
        <w:rPr>
          <w:sz w:val="24"/>
          <w:szCs w:val="24"/>
        </w:rPr>
        <w:t>A</w:t>
      </w:r>
      <w:r w:rsidR="00417E6F" w:rsidRPr="00204720">
        <w:rPr>
          <w:rFonts w:hint="eastAsia"/>
          <w:sz w:val="24"/>
          <w:szCs w:val="24"/>
        </w:rPr>
        <w:t xml:space="preserve">n exactly same initial set </w:t>
      </w:r>
      <w:r w:rsidR="00CF2E13" w:rsidRPr="00204720">
        <w:rPr>
          <w:rFonts w:hint="eastAsia"/>
          <w:sz w:val="24"/>
          <w:szCs w:val="24"/>
        </w:rPr>
        <w:t>as in</w:t>
      </w:r>
      <w:r w:rsidR="00417E6F" w:rsidRPr="00204720">
        <w:rPr>
          <w:rFonts w:hint="eastAsia"/>
          <w:sz w:val="24"/>
          <w:szCs w:val="24"/>
        </w:rPr>
        <w:t xml:space="preserve"> [3] has been</w:t>
      </w:r>
      <w:r w:rsidR="006E42E2" w:rsidRPr="00204720">
        <w:rPr>
          <w:rFonts w:hint="eastAsia"/>
          <w:sz w:val="24"/>
          <w:szCs w:val="24"/>
        </w:rPr>
        <w:t xml:space="preserve"> </w:t>
      </w:r>
      <w:r w:rsidR="00417E6F" w:rsidRPr="00204720">
        <w:rPr>
          <w:rFonts w:hint="eastAsia"/>
          <w:sz w:val="24"/>
          <w:szCs w:val="24"/>
        </w:rPr>
        <w:t xml:space="preserve">tried, however a more serious deviation was found. </w:t>
      </w:r>
      <w:r w:rsidR="005A5112" w:rsidRPr="00204720">
        <w:rPr>
          <w:rFonts w:hint="eastAsia"/>
          <w:sz w:val="24"/>
          <w:szCs w:val="24"/>
        </w:rPr>
        <w:t>Another reason of all this discrepancy can be due to the</w:t>
      </w:r>
      <w:r w:rsidR="007F269B" w:rsidRPr="00204720">
        <w:rPr>
          <w:rFonts w:hint="eastAsia"/>
          <w:sz w:val="24"/>
          <w:szCs w:val="24"/>
        </w:rPr>
        <w:t xml:space="preserve"> interaction law</w:t>
      </w:r>
      <w:r w:rsidR="005A5112" w:rsidRPr="00204720">
        <w:rPr>
          <w:rFonts w:hint="eastAsia"/>
          <w:sz w:val="24"/>
          <w:szCs w:val="24"/>
        </w:rPr>
        <w:t xml:space="preserve"> as </w:t>
      </w:r>
      <w:r w:rsidR="005A5112" w:rsidRPr="00204720">
        <w:rPr>
          <w:sz w:val="24"/>
          <w:szCs w:val="24"/>
        </w:rPr>
        <w:t>discussed</w:t>
      </w:r>
      <w:r w:rsidR="005A5112" w:rsidRPr="00204720">
        <w:rPr>
          <w:rFonts w:hint="eastAsia"/>
          <w:sz w:val="24"/>
          <w:szCs w:val="24"/>
        </w:rPr>
        <w:t xml:space="preserve"> above</w:t>
      </w:r>
      <w:r w:rsidR="000A3D59" w:rsidRPr="00204720">
        <w:rPr>
          <w:rFonts w:hint="eastAsia"/>
          <w:sz w:val="24"/>
          <w:szCs w:val="24"/>
        </w:rPr>
        <w:t>. The</w:t>
      </w:r>
      <w:r w:rsidR="00A36FAC" w:rsidRPr="00204720">
        <w:rPr>
          <w:rFonts w:hint="eastAsia"/>
          <w:sz w:val="24"/>
          <w:szCs w:val="24"/>
        </w:rPr>
        <w:t xml:space="preserve"> evidence is that some arched holes are formed at the lowest line of particle</w:t>
      </w:r>
      <w:r w:rsidR="006C01CA" w:rsidRPr="00204720">
        <w:rPr>
          <w:rFonts w:hint="eastAsia"/>
          <w:sz w:val="24"/>
          <w:szCs w:val="24"/>
        </w:rPr>
        <w:t>s</w:t>
      </w:r>
      <w:r w:rsidR="00D95D83" w:rsidRPr="00204720">
        <w:rPr>
          <w:rFonts w:hint="eastAsia"/>
          <w:sz w:val="24"/>
          <w:szCs w:val="24"/>
        </w:rPr>
        <w:t>, which can</w:t>
      </w:r>
      <w:r w:rsidR="00A36FAC" w:rsidRPr="00204720">
        <w:rPr>
          <w:rFonts w:hint="eastAsia"/>
          <w:sz w:val="24"/>
          <w:szCs w:val="24"/>
        </w:rPr>
        <w:t>not happen when</w:t>
      </w:r>
      <w:r w:rsidR="0038687C" w:rsidRPr="00204720">
        <w:rPr>
          <w:rFonts w:hint="eastAsia"/>
          <w:sz w:val="24"/>
          <w:szCs w:val="24"/>
        </w:rPr>
        <w:t xml:space="preserve"> the surface</w:t>
      </w:r>
      <w:r w:rsidR="00A36FAC" w:rsidRPr="00204720">
        <w:rPr>
          <w:rFonts w:hint="eastAsia"/>
          <w:sz w:val="24"/>
          <w:szCs w:val="24"/>
        </w:rPr>
        <w:t xml:space="preserve"> </w:t>
      </w:r>
      <w:r w:rsidR="00326F8F" w:rsidRPr="00204720">
        <w:rPr>
          <w:rFonts w:hint="eastAsia"/>
          <w:sz w:val="24"/>
          <w:szCs w:val="24"/>
        </w:rPr>
        <w:t>friction is not</w:t>
      </w:r>
      <w:r w:rsidR="00A36FAC" w:rsidRPr="00204720">
        <w:rPr>
          <w:rFonts w:hint="eastAsia"/>
          <w:sz w:val="24"/>
          <w:szCs w:val="24"/>
        </w:rPr>
        <w:t xml:space="preserve"> taken into account</w:t>
      </w:r>
      <w:r w:rsidR="005A5112" w:rsidRPr="00204720">
        <w:rPr>
          <w:rFonts w:hint="eastAsia"/>
          <w:sz w:val="24"/>
          <w:szCs w:val="24"/>
        </w:rPr>
        <w:t>.</w:t>
      </w:r>
      <w:r w:rsidR="004128BC" w:rsidRPr="00204720">
        <w:rPr>
          <w:rFonts w:hint="eastAsia"/>
          <w:sz w:val="24"/>
          <w:szCs w:val="24"/>
        </w:rPr>
        <w:t xml:space="preserve"> </w:t>
      </w:r>
    </w:p>
    <w:p w:rsidR="006B2A34" w:rsidRPr="00204720" w:rsidRDefault="006B2A34" w:rsidP="001321B2">
      <w:pPr>
        <w:pStyle w:val="NormalIndent"/>
        <w:spacing w:line="300" w:lineRule="exact"/>
        <w:ind w:firstLine="0"/>
        <w:rPr>
          <w:sz w:val="24"/>
          <w:szCs w:val="24"/>
        </w:rPr>
      </w:pPr>
    </w:p>
    <w:p w:rsidR="00F30835" w:rsidRPr="00204720" w:rsidRDefault="00F2643F" w:rsidP="00D32539">
      <w:pPr>
        <w:pStyle w:val="ListParagraph"/>
        <w:numPr>
          <w:ilvl w:val="0"/>
          <w:numId w:val="34"/>
        </w:numPr>
        <w:adjustRightInd w:val="0"/>
        <w:snapToGrid w:val="0"/>
        <w:spacing w:line="480" w:lineRule="auto"/>
        <w:ind w:left="357" w:right="-147" w:firstLineChars="0" w:hanging="357"/>
        <w:rPr>
          <w:rFonts w:eastAsia="SimHei"/>
          <w:b/>
          <w:sz w:val="24"/>
          <w:szCs w:val="24"/>
        </w:rPr>
      </w:pPr>
      <w:bookmarkStart w:id="1" w:name="OLE_LINK1"/>
      <w:r w:rsidRPr="00204720">
        <w:rPr>
          <w:rFonts w:eastAsia="SimHei" w:hint="eastAsia"/>
          <w:b/>
          <w:sz w:val="24"/>
          <w:szCs w:val="24"/>
        </w:rPr>
        <w:t>Concluding remarks</w:t>
      </w:r>
    </w:p>
    <w:bookmarkEnd w:id="1"/>
    <w:p w:rsidR="009D71B4" w:rsidRPr="00204720" w:rsidRDefault="008E2127" w:rsidP="00D32539">
      <w:pPr>
        <w:adjustRightInd w:val="0"/>
        <w:snapToGrid w:val="0"/>
        <w:spacing w:line="480" w:lineRule="auto"/>
        <w:ind w:firstLineChars="100" w:firstLine="240"/>
        <w:rPr>
          <w:sz w:val="24"/>
          <w:szCs w:val="24"/>
        </w:rPr>
      </w:pPr>
      <w:r w:rsidRPr="00204720">
        <w:rPr>
          <w:rFonts w:hint="eastAsia"/>
          <w:sz w:val="24"/>
          <w:szCs w:val="24"/>
        </w:rPr>
        <w:t>This paper presents a novel coupled LB</w:t>
      </w:r>
      <w:r w:rsidR="001D31B8" w:rsidRPr="00204720">
        <w:rPr>
          <w:rFonts w:hint="eastAsia"/>
          <w:sz w:val="24"/>
          <w:szCs w:val="24"/>
        </w:rPr>
        <w:t>M</w:t>
      </w:r>
      <w:r w:rsidRPr="00204720">
        <w:rPr>
          <w:rFonts w:hint="eastAsia"/>
          <w:sz w:val="24"/>
          <w:szCs w:val="24"/>
        </w:rPr>
        <w:t>-IB</w:t>
      </w:r>
      <w:r w:rsidR="001D31B8" w:rsidRPr="00204720">
        <w:rPr>
          <w:rFonts w:hint="eastAsia"/>
          <w:sz w:val="24"/>
          <w:szCs w:val="24"/>
        </w:rPr>
        <w:t>M</w:t>
      </w:r>
      <w:r w:rsidRPr="00204720">
        <w:rPr>
          <w:rFonts w:hint="eastAsia"/>
          <w:sz w:val="24"/>
          <w:szCs w:val="24"/>
        </w:rPr>
        <w:t>-DE</w:t>
      </w:r>
      <w:r w:rsidR="001D31B8" w:rsidRPr="00204720">
        <w:rPr>
          <w:rFonts w:hint="eastAsia"/>
          <w:sz w:val="24"/>
          <w:szCs w:val="24"/>
        </w:rPr>
        <w:t>M</w:t>
      </w:r>
      <w:r w:rsidRPr="00204720">
        <w:rPr>
          <w:rFonts w:hint="eastAsia"/>
          <w:sz w:val="24"/>
          <w:szCs w:val="24"/>
        </w:rPr>
        <w:t xml:space="preserve"> methodology for the numerical simulation </w:t>
      </w:r>
      <w:r w:rsidRPr="00204720">
        <w:rPr>
          <w:rFonts w:hint="eastAsia"/>
          <w:sz w:val="24"/>
          <w:szCs w:val="24"/>
        </w:rPr>
        <w:lastRenderedPageBreak/>
        <w:t xml:space="preserve">of particle-fluid problems. </w:t>
      </w:r>
      <w:r w:rsidR="00D945F6" w:rsidRPr="00204720">
        <w:rPr>
          <w:rFonts w:hint="eastAsia"/>
          <w:sz w:val="24"/>
          <w:szCs w:val="24"/>
        </w:rPr>
        <w:t xml:space="preserve">The fluid field is solved by LBM, the hydrodynamic interactions between fluid and particles are realized through </w:t>
      </w:r>
      <w:r w:rsidR="00D72A58" w:rsidRPr="00204720">
        <w:rPr>
          <w:rFonts w:hint="eastAsia"/>
          <w:sz w:val="24"/>
          <w:szCs w:val="24"/>
        </w:rPr>
        <w:t>the momentum exchange of the particles.</w:t>
      </w:r>
      <w:r w:rsidR="00D945F6" w:rsidRPr="00204720">
        <w:rPr>
          <w:rFonts w:hint="eastAsia"/>
          <w:sz w:val="24"/>
          <w:szCs w:val="24"/>
        </w:rPr>
        <w:t xml:space="preserve"> </w:t>
      </w:r>
      <w:r w:rsidR="00D945F6" w:rsidRPr="00204720">
        <w:rPr>
          <w:sz w:val="24"/>
          <w:szCs w:val="24"/>
        </w:rPr>
        <w:t>T</w:t>
      </w:r>
      <w:r w:rsidR="00D945F6" w:rsidRPr="00204720">
        <w:rPr>
          <w:rFonts w:hint="eastAsia"/>
          <w:sz w:val="24"/>
          <w:szCs w:val="24"/>
        </w:rPr>
        <w:t xml:space="preserve">he </w:t>
      </w:r>
      <w:r w:rsidR="00E03C96" w:rsidRPr="00204720">
        <w:rPr>
          <w:rFonts w:hint="eastAsia"/>
          <w:sz w:val="24"/>
          <w:szCs w:val="24"/>
        </w:rPr>
        <w:t>coupling scheme</w:t>
      </w:r>
      <w:r w:rsidR="0081563B" w:rsidRPr="00204720">
        <w:rPr>
          <w:rFonts w:hint="eastAsia"/>
          <w:sz w:val="24"/>
          <w:szCs w:val="24"/>
        </w:rPr>
        <w:t xml:space="preserve"> preserves the merits of LBM and</w:t>
      </w:r>
      <w:r w:rsidR="00D945F6" w:rsidRPr="00204720">
        <w:rPr>
          <w:rFonts w:hint="eastAsia"/>
          <w:sz w:val="24"/>
          <w:szCs w:val="24"/>
        </w:rPr>
        <w:t xml:space="preserve"> IBM by using two unrelated computational meshes, an </w:t>
      </w:r>
      <w:proofErr w:type="spellStart"/>
      <w:r w:rsidR="00D945F6" w:rsidRPr="00204720">
        <w:rPr>
          <w:rFonts w:hint="eastAsia"/>
          <w:sz w:val="24"/>
          <w:szCs w:val="24"/>
        </w:rPr>
        <w:t>Eulerian</w:t>
      </w:r>
      <w:proofErr w:type="spellEnd"/>
      <w:r w:rsidR="00D945F6" w:rsidRPr="00204720">
        <w:rPr>
          <w:rFonts w:hint="eastAsia"/>
          <w:sz w:val="24"/>
          <w:szCs w:val="24"/>
        </w:rPr>
        <w:t xml:space="preserve"> mesh for the flow domain and a </w:t>
      </w:r>
      <w:proofErr w:type="spellStart"/>
      <w:r w:rsidR="00D945F6" w:rsidRPr="00204720">
        <w:rPr>
          <w:rFonts w:hint="eastAsia"/>
          <w:sz w:val="24"/>
          <w:szCs w:val="24"/>
        </w:rPr>
        <w:t>Lagrangian</w:t>
      </w:r>
      <w:proofErr w:type="spellEnd"/>
      <w:r w:rsidR="00D945F6" w:rsidRPr="00204720">
        <w:rPr>
          <w:rFonts w:hint="eastAsia"/>
          <w:sz w:val="24"/>
          <w:szCs w:val="24"/>
        </w:rPr>
        <w:t xml:space="preserve"> mesh for the moving</w:t>
      </w:r>
      <w:r w:rsidR="00611B09" w:rsidRPr="00204720">
        <w:rPr>
          <w:rFonts w:hint="eastAsia"/>
          <w:sz w:val="24"/>
          <w:szCs w:val="24"/>
        </w:rPr>
        <w:t xml:space="preserve"> particles.</w:t>
      </w:r>
      <w:r w:rsidR="00D945F6" w:rsidRPr="00204720">
        <w:rPr>
          <w:rFonts w:hint="eastAsia"/>
          <w:sz w:val="24"/>
          <w:szCs w:val="24"/>
        </w:rPr>
        <w:t xml:space="preserve"> </w:t>
      </w:r>
      <w:r w:rsidR="00737C13" w:rsidRPr="00204720">
        <w:rPr>
          <w:rFonts w:hint="eastAsia"/>
          <w:sz w:val="24"/>
          <w:szCs w:val="24"/>
        </w:rPr>
        <w:t>In particular</w:t>
      </w:r>
      <w:r w:rsidR="002A3F97" w:rsidRPr="00204720">
        <w:rPr>
          <w:rFonts w:hint="eastAsia"/>
          <w:sz w:val="24"/>
          <w:szCs w:val="24"/>
        </w:rPr>
        <w:t xml:space="preserve"> the particle interactions are </w:t>
      </w:r>
      <w:r w:rsidR="002A3F97" w:rsidRPr="00204720">
        <w:rPr>
          <w:sz w:val="24"/>
          <w:szCs w:val="24"/>
        </w:rPr>
        <w:t>modeled</w:t>
      </w:r>
      <w:r w:rsidR="002A3F97" w:rsidRPr="00204720">
        <w:rPr>
          <w:rFonts w:hint="eastAsia"/>
          <w:sz w:val="24"/>
          <w:szCs w:val="24"/>
        </w:rPr>
        <w:t xml:space="preserve"> by the DEM</w:t>
      </w:r>
      <w:r w:rsidR="00871B36" w:rsidRPr="00204720">
        <w:rPr>
          <w:rFonts w:hint="eastAsia"/>
          <w:sz w:val="24"/>
          <w:szCs w:val="24"/>
        </w:rPr>
        <w:t xml:space="preserve"> based on contact mechanics</w:t>
      </w:r>
      <w:r w:rsidR="0076216B" w:rsidRPr="00204720">
        <w:rPr>
          <w:rFonts w:hint="eastAsia"/>
          <w:sz w:val="24"/>
          <w:szCs w:val="24"/>
        </w:rPr>
        <w:t>.</w:t>
      </w:r>
      <w:r w:rsidR="00462C1D" w:rsidRPr="00204720">
        <w:rPr>
          <w:rFonts w:hint="eastAsia"/>
          <w:sz w:val="24"/>
          <w:szCs w:val="24"/>
        </w:rPr>
        <w:t xml:space="preserve"> </w:t>
      </w:r>
      <w:r w:rsidR="00C76970" w:rsidRPr="00204720">
        <w:rPr>
          <w:sz w:val="24"/>
          <w:szCs w:val="24"/>
        </w:rPr>
        <w:t>T</w:t>
      </w:r>
      <w:r w:rsidR="00C76970" w:rsidRPr="00204720">
        <w:rPr>
          <w:rFonts w:hint="eastAsia"/>
          <w:sz w:val="24"/>
          <w:szCs w:val="24"/>
        </w:rPr>
        <w:t>he combined model has been validated by</w:t>
      </w:r>
      <w:r w:rsidR="00777963" w:rsidRPr="00204720">
        <w:rPr>
          <w:rFonts w:hint="eastAsia"/>
          <w:sz w:val="24"/>
          <w:szCs w:val="24"/>
        </w:rPr>
        <w:t xml:space="preserve"> comparing the results with those</w:t>
      </w:r>
      <w:r w:rsidR="00C76970" w:rsidRPr="00204720">
        <w:rPr>
          <w:rFonts w:hint="eastAsia"/>
          <w:sz w:val="24"/>
          <w:szCs w:val="24"/>
        </w:rPr>
        <w:t xml:space="preserve"> from previous simulations on the </w:t>
      </w:r>
      <w:r w:rsidR="00BA0F9D" w:rsidRPr="00204720">
        <w:rPr>
          <w:rFonts w:hint="eastAsia"/>
          <w:sz w:val="24"/>
          <w:szCs w:val="24"/>
        </w:rPr>
        <w:t xml:space="preserve">settling of single sphere and the </w:t>
      </w:r>
      <w:r w:rsidR="00C76970" w:rsidRPr="00204720">
        <w:rPr>
          <w:rFonts w:hint="eastAsia"/>
          <w:sz w:val="24"/>
          <w:szCs w:val="24"/>
        </w:rPr>
        <w:t>DKT p</w:t>
      </w:r>
      <w:r w:rsidR="002D3061" w:rsidRPr="00204720">
        <w:rPr>
          <w:rFonts w:hint="eastAsia"/>
          <w:sz w:val="24"/>
          <w:szCs w:val="24"/>
        </w:rPr>
        <w:t>roblem</w:t>
      </w:r>
      <w:r w:rsidR="00B54F94" w:rsidRPr="00204720">
        <w:rPr>
          <w:rFonts w:hint="eastAsia"/>
          <w:sz w:val="24"/>
          <w:szCs w:val="24"/>
        </w:rPr>
        <w:t>,</w:t>
      </w:r>
      <w:r w:rsidR="001730BD" w:rsidRPr="00204720">
        <w:rPr>
          <w:rFonts w:hint="eastAsia"/>
          <w:sz w:val="24"/>
          <w:szCs w:val="24"/>
        </w:rPr>
        <w:t xml:space="preserve"> where</w:t>
      </w:r>
      <w:r w:rsidR="00B54F94" w:rsidRPr="00204720">
        <w:rPr>
          <w:rFonts w:hint="eastAsia"/>
          <w:sz w:val="24"/>
          <w:szCs w:val="24"/>
        </w:rPr>
        <w:t xml:space="preserve"> good agreement was observed</w:t>
      </w:r>
      <w:r w:rsidR="00C76970" w:rsidRPr="00204720">
        <w:rPr>
          <w:rFonts w:hint="eastAsia"/>
          <w:sz w:val="24"/>
          <w:szCs w:val="24"/>
        </w:rPr>
        <w:t xml:space="preserve">. </w:t>
      </w:r>
      <w:r w:rsidR="00EF40CF" w:rsidRPr="00204720">
        <w:rPr>
          <w:rFonts w:hint="eastAsia"/>
          <w:sz w:val="24"/>
          <w:szCs w:val="24"/>
        </w:rPr>
        <w:t xml:space="preserve">It is observed that the collision scheme and parameters play a very </w:t>
      </w:r>
      <w:r w:rsidR="00EF40CF" w:rsidRPr="00204720">
        <w:rPr>
          <w:sz w:val="24"/>
          <w:szCs w:val="24"/>
        </w:rPr>
        <w:t>important</w:t>
      </w:r>
      <w:r w:rsidR="00EF40CF" w:rsidRPr="00204720">
        <w:rPr>
          <w:rFonts w:hint="eastAsia"/>
          <w:sz w:val="24"/>
          <w:szCs w:val="24"/>
        </w:rPr>
        <w:t xml:space="preserve"> role in the accurate simulation of particulate flow and the LBM-IBM-DEM scheme can work well when the real physical parameter</w:t>
      </w:r>
      <w:r w:rsidR="00146FAF" w:rsidRPr="00204720">
        <w:rPr>
          <w:rFonts w:hint="eastAsia"/>
          <w:sz w:val="24"/>
          <w:szCs w:val="24"/>
        </w:rPr>
        <w:t>s</w:t>
      </w:r>
      <w:r w:rsidR="00EF40CF" w:rsidRPr="00204720">
        <w:rPr>
          <w:rFonts w:hint="eastAsia"/>
          <w:sz w:val="24"/>
          <w:szCs w:val="24"/>
        </w:rPr>
        <w:t xml:space="preserve"> of the particles were adopted in the simulation.</w:t>
      </w:r>
      <w:r w:rsidR="00146FAF" w:rsidRPr="00204720">
        <w:rPr>
          <w:rFonts w:hint="eastAsia"/>
          <w:sz w:val="24"/>
          <w:szCs w:val="24"/>
        </w:rPr>
        <w:t xml:space="preserve"> </w:t>
      </w:r>
      <w:r w:rsidR="0036281D" w:rsidRPr="00204720">
        <w:rPr>
          <w:rFonts w:hint="eastAsia"/>
          <w:sz w:val="24"/>
          <w:szCs w:val="24"/>
        </w:rPr>
        <w:t>Finally, b</w:t>
      </w:r>
      <w:r w:rsidR="00982AC6" w:rsidRPr="00204720">
        <w:rPr>
          <w:rFonts w:hint="eastAsia"/>
          <w:sz w:val="24"/>
          <w:szCs w:val="24"/>
        </w:rPr>
        <w:t xml:space="preserve">y conducting a </w:t>
      </w:r>
      <w:r w:rsidR="003F00F7" w:rsidRPr="00204720">
        <w:rPr>
          <w:rFonts w:hint="eastAsia"/>
          <w:sz w:val="24"/>
          <w:szCs w:val="24"/>
        </w:rPr>
        <w:t>numerical</w:t>
      </w:r>
      <w:r w:rsidR="000A715D" w:rsidRPr="00204720">
        <w:rPr>
          <w:rFonts w:hint="eastAsia"/>
          <w:sz w:val="24"/>
          <w:szCs w:val="24"/>
        </w:rPr>
        <w:t xml:space="preserve"> simulation of sedimentation </w:t>
      </w:r>
      <w:r w:rsidR="00571218" w:rsidRPr="00204720">
        <w:rPr>
          <w:rFonts w:hint="eastAsia"/>
          <w:sz w:val="24"/>
          <w:szCs w:val="24"/>
        </w:rPr>
        <w:t xml:space="preserve">we have shown </w:t>
      </w:r>
      <w:r w:rsidRPr="00204720">
        <w:rPr>
          <w:rFonts w:hint="eastAsia"/>
          <w:sz w:val="24"/>
          <w:szCs w:val="24"/>
        </w:rPr>
        <w:t xml:space="preserve">that the </w:t>
      </w:r>
      <w:r w:rsidR="00A51E47" w:rsidRPr="00204720">
        <w:rPr>
          <w:rFonts w:hint="eastAsia"/>
          <w:sz w:val="24"/>
          <w:szCs w:val="24"/>
        </w:rPr>
        <w:t>propose</w:t>
      </w:r>
      <w:r w:rsidRPr="00204720">
        <w:rPr>
          <w:rFonts w:hint="eastAsia"/>
          <w:sz w:val="24"/>
          <w:szCs w:val="24"/>
        </w:rPr>
        <w:t xml:space="preserve">d approach </w:t>
      </w:r>
      <w:r w:rsidR="00571218" w:rsidRPr="00204720">
        <w:rPr>
          <w:rFonts w:hint="eastAsia"/>
          <w:sz w:val="24"/>
          <w:szCs w:val="24"/>
        </w:rPr>
        <w:t>is</w:t>
      </w:r>
      <w:r w:rsidRPr="00204720">
        <w:rPr>
          <w:rFonts w:hint="eastAsia"/>
          <w:sz w:val="24"/>
          <w:szCs w:val="24"/>
        </w:rPr>
        <w:t xml:space="preserve"> a </w:t>
      </w:r>
      <w:r w:rsidRPr="00204720">
        <w:rPr>
          <w:sz w:val="24"/>
          <w:szCs w:val="24"/>
        </w:rPr>
        <w:t>promising</w:t>
      </w:r>
      <w:r w:rsidR="002D2F90" w:rsidRPr="00204720">
        <w:rPr>
          <w:rFonts w:hint="eastAsia"/>
          <w:sz w:val="24"/>
          <w:szCs w:val="24"/>
        </w:rPr>
        <w:t xml:space="preserve"> numerical</w:t>
      </w:r>
      <w:r w:rsidR="00B97203" w:rsidRPr="00204720">
        <w:rPr>
          <w:rFonts w:hint="eastAsia"/>
          <w:sz w:val="24"/>
          <w:szCs w:val="24"/>
        </w:rPr>
        <w:t xml:space="preserve"> solution </w:t>
      </w:r>
      <w:r w:rsidRPr="00204720">
        <w:rPr>
          <w:rFonts w:hint="eastAsia"/>
          <w:sz w:val="24"/>
          <w:szCs w:val="24"/>
        </w:rPr>
        <w:t xml:space="preserve">for the </w:t>
      </w:r>
      <w:r w:rsidR="00C432B7" w:rsidRPr="00204720">
        <w:rPr>
          <w:rFonts w:hint="eastAsia"/>
          <w:sz w:val="24"/>
          <w:szCs w:val="24"/>
        </w:rPr>
        <w:t>simulation</w:t>
      </w:r>
      <w:r w:rsidRPr="00204720">
        <w:rPr>
          <w:rFonts w:hint="eastAsia"/>
          <w:sz w:val="24"/>
          <w:szCs w:val="24"/>
        </w:rPr>
        <w:t xml:space="preserve"> of partic</w:t>
      </w:r>
      <w:r w:rsidR="00764D41" w:rsidRPr="00204720">
        <w:rPr>
          <w:rFonts w:hint="eastAsia"/>
          <w:sz w:val="24"/>
          <w:szCs w:val="24"/>
        </w:rPr>
        <w:t>le-fluid interaction problems</w:t>
      </w:r>
      <w:r w:rsidRPr="00204720">
        <w:rPr>
          <w:rFonts w:hint="eastAsia"/>
          <w:sz w:val="24"/>
          <w:szCs w:val="24"/>
        </w:rPr>
        <w:t xml:space="preserve">. </w:t>
      </w:r>
    </w:p>
    <w:p w:rsidR="00A51EA7" w:rsidRPr="00204720" w:rsidRDefault="00A51EA7" w:rsidP="006F0858">
      <w:pPr>
        <w:adjustRightInd w:val="0"/>
        <w:snapToGrid w:val="0"/>
        <w:rPr>
          <w:sz w:val="24"/>
          <w:szCs w:val="24"/>
        </w:rPr>
      </w:pPr>
    </w:p>
    <w:p w:rsidR="00A51EA7" w:rsidRPr="00204720" w:rsidRDefault="00A51EA7" w:rsidP="006F3BB2">
      <w:pPr>
        <w:adjustRightInd w:val="0"/>
        <w:snapToGrid w:val="0"/>
        <w:spacing w:line="480" w:lineRule="auto"/>
        <w:ind w:right="-149"/>
        <w:rPr>
          <w:rFonts w:eastAsia="SimHei"/>
          <w:b/>
          <w:sz w:val="24"/>
          <w:szCs w:val="24"/>
        </w:rPr>
      </w:pPr>
      <w:r w:rsidRPr="00204720">
        <w:rPr>
          <w:rFonts w:eastAsia="SimHei" w:hint="eastAsia"/>
          <w:b/>
          <w:sz w:val="24"/>
          <w:szCs w:val="24"/>
        </w:rPr>
        <w:t>Acknowledgement</w:t>
      </w:r>
    </w:p>
    <w:p w:rsidR="00A51EA7" w:rsidRPr="00204720" w:rsidRDefault="00B36479" w:rsidP="00D32539">
      <w:pPr>
        <w:pStyle w:val="NormalIndent"/>
        <w:spacing w:line="480" w:lineRule="auto"/>
        <w:ind w:firstLineChars="100" w:firstLine="240"/>
        <w:rPr>
          <w:sz w:val="24"/>
          <w:szCs w:val="24"/>
        </w:rPr>
      </w:pPr>
      <w:proofErr w:type="spellStart"/>
      <w:r w:rsidRPr="00204720">
        <w:rPr>
          <w:rFonts w:hint="eastAsia"/>
          <w:sz w:val="24"/>
          <w:szCs w:val="24"/>
        </w:rPr>
        <w:t>Hao</w:t>
      </w:r>
      <w:proofErr w:type="spellEnd"/>
      <w:r w:rsidR="00D57820" w:rsidRPr="00204720">
        <w:rPr>
          <w:rFonts w:hint="eastAsia"/>
          <w:sz w:val="24"/>
          <w:szCs w:val="24"/>
        </w:rPr>
        <w:t xml:space="preserve"> Zhang would like to acknowledge the </w:t>
      </w:r>
      <w:r w:rsidR="00BA178A" w:rsidRPr="00204720">
        <w:rPr>
          <w:rFonts w:hint="eastAsia"/>
          <w:sz w:val="24"/>
          <w:szCs w:val="24"/>
        </w:rPr>
        <w:t>FI-</w:t>
      </w:r>
      <w:r w:rsidR="00D57820" w:rsidRPr="00204720">
        <w:rPr>
          <w:rFonts w:hint="eastAsia"/>
          <w:sz w:val="24"/>
          <w:szCs w:val="24"/>
        </w:rPr>
        <w:t>AGAUR</w:t>
      </w:r>
      <w:r w:rsidR="00496C84" w:rsidRPr="00204720">
        <w:rPr>
          <w:rFonts w:hint="eastAsia"/>
          <w:sz w:val="24"/>
          <w:szCs w:val="24"/>
        </w:rPr>
        <w:t xml:space="preserve"> </w:t>
      </w:r>
      <w:r w:rsidR="00D95D83" w:rsidRPr="00204720">
        <w:rPr>
          <w:rFonts w:hint="eastAsia"/>
          <w:sz w:val="24"/>
          <w:szCs w:val="24"/>
        </w:rPr>
        <w:t xml:space="preserve">doctorate </w:t>
      </w:r>
      <w:r w:rsidR="00496C84" w:rsidRPr="00204720">
        <w:rPr>
          <w:rFonts w:hint="eastAsia"/>
          <w:sz w:val="24"/>
          <w:szCs w:val="24"/>
        </w:rPr>
        <w:t>scholarship</w:t>
      </w:r>
      <w:r w:rsidR="00015EE3" w:rsidRPr="00204720">
        <w:rPr>
          <w:rFonts w:hint="eastAsia"/>
          <w:sz w:val="24"/>
          <w:szCs w:val="24"/>
        </w:rPr>
        <w:t xml:space="preserve"> </w:t>
      </w:r>
      <w:r w:rsidR="00D95D83" w:rsidRPr="00204720">
        <w:rPr>
          <w:rFonts w:hint="eastAsia"/>
          <w:sz w:val="24"/>
          <w:szCs w:val="24"/>
        </w:rPr>
        <w:t xml:space="preserve">granted by the </w:t>
      </w:r>
      <w:proofErr w:type="spellStart"/>
      <w:r w:rsidR="00D95D83" w:rsidRPr="00204720">
        <w:rPr>
          <w:rFonts w:hint="eastAsia"/>
          <w:sz w:val="24"/>
          <w:szCs w:val="24"/>
        </w:rPr>
        <w:t>Secretaria</w:t>
      </w:r>
      <w:proofErr w:type="spellEnd"/>
      <w:r w:rsidR="00D95D83" w:rsidRPr="00204720">
        <w:rPr>
          <w:rFonts w:hint="eastAsia"/>
          <w:sz w:val="24"/>
          <w:szCs w:val="24"/>
        </w:rPr>
        <w:t xml:space="preserve"> </w:t>
      </w:r>
      <w:proofErr w:type="spellStart"/>
      <w:r w:rsidR="00D95D83" w:rsidRPr="00204720">
        <w:rPr>
          <w:rFonts w:hint="eastAsia"/>
          <w:sz w:val="24"/>
          <w:szCs w:val="24"/>
        </w:rPr>
        <w:t>d</w:t>
      </w:r>
      <w:r w:rsidR="00D95D83" w:rsidRPr="00204720">
        <w:rPr>
          <w:sz w:val="24"/>
          <w:szCs w:val="24"/>
        </w:rPr>
        <w:t>’</w:t>
      </w:r>
      <w:r w:rsidR="00D95D83" w:rsidRPr="00204720">
        <w:rPr>
          <w:rFonts w:hint="eastAsia"/>
          <w:sz w:val="24"/>
          <w:szCs w:val="24"/>
        </w:rPr>
        <w:t>Universitats</w:t>
      </w:r>
      <w:proofErr w:type="spellEnd"/>
      <w:r w:rsidR="00D95D83" w:rsidRPr="00204720">
        <w:rPr>
          <w:rFonts w:hint="eastAsia"/>
          <w:sz w:val="24"/>
          <w:szCs w:val="24"/>
        </w:rPr>
        <w:t xml:space="preserve"> </w:t>
      </w:r>
      <w:proofErr w:type="spellStart"/>
      <w:r w:rsidR="00D95D83" w:rsidRPr="00204720">
        <w:rPr>
          <w:rFonts w:hint="eastAsia"/>
          <w:sz w:val="24"/>
          <w:szCs w:val="24"/>
        </w:rPr>
        <w:t>i</w:t>
      </w:r>
      <w:proofErr w:type="spellEnd"/>
      <w:r w:rsidR="00D95D83" w:rsidRPr="00204720">
        <w:rPr>
          <w:rFonts w:hint="eastAsia"/>
          <w:sz w:val="24"/>
          <w:szCs w:val="24"/>
        </w:rPr>
        <w:t xml:space="preserve"> </w:t>
      </w:r>
      <w:proofErr w:type="spellStart"/>
      <w:r w:rsidR="00D95D83" w:rsidRPr="00204720">
        <w:rPr>
          <w:rFonts w:hint="eastAsia"/>
          <w:sz w:val="24"/>
          <w:szCs w:val="24"/>
        </w:rPr>
        <w:t>Recerca</w:t>
      </w:r>
      <w:proofErr w:type="spellEnd"/>
      <w:r w:rsidR="00D95D83" w:rsidRPr="00204720">
        <w:rPr>
          <w:rFonts w:hint="eastAsia"/>
          <w:sz w:val="24"/>
          <w:szCs w:val="24"/>
        </w:rPr>
        <w:t xml:space="preserve"> (SUR) del </w:t>
      </w:r>
      <w:proofErr w:type="spellStart"/>
      <w:r w:rsidR="00D95D83" w:rsidRPr="00204720">
        <w:rPr>
          <w:rFonts w:hint="eastAsia"/>
          <w:sz w:val="24"/>
          <w:szCs w:val="24"/>
        </w:rPr>
        <w:t>Departament</w:t>
      </w:r>
      <w:proofErr w:type="spellEnd"/>
      <w:r w:rsidR="00D95D83" w:rsidRPr="00204720">
        <w:rPr>
          <w:rFonts w:hint="eastAsia"/>
          <w:sz w:val="24"/>
          <w:szCs w:val="24"/>
        </w:rPr>
        <w:t xml:space="preserve"> </w:t>
      </w:r>
      <w:proofErr w:type="spellStart"/>
      <w:r w:rsidR="00D95D83" w:rsidRPr="00204720">
        <w:rPr>
          <w:rFonts w:hint="eastAsia"/>
          <w:sz w:val="24"/>
          <w:szCs w:val="24"/>
        </w:rPr>
        <w:t>d</w:t>
      </w:r>
      <w:r w:rsidR="00D95D83" w:rsidRPr="00204720">
        <w:rPr>
          <w:sz w:val="24"/>
          <w:szCs w:val="24"/>
        </w:rPr>
        <w:t>’</w:t>
      </w:r>
      <w:r w:rsidR="00D95D83" w:rsidRPr="00204720">
        <w:rPr>
          <w:rFonts w:hint="eastAsia"/>
          <w:sz w:val="24"/>
          <w:szCs w:val="24"/>
        </w:rPr>
        <w:t>Economia</w:t>
      </w:r>
      <w:proofErr w:type="spellEnd"/>
      <w:r w:rsidR="00D95D83" w:rsidRPr="00204720">
        <w:rPr>
          <w:rFonts w:hint="eastAsia"/>
          <w:sz w:val="24"/>
          <w:szCs w:val="24"/>
        </w:rPr>
        <w:t xml:space="preserve"> </w:t>
      </w:r>
      <w:proofErr w:type="spellStart"/>
      <w:r w:rsidR="00D95D83" w:rsidRPr="00204720">
        <w:rPr>
          <w:rFonts w:hint="eastAsia"/>
          <w:sz w:val="24"/>
          <w:szCs w:val="24"/>
        </w:rPr>
        <w:t>i</w:t>
      </w:r>
      <w:proofErr w:type="spellEnd"/>
      <w:r w:rsidR="00D95D83" w:rsidRPr="00204720">
        <w:rPr>
          <w:rFonts w:hint="eastAsia"/>
          <w:sz w:val="24"/>
          <w:szCs w:val="24"/>
        </w:rPr>
        <w:t xml:space="preserve"> </w:t>
      </w:r>
      <w:proofErr w:type="spellStart"/>
      <w:r w:rsidR="00D95D83" w:rsidRPr="00204720">
        <w:rPr>
          <w:rFonts w:hint="eastAsia"/>
          <w:sz w:val="24"/>
          <w:szCs w:val="24"/>
        </w:rPr>
        <w:t>Coneixement</w:t>
      </w:r>
      <w:proofErr w:type="spellEnd"/>
      <w:r w:rsidR="00D95D83" w:rsidRPr="00204720">
        <w:rPr>
          <w:rFonts w:hint="eastAsia"/>
          <w:sz w:val="24"/>
          <w:szCs w:val="24"/>
        </w:rPr>
        <w:t xml:space="preserve"> (ECO) de la </w:t>
      </w:r>
      <w:proofErr w:type="spellStart"/>
      <w:r w:rsidR="00D95D83" w:rsidRPr="00204720">
        <w:rPr>
          <w:rFonts w:hint="eastAsia"/>
          <w:sz w:val="24"/>
          <w:szCs w:val="24"/>
        </w:rPr>
        <w:t>Generalitat</w:t>
      </w:r>
      <w:proofErr w:type="spellEnd"/>
      <w:r w:rsidR="00D95D83" w:rsidRPr="00204720">
        <w:rPr>
          <w:rFonts w:hint="eastAsia"/>
          <w:sz w:val="24"/>
          <w:szCs w:val="24"/>
        </w:rPr>
        <w:t xml:space="preserve"> de </w:t>
      </w:r>
      <w:proofErr w:type="spellStart"/>
      <w:r w:rsidR="00D95D83" w:rsidRPr="00204720">
        <w:rPr>
          <w:rFonts w:hint="eastAsia"/>
          <w:sz w:val="24"/>
          <w:szCs w:val="24"/>
        </w:rPr>
        <w:t>Catalunya</w:t>
      </w:r>
      <w:proofErr w:type="spellEnd"/>
      <w:r w:rsidR="00D95D83" w:rsidRPr="00204720">
        <w:rPr>
          <w:rFonts w:hint="eastAsia"/>
          <w:sz w:val="24"/>
          <w:szCs w:val="24"/>
        </w:rPr>
        <w:t>, and by the European Social Fund</w:t>
      </w:r>
      <w:r w:rsidRPr="00204720">
        <w:rPr>
          <w:rFonts w:hint="eastAsia"/>
          <w:sz w:val="24"/>
          <w:szCs w:val="24"/>
        </w:rPr>
        <w:t xml:space="preserve">. </w:t>
      </w:r>
      <w:proofErr w:type="spellStart"/>
      <w:r w:rsidRPr="00204720">
        <w:rPr>
          <w:rFonts w:hint="eastAsia"/>
          <w:sz w:val="24"/>
          <w:szCs w:val="24"/>
        </w:rPr>
        <w:t>Yuanqiang</w:t>
      </w:r>
      <w:proofErr w:type="spellEnd"/>
      <w:r w:rsidR="00D57820" w:rsidRPr="00204720">
        <w:rPr>
          <w:rFonts w:hint="eastAsia"/>
          <w:sz w:val="24"/>
          <w:szCs w:val="24"/>
        </w:rPr>
        <w:t xml:space="preserve"> Tan would like to thank the </w:t>
      </w:r>
      <w:r w:rsidR="008B2C67" w:rsidRPr="00204720">
        <w:rPr>
          <w:rFonts w:hint="eastAsia"/>
          <w:sz w:val="24"/>
          <w:szCs w:val="24"/>
        </w:rPr>
        <w:t>A</w:t>
      </w:r>
      <w:r w:rsidR="00572B9C" w:rsidRPr="00204720">
        <w:rPr>
          <w:rFonts w:hint="eastAsia"/>
          <w:sz w:val="24"/>
          <w:szCs w:val="24"/>
        </w:rPr>
        <w:t>id</w:t>
      </w:r>
      <w:r w:rsidR="008B2C67" w:rsidRPr="00204720">
        <w:rPr>
          <w:rFonts w:hint="eastAsia"/>
          <w:sz w:val="24"/>
          <w:szCs w:val="24"/>
        </w:rPr>
        <w:t xml:space="preserve"> program for </w:t>
      </w:r>
      <w:r w:rsidR="00572B9C" w:rsidRPr="00204720">
        <w:rPr>
          <w:rFonts w:hint="eastAsia"/>
          <w:sz w:val="24"/>
          <w:szCs w:val="24"/>
        </w:rPr>
        <w:t>S</w:t>
      </w:r>
      <w:r w:rsidR="008B2C67" w:rsidRPr="00204720">
        <w:rPr>
          <w:rFonts w:hint="eastAsia"/>
          <w:sz w:val="24"/>
          <w:szCs w:val="24"/>
        </w:rPr>
        <w:t xml:space="preserve">cience and </w:t>
      </w:r>
      <w:r w:rsidR="00572B9C" w:rsidRPr="00204720">
        <w:rPr>
          <w:rFonts w:hint="eastAsia"/>
          <w:sz w:val="24"/>
          <w:szCs w:val="24"/>
        </w:rPr>
        <w:t>T</w:t>
      </w:r>
      <w:r w:rsidR="008B2C67" w:rsidRPr="00204720">
        <w:rPr>
          <w:rFonts w:hint="eastAsia"/>
          <w:sz w:val="24"/>
          <w:szCs w:val="24"/>
        </w:rPr>
        <w:t xml:space="preserve">echnology </w:t>
      </w:r>
      <w:r w:rsidR="00572B9C" w:rsidRPr="00204720">
        <w:rPr>
          <w:rFonts w:hint="eastAsia"/>
          <w:sz w:val="24"/>
          <w:szCs w:val="24"/>
        </w:rPr>
        <w:t>I</w:t>
      </w:r>
      <w:r w:rsidR="008B2C67" w:rsidRPr="00204720">
        <w:rPr>
          <w:rFonts w:hint="eastAsia"/>
          <w:sz w:val="24"/>
          <w:szCs w:val="24"/>
        </w:rPr>
        <w:t xml:space="preserve">nnovative </w:t>
      </w:r>
      <w:r w:rsidR="00572B9C" w:rsidRPr="00204720">
        <w:rPr>
          <w:rFonts w:hint="eastAsia"/>
          <w:sz w:val="24"/>
          <w:szCs w:val="24"/>
        </w:rPr>
        <w:t>R</w:t>
      </w:r>
      <w:r w:rsidR="008B2C67" w:rsidRPr="00204720">
        <w:rPr>
          <w:rFonts w:hint="eastAsia"/>
          <w:sz w:val="24"/>
          <w:szCs w:val="24"/>
        </w:rPr>
        <w:t xml:space="preserve">esearch </w:t>
      </w:r>
      <w:r w:rsidR="00572B9C" w:rsidRPr="00204720">
        <w:rPr>
          <w:rFonts w:hint="eastAsia"/>
          <w:sz w:val="24"/>
          <w:szCs w:val="24"/>
        </w:rPr>
        <w:t>T</w:t>
      </w:r>
      <w:r w:rsidR="008B2C67" w:rsidRPr="00204720">
        <w:rPr>
          <w:rFonts w:hint="eastAsia"/>
          <w:sz w:val="24"/>
          <w:szCs w:val="24"/>
        </w:rPr>
        <w:t>eam in Higher Educational Institutions of Hunan Province [2012] 318</w:t>
      </w:r>
      <w:r w:rsidR="00D57820" w:rsidRPr="00204720">
        <w:rPr>
          <w:rFonts w:hint="eastAsia"/>
          <w:sz w:val="24"/>
          <w:szCs w:val="24"/>
        </w:rPr>
        <w:t xml:space="preserve">. </w:t>
      </w:r>
      <w:proofErr w:type="spellStart"/>
      <w:r w:rsidRPr="00204720">
        <w:rPr>
          <w:rFonts w:hint="eastAsia"/>
          <w:sz w:val="24"/>
          <w:szCs w:val="24"/>
        </w:rPr>
        <w:t>Francesc</w:t>
      </w:r>
      <w:proofErr w:type="spellEnd"/>
      <w:r w:rsidRPr="00204720">
        <w:rPr>
          <w:rFonts w:hint="eastAsia"/>
          <w:sz w:val="24"/>
          <w:szCs w:val="24"/>
        </w:rPr>
        <w:t xml:space="preserve"> Xavier</w:t>
      </w:r>
      <w:r w:rsidR="00E469A4" w:rsidRPr="00204720">
        <w:rPr>
          <w:rFonts w:hint="eastAsia"/>
          <w:sz w:val="24"/>
          <w:szCs w:val="24"/>
        </w:rPr>
        <w:t xml:space="preserve"> </w:t>
      </w:r>
      <w:proofErr w:type="spellStart"/>
      <w:r w:rsidR="00E469A4" w:rsidRPr="00204720">
        <w:rPr>
          <w:rFonts w:hint="eastAsia"/>
          <w:sz w:val="24"/>
          <w:szCs w:val="24"/>
        </w:rPr>
        <w:t>Trias</w:t>
      </w:r>
      <w:proofErr w:type="spellEnd"/>
      <w:r w:rsidR="00E469A4" w:rsidRPr="00204720">
        <w:rPr>
          <w:rFonts w:hint="eastAsia"/>
          <w:sz w:val="24"/>
          <w:szCs w:val="24"/>
        </w:rPr>
        <w:t xml:space="preserve"> would like to thank the financial </w:t>
      </w:r>
      <w:r w:rsidR="00E469A4" w:rsidRPr="00204720">
        <w:rPr>
          <w:sz w:val="24"/>
          <w:szCs w:val="24"/>
        </w:rPr>
        <w:t>support</w:t>
      </w:r>
      <w:r w:rsidR="00E469A4" w:rsidRPr="00204720">
        <w:rPr>
          <w:rFonts w:hint="eastAsia"/>
          <w:sz w:val="24"/>
          <w:szCs w:val="24"/>
        </w:rPr>
        <w:t xml:space="preserve"> by </w:t>
      </w:r>
      <w:r w:rsidR="009A4E48" w:rsidRPr="00204720">
        <w:rPr>
          <w:rFonts w:hint="eastAsia"/>
          <w:sz w:val="24"/>
          <w:szCs w:val="24"/>
        </w:rPr>
        <w:t xml:space="preserve">the </w:t>
      </w:r>
      <w:r w:rsidR="009A4E48" w:rsidRPr="00204720">
        <w:rPr>
          <w:rFonts w:hint="eastAsia"/>
          <w:i/>
          <w:sz w:val="24"/>
          <w:szCs w:val="24"/>
        </w:rPr>
        <w:t xml:space="preserve">Ramon y </w:t>
      </w:r>
      <w:proofErr w:type="spellStart"/>
      <w:r w:rsidR="009A4E48" w:rsidRPr="00204720">
        <w:rPr>
          <w:rFonts w:hint="eastAsia"/>
          <w:i/>
          <w:sz w:val="24"/>
          <w:szCs w:val="24"/>
        </w:rPr>
        <w:t>Cajal</w:t>
      </w:r>
      <w:proofErr w:type="spellEnd"/>
      <w:r w:rsidR="00E469A4" w:rsidRPr="00204720">
        <w:rPr>
          <w:rFonts w:hint="eastAsia"/>
          <w:sz w:val="24"/>
          <w:szCs w:val="24"/>
        </w:rPr>
        <w:t xml:space="preserve"> postdoctoral contract</w:t>
      </w:r>
      <w:r w:rsidR="007B45F1" w:rsidRPr="00204720">
        <w:rPr>
          <w:rFonts w:hint="eastAsia"/>
          <w:sz w:val="24"/>
          <w:szCs w:val="24"/>
        </w:rPr>
        <w:t>s</w:t>
      </w:r>
      <w:r w:rsidR="00E469A4" w:rsidRPr="00204720">
        <w:rPr>
          <w:rFonts w:hint="eastAsia"/>
          <w:sz w:val="24"/>
          <w:szCs w:val="24"/>
        </w:rPr>
        <w:t xml:space="preserve"> (</w:t>
      </w:r>
      <w:r w:rsidR="009A4E48" w:rsidRPr="00204720">
        <w:rPr>
          <w:rFonts w:hint="eastAsia"/>
          <w:sz w:val="24"/>
          <w:szCs w:val="24"/>
        </w:rPr>
        <w:t>RYC-2012-11996</w:t>
      </w:r>
      <w:r w:rsidR="00E469A4" w:rsidRPr="00204720">
        <w:rPr>
          <w:rFonts w:hint="eastAsia"/>
          <w:sz w:val="24"/>
          <w:szCs w:val="24"/>
        </w:rPr>
        <w:t xml:space="preserve">) by the </w:t>
      </w:r>
      <w:proofErr w:type="spellStart"/>
      <w:r w:rsidR="00E469A4" w:rsidRPr="00204720">
        <w:rPr>
          <w:rFonts w:hint="eastAsia"/>
          <w:i/>
          <w:sz w:val="24"/>
          <w:szCs w:val="24"/>
        </w:rPr>
        <w:t>Ministerio</w:t>
      </w:r>
      <w:proofErr w:type="spellEnd"/>
      <w:r w:rsidR="00E469A4" w:rsidRPr="00204720">
        <w:rPr>
          <w:rFonts w:hint="eastAsia"/>
          <w:i/>
          <w:sz w:val="24"/>
          <w:szCs w:val="24"/>
        </w:rPr>
        <w:t xml:space="preserve"> de </w:t>
      </w:r>
      <w:proofErr w:type="spellStart"/>
      <w:r w:rsidR="00E469A4" w:rsidRPr="00204720">
        <w:rPr>
          <w:rFonts w:hint="eastAsia"/>
          <w:i/>
          <w:sz w:val="24"/>
          <w:szCs w:val="24"/>
        </w:rPr>
        <w:t>Ciencia</w:t>
      </w:r>
      <w:proofErr w:type="spellEnd"/>
      <w:r w:rsidR="00E469A4" w:rsidRPr="00204720">
        <w:rPr>
          <w:rFonts w:hint="eastAsia"/>
          <w:i/>
          <w:sz w:val="24"/>
          <w:szCs w:val="24"/>
        </w:rPr>
        <w:t xml:space="preserve"> e </w:t>
      </w:r>
      <w:proofErr w:type="spellStart"/>
      <w:r w:rsidR="00E469A4" w:rsidRPr="00204720">
        <w:rPr>
          <w:rFonts w:hint="eastAsia"/>
          <w:i/>
          <w:sz w:val="24"/>
          <w:szCs w:val="24"/>
        </w:rPr>
        <w:t>Innovacion</w:t>
      </w:r>
      <w:proofErr w:type="spellEnd"/>
      <w:r w:rsidR="00E469A4" w:rsidRPr="00204720">
        <w:rPr>
          <w:rFonts w:hint="eastAsia"/>
          <w:sz w:val="24"/>
          <w:szCs w:val="24"/>
        </w:rPr>
        <w:t xml:space="preserve">. </w:t>
      </w:r>
      <w:r w:rsidR="00E048F2" w:rsidRPr="00204720">
        <w:rPr>
          <w:sz w:val="24"/>
          <w:szCs w:val="24"/>
        </w:rPr>
        <w:t>W</w:t>
      </w:r>
      <w:r w:rsidR="00E048F2" w:rsidRPr="00204720">
        <w:rPr>
          <w:rFonts w:hint="eastAsia"/>
          <w:sz w:val="24"/>
          <w:szCs w:val="24"/>
        </w:rPr>
        <w:t xml:space="preserve">e are thankful to </w:t>
      </w:r>
      <w:r w:rsidR="00A04D39" w:rsidRPr="00204720">
        <w:rPr>
          <w:rFonts w:hint="eastAsia"/>
          <w:sz w:val="24"/>
          <w:szCs w:val="24"/>
        </w:rPr>
        <w:t xml:space="preserve">Prof. </w:t>
      </w:r>
      <w:proofErr w:type="spellStart"/>
      <w:r w:rsidR="00A04D39" w:rsidRPr="00204720">
        <w:rPr>
          <w:rFonts w:hint="eastAsia"/>
          <w:sz w:val="24"/>
          <w:szCs w:val="24"/>
        </w:rPr>
        <w:t>M</w:t>
      </w:r>
      <w:r w:rsidR="00B55726" w:rsidRPr="00204720">
        <w:rPr>
          <w:rFonts w:hint="eastAsia"/>
          <w:sz w:val="24"/>
          <w:szCs w:val="24"/>
        </w:rPr>
        <w:t>ingjun</w:t>
      </w:r>
      <w:proofErr w:type="spellEnd"/>
      <w:r w:rsidR="00A04D39" w:rsidRPr="00204720">
        <w:rPr>
          <w:rFonts w:hint="eastAsia"/>
          <w:sz w:val="24"/>
          <w:szCs w:val="24"/>
        </w:rPr>
        <w:t xml:space="preserve"> Li and </w:t>
      </w:r>
      <w:r w:rsidR="0028572D" w:rsidRPr="00204720">
        <w:rPr>
          <w:rFonts w:hint="eastAsia"/>
          <w:sz w:val="24"/>
          <w:szCs w:val="24"/>
        </w:rPr>
        <w:t xml:space="preserve">Dr. </w:t>
      </w:r>
      <w:proofErr w:type="spellStart"/>
      <w:r w:rsidR="0028572D" w:rsidRPr="00204720">
        <w:rPr>
          <w:rFonts w:hint="eastAsia"/>
          <w:sz w:val="24"/>
          <w:szCs w:val="24"/>
        </w:rPr>
        <w:t>H</w:t>
      </w:r>
      <w:r w:rsidR="00B55726" w:rsidRPr="00204720">
        <w:rPr>
          <w:rFonts w:hint="eastAsia"/>
          <w:sz w:val="24"/>
          <w:szCs w:val="24"/>
        </w:rPr>
        <w:t>aizhuan</w:t>
      </w:r>
      <w:proofErr w:type="spellEnd"/>
      <w:r w:rsidR="00A675D0" w:rsidRPr="00204720">
        <w:rPr>
          <w:rFonts w:hint="eastAsia"/>
          <w:sz w:val="24"/>
          <w:szCs w:val="24"/>
        </w:rPr>
        <w:t xml:space="preserve"> Yuan (Xiangtan University, China) </w:t>
      </w:r>
      <w:r w:rsidR="00AD7B85" w:rsidRPr="00204720">
        <w:rPr>
          <w:rFonts w:hint="eastAsia"/>
          <w:sz w:val="24"/>
          <w:szCs w:val="24"/>
        </w:rPr>
        <w:t xml:space="preserve">for </w:t>
      </w:r>
      <w:r w:rsidR="00A675D0" w:rsidRPr="00204720">
        <w:rPr>
          <w:rFonts w:hint="eastAsia"/>
          <w:sz w:val="24"/>
          <w:szCs w:val="24"/>
        </w:rPr>
        <w:t>their</w:t>
      </w:r>
      <w:r w:rsidR="00AD7B85" w:rsidRPr="00204720">
        <w:rPr>
          <w:rFonts w:hint="eastAsia"/>
          <w:sz w:val="24"/>
          <w:szCs w:val="24"/>
        </w:rPr>
        <w:t xml:space="preserve"> insightful suggest</w:t>
      </w:r>
      <w:r w:rsidR="00A675D0" w:rsidRPr="00204720">
        <w:rPr>
          <w:rFonts w:hint="eastAsia"/>
          <w:sz w:val="24"/>
          <w:szCs w:val="24"/>
        </w:rPr>
        <w:t>ions</w:t>
      </w:r>
      <w:r w:rsidR="00AD7B85" w:rsidRPr="00204720">
        <w:rPr>
          <w:rFonts w:hint="eastAsia"/>
          <w:sz w:val="24"/>
          <w:szCs w:val="24"/>
        </w:rPr>
        <w:t xml:space="preserve"> </w:t>
      </w:r>
      <w:r w:rsidR="00E048F2" w:rsidRPr="00204720">
        <w:rPr>
          <w:rFonts w:hint="eastAsia"/>
          <w:sz w:val="24"/>
          <w:szCs w:val="24"/>
        </w:rPr>
        <w:t xml:space="preserve">on the </w:t>
      </w:r>
      <w:r w:rsidR="00A675D0" w:rsidRPr="00204720">
        <w:rPr>
          <w:rFonts w:hint="eastAsia"/>
          <w:sz w:val="24"/>
          <w:szCs w:val="24"/>
        </w:rPr>
        <w:t>LBM-</w:t>
      </w:r>
      <w:r w:rsidR="00AF3D3C" w:rsidRPr="00204720">
        <w:rPr>
          <w:rFonts w:hint="eastAsia"/>
          <w:sz w:val="24"/>
          <w:szCs w:val="24"/>
        </w:rPr>
        <w:t>IBM-</w:t>
      </w:r>
      <w:r w:rsidR="00A675D0" w:rsidRPr="00204720">
        <w:rPr>
          <w:rFonts w:hint="eastAsia"/>
          <w:sz w:val="24"/>
          <w:szCs w:val="24"/>
        </w:rPr>
        <w:t>DE</w:t>
      </w:r>
      <w:r w:rsidR="00E048F2" w:rsidRPr="00204720">
        <w:rPr>
          <w:rFonts w:hint="eastAsia"/>
          <w:sz w:val="24"/>
          <w:szCs w:val="24"/>
        </w:rPr>
        <w:t>M</w:t>
      </w:r>
      <w:r w:rsidR="00AF3D3C" w:rsidRPr="00204720">
        <w:rPr>
          <w:rFonts w:hint="eastAsia"/>
          <w:sz w:val="24"/>
          <w:szCs w:val="24"/>
        </w:rPr>
        <w:t xml:space="preserve"> </w:t>
      </w:r>
      <w:r w:rsidR="00CA1C5C" w:rsidRPr="00204720">
        <w:rPr>
          <w:rFonts w:hint="eastAsia"/>
          <w:sz w:val="24"/>
          <w:szCs w:val="24"/>
        </w:rPr>
        <w:t>code</w:t>
      </w:r>
      <w:r w:rsidR="00E048F2" w:rsidRPr="00204720">
        <w:rPr>
          <w:rFonts w:hint="eastAsia"/>
          <w:sz w:val="24"/>
          <w:szCs w:val="24"/>
        </w:rPr>
        <w:t>.</w:t>
      </w:r>
      <w:r w:rsidR="00E53D41" w:rsidRPr="00204720">
        <w:rPr>
          <w:rFonts w:hint="eastAsia"/>
          <w:sz w:val="24"/>
          <w:szCs w:val="24"/>
        </w:rPr>
        <w:t xml:space="preserve"> </w:t>
      </w:r>
      <w:r w:rsidR="00E53D41" w:rsidRPr="00204720">
        <w:rPr>
          <w:sz w:val="24"/>
          <w:szCs w:val="24"/>
        </w:rPr>
        <w:t>W</w:t>
      </w:r>
      <w:r w:rsidR="00E53D41" w:rsidRPr="00204720">
        <w:rPr>
          <w:rFonts w:hint="eastAsia"/>
          <w:sz w:val="24"/>
          <w:szCs w:val="24"/>
        </w:rPr>
        <w:t>e also thank the anonymous reviewers for their comments and remarks which helped to improve the quality of this work.</w:t>
      </w:r>
    </w:p>
    <w:p w:rsidR="0006373D" w:rsidRPr="00204720" w:rsidRDefault="0006373D" w:rsidP="00D32539">
      <w:pPr>
        <w:adjustRightInd w:val="0"/>
        <w:snapToGrid w:val="0"/>
        <w:spacing w:line="480" w:lineRule="auto"/>
        <w:ind w:right="-149"/>
        <w:rPr>
          <w:rFonts w:eastAsia="SimHei"/>
          <w:b/>
          <w:sz w:val="24"/>
          <w:szCs w:val="24"/>
        </w:rPr>
        <w:sectPr w:rsidR="0006373D" w:rsidRPr="00204720" w:rsidSect="00B70A81">
          <w:headerReference w:type="first" r:id="rId242"/>
          <w:type w:val="continuous"/>
          <w:pgSz w:w="11906" w:h="16838" w:code="9"/>
          <w:pgMar w:top="1219" w:right="1106" w:bottom="1219" w:left="1106" w:header="765" w:footer="720" w:gutter="0"/>
          <w:cols w:space="425"/>
          <w:docGrid w:type="linesAndChars" w:linePitch="312"/>
        </w:sectPr>
      </w:pPr>
    </w:p>
    <w:p w:rsidR="0006373D" w:rsidRPr="00204720" w:rsidRDefault="0006373D" w:rsidP="0006373D">
      <w:pPr>
        <w:pStyle w:val="NormalIndent"/>
        <w:ind w:firstLine="0"/>
        <w:rPr>
          <w:sz w:val="24"/>
          <w:szCs w:val="24"/>
        </w:rPr>
      </w:pPr>
    </w:p>
    <w:p w:rsidR="00A51EA7" w:rsidRPr="00204720" w:rsidRDefault="00A51EA7" w:rsidP="00D32539">
      <w:pPr>
        <w:pStyle w:val="a"/>
        <w:spacing w:line="480" w:lineRule="auto"/>
        <w:jc w:val="both"/>
        <w:rPr>
          <w:b/>
        </w:rPr>
      </w:pPr>
      <w:r w:rsidRPr="00204720">
        <w:rPr>
          <w:rFonts w:hint="eastAsia"/>
          <w:b/>
        </w:rPr>
        <w:lastRenderedPageBreak/>
        <w:t>References</w:t>
      </w:r>
    </w:p>
    <w:p w:rsidR="000F54DD" w:rsidRPr="00204720" w:rsidRDefault="00580F5C" w:rsidP="00D32539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</w:rPr>
      </w:pPr>
      <w:r w:rsidRPr="00204720">
        <w:rPr>
          <w:sz w:val="18"/>
        </w:rPr>
        <w:t>Ladd</w:t>
      </w:r>
      <w:r w:rsidR="00AE4C96" w:rsidRPr="00204720">
        <w:rPr>
          <w:sz w:val="18"/>
        </w:rPr>
        <w:t xml:space="preserve"> AJC</w:t>
      </w:r>
      <w:r w:rsidR="00AE4C96" w:rsidRPr="00204720">
        <w:rPr>
          <w:rFonts w:hint="eastAsia"/>
          <w:sz w:val="18"/>
        </w:rPr>
        <w:t>.</w:t>
      </w:r>
      <w:r w:rsidRPr="00204720">
        <w:rPr>
          <w:sz w:val="18"/>
        </w:rPr>
        <w:t xml:space="preserve"> Numerical simulations of particulate suspensions via a discretized Boltzmann equation Part I. Theoretical</w:t>
      </w:r>
      <w:r w:rsidRPr="00204720">
        <w:rPr>
          <w:rFonts w:hint="eastAsia"/>
          <w:sz w:val="18"/>
        </w:rPr>
        <w:t xml:space="preserve"> </w:t>
      </w:r>
      <w:r w:rsidRPr="00204720">
        <w:rPr>
          <w:sz w:val="18"/>
        </w:rPr>
        <w:t>foundation</w:t>
      </w:r>
      <w:r w:rsidR="00C964F6" w:rsidRPr="00204720">
        <w:rPr>
          <w:rFonts w:hint="eastAsia"/>
          <w:sz w:val="18"/>
        </w:rPr>
        <w:t>.</w:t>
      </w:r>
      <w:r w:rsidRPr="00204720">
        <w:rPr>
          <w:sz w:val="18"/>
        </w:rPr>
        <w:t xml:space="preserve"> J</w:t>
      </w:r>
      <w:r w:rsidR="0020429D" w:rsidRPr="00204720">
        <w:rPr>
          <w:rFonts w:hint="eastAsia"/>
          <w:sz w:val="18"/>
        </w:rPr>
        <w:t>ou</w:t>
      </w:r>
      <w:r w:rsidR="001E48E7" w:rsidRPr="00204720">
        <w:rPr>
          <w:rFonts w:hint="eastAsia"/>
          <w:sz w:val="18"/>
        </w:rPr>
        <w:t>r</w:t>
      </w:r>
      <w:r w:rsidR="0020429D" w:rsidRPr="00204720">
        <w:rPr>
          <w:rFonts w:hint="eastAsia"/>
          <w:sz w:val="18"/>
        </w:rPr>
        <w:t xml:space="preserve">nal of </w:t>
      </w:r>
      <w:r w:rsidRPr="00204720">
        <w:rPr>
          <w:sz w:val="18"/>
        </w:rPr>
        <w:t>Fluid Mech</w:t>
      </w:r>
      <w:r w:rsidR="00C964F6" w:rsidRPr="00204720">
        <w:rPr>
          <w:rFonts w:hint="eastAsia"/>
          <w:sz w:val="18"/>
        </w:rPr>
        <w:t>a</w:t>
      </w:r>
      <w:r w:rsidR="0020429D" w:rsidRPr="00204720">
        <w:rPr>
          <w:rFonts w:hint="eastAsia"/>
          <w:sz w:val="18"/>
        </w:rPr>
        <w:t>nics</w:t>
      </w:r>
      <w:r w:rsidR="00AE4C96" w:rsidRPr="00204720">
        <w:rPr>
          <w:sz w:val="18"/>
        </w:rPr>
        <w:t xml:space="preserve"> 1994</w:t>
      </w:r>
      <w:proofErr w:type="gramStart"/>
      <w:r w:rsidR="00AE4C96" w:rsidRPr="00204720">
        <w:rPr>
          <w:rFonts w:hint="eastAsia"/>
          <w:sz w:val="18"/>
        </w:rPr>
        <w:t>;271</w:t>
      </w:r>
      <w:proofErr w:type="gramEnd"/>
      <w:r w:rsidR="00AE4C96" w:rsidRPr="00204720">
        <w:rPr>
          <w:rFonts w:hint="eastAsia"/>
          <w:sz w:val="18"/>
        </w:rPr>
        <w:t>:</w:t>
      </w:r>
      <w:r w:rsidRPr="00204720">
        <w:rPr>
          <w:sz w:val="18"/>
        </w:rPr>
        <w:t xml:space="preserve"> 285–310.</w:t>
      </w:r>
    </w:p>
    <w:p w:rsidR="00A51EA7" w:rsidRPr="00204720" w:rsidRDefault="003431AD" w:rsidP="00D32539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</w:rPr>
      </w:pPr>
      <w:r w:rsidRPr="00204720">
        <w:rPr>
          <w:sz w:val="18"/>
        </w:rPr>
        <w:t>Ladd AJC</w:t>
      </w:r>
      <w:r w:rsidRPr="00204720">
        <w:rPr>
          <w:rFonts w:hint="eastAsia"/>
          <w:sz w:val="18"/>
        </w:rPr>
        <w:t>.</w:t>
      </w:r>
      <w:r w:rsidR="00580F5C" w:rsidRPr="00204720">
        <w:rPr>
          <w:sz w:val="18"/>
        </w:rPr>
        <w:t xml:space="preserve"> Numerical simulations of particulate suspensions via a discretized Boltzmann equation. Part II. Numerical results</w:t>
      </w:r>
      <w:r w:rsidR="00703AD6" w:rsidRPr="00204720">
        <w:rPr>
          <w:rFonts w:hint="eastAsia"/>
          <w:sz w:val="18"/>
        </w:rPr>
        <w:t>.</w:t>
      </w:r>
      <w:r w:rsidR="00580F5C" w:rsidRPr="00204720">
        <w:rPr>
          <w:sz w:val="18"/>
        </w:rPr>
        <w:t xml:space="preserve"> </w:t>
      </w:r>
      <w:r w:rsidR="0020429D" w:rsidRPr="00204720">
        <w:rPr>
          <w:sz w:val="18"/>
        </w:rPr>
        <w:t>J</w:t>
      </w:r>
      <w:r w:rsidR="0020429D" w:rsidRPr="00204720">
        <w:rPr>
          <w:rFonts w:hint="eastAsia"/>
          <w:sz w:val="18"/>
        </w:rPr>
        <w:t>ou</w:t>
      </w:r>
      <w:r w:rsidR="001E48E7" w:rsidRPr="00204720">
        <w:rPr>
          <w:rFonts w:hint="eastAsia"/>
          <w:sz w:val="18"/>
        </w:rPr>
        <w:t>r</w:t>
      </w:r>
      <w:r w:rsidR="0020429D" w:rsidRPr="00204720">
        <w:rPr>
          <w:rFonts w:hint="eastAsia"/>
          <w:sz w:val="18"/>
        </w:rPr>
        <w:t xml:space="preserve">nal of </w:t>
      </w:r>
      <w:r w:rsidR="0020429D" w:rsidRPr="00204720">
        <w:rPr>
          <w:sz w:val="18"/>
        </w:rPr>
        <w:t>Fluid Mech</w:t>
      </w:r>
      <w:r w:rsidR="00C964F6" w:rsidRPr="00204720">
        <w:rPr>
          <w:rFonts w:hint="eastAsia"/>
          <w:sz w:val="18"/>
        </w:rPr>
        <w:t>a</w:t>
      </w:r>
      <w:r w:rsidR="0020429D" w:rsidRPr="00204720">
        <w:rPr>
          <w:rFonts w:hint="eastAsia"/>
          <w:sz w:val="18"/>
        </w:rPr>
        <w:t>nics</w:t>
      </w:r>
      <w:r w:rsidR="00580F5C" w:rsidRPr="00204720">
        <w:rPr>
          <w:sz w:val="18"/>
        </w:rPr>
        <w:t xml:space="preserve"> </w:t>
      </w:r>
      <w:r w:rsidR="00405520" w:rsidRPr="00204720">
        <w:rPr>
          <w:sz w:val="18"/>
        </w:rPr>
        <w:t>1994</w:t>
      </w:r>
      <w:proofErr w:type="gramStart"/>
      <w:r w:rsidR="00405520" w:rsidRPr="00204720">
        <w:rPr>
          <w:rFonts w:hint="eastAsia"/>
          <w:sz w:val="18"/>
        </w:rPr>
        <w:t>;271</w:t>
      </w:r>
      <w:proofErr w:type="gramEnd"/>
      <w:r w:rsidR="00405520" w:rsidRPr="00204720">
        <w:rPr>
          <w:rFonts w:hint="eastAsia"/>
          <w:sz w:val="18"/>
        </w:rPr>
        <w:t>:</w:t>
      </w:r>
      <w:r w:rsidR="00405520" w:rsidRPr="00204720">
        <w:rPr>
          <w:sz w:val="18"/>
        </w:rPr>
        <w:t xml:space="preserve"> </w:t>
      </w:r>
      <w:r w:rsidR="00580F5C" w:rsidRPr="00204720">
        <w:rPr>
          <w:sz w:val="18"/>
        </w:rPr>
        <w:t>311–339.</w:t>
      </w:r>
    </w:p>
    <w:p w:rsidR="00A51EA7" w:rsidRPr="00204720" w:rsidRDefault="008E39A2" w:rsidP="00D32539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</w:rPr>
      </w:pPr>
      <w:proofErr w:type="spellStart"/>
      <w:r w:rsidRPr="00204720">
        <w:rPr>
          <w:sz w:val="18"/>
        </w:rPr>
        <w:t>Feng</w:t>
      </w:r>
      <w:proofErr w:type="spellEnd"/>
      <w:r w:rsidR="00C964F6" w:rsidRPr="00204720">
        <w:rPr>
          <w:sz w:val="18"/>
        </w:rPr>
        <w:t xml:space="preserve"> Z</w:t>
      </w:r>
      <w:r w:rsidR="00991CD6" w:rsidRPr="00204720">
        <w:rPr>
          <w:rFonts w:hint="eastAsia"/>
          <w:sz w:val="18"/>
        </w:rPr>
        <w:t>G</w:t>
      </w:r>
      <w:r w:rsidRPr="00204720">
        <w:rPr>
          <w:sz w:val="18"/>
        </w:rPr>
        <w:t xml:space="preserve">, </w:t>
      </w:r>
      <w:proofErr w:type="spellStart"/>
      <w:r w:rsidRPr="00204720">
        <w:rPr>
          <w:sz w:val="18"/>
        </w:rPr>
        <w:t>Michaelides</w:t>
      </w:r>
      <w:proofErr w:type="spellEnd"/>
      <w:r w:rsidR="00C964F6" w:rsidRPr="00204720">
        <w:rPr>
          <w:sz w:val="18"/>
        </w:rPr>
        <w:t xml:space="preserve"> E</w:t>
      </w:r>
      <w:r w:rsidR="00C964F6" w:rsidRPr="00204720">
        <w:rPr>
          <w:rFonts w:hint="eastAsia"/>
          <w:sz w:val="18"/>
        </w:rPr>
        <w:t>.</w:t>
      </w:r>
      <w:r w:rsidR="000022C5" w:rsidRPr="00204720">
        <w:rPr>
          <w:sz w:val="18"/>
        </w:rPr>
        <w:t xml:space="preserve"> </w:t>
      </w:r>
      <w:r w:rsidR="00C65D3F" w:rsidRPr="00204720">
        <w:rPr>
          <w:sz w:val="18"/>
        </w:rPr>
        <w:t>The Immersed Boundary-Lattice</w:t>
      </w:r>
      <w:r w:rsidR="00C65D3F" w:rsidRPr="00204720">
        <w:rPr>
          <w:rFonts w:hint="eastAsia"/>
          <w:sz w:val="18"/>
        </w:rPr>
        <w:t xml:space="preserve"> </w:t>
      </w:r>
      <w:r w:rsidR="00C65D3F" w:rsidRPr="00204720">
        <w:rPr>
          <w:sz w:val="18"/>
        </w:rPr>
        <w:t>Boltzmann Method for Solving Fluid-Particles Int</w:t>
      </w:r>
      <w:r w:rsidR="000022C5" w:rsidRPr="00204720">
        <w:rPr>
          <w:sz w:val="18"/>
        </w:rPr>
        <w:t>eraction Problems</w:t>
      </w:r>
      <w:r w:rsidR="00DC397A" w:rsidRPr="00204720">
        <w:rPr>
          <w:rFonts w:hint="eastAsia"/>
          <w:sz w:val="18"/>
        </w:rPr>
        <w:t>.</w:t>
      </w:r>
      <w:r w:rsidR="00C65D3F" w:rsidRPr="00204720">
        <w:rPr>
          <w:sz w:val="18"/>
        </w:rPr>
        <w:t xml:space="preserve"> J</w:t>
      </w:r>
      <w:r w:rsidR="00F7148C" w:rsidRPr="00204720">
        <w:rPr>
          <w:rFonts w:hint="eastAsia"/>
          <w:sz w:val="18"/>
        </w:rPr>
        <w:t>ournal</w:t>
      </w:r>
      <w:r w:rsidR="00C65D3F" w:rsidRPr="00204720">
        <w:rPr>
          <w:sz w:val="18"/>
        </w:rPr>
        <w:t xml:space="preserve"> </w:t>
      </w:r>
      <w:r w:rsidR="00F7148C" w:rsidRPr="00204720">
        <w:rPr>
          <w:rFonts w:hint="eastAsia"/>
          <w:sz w:val="18"/>
        </w:rPr>
        <w:t xml:space="preserve">of </w:t>
      </w:r>
      <w:r w:rsidR="00C65D3F" w:rsidRPr="00204720">
        <w:rPr>
          <w:sz w:val="18"/>
        </w:rPr>
        <w:t>Comput</w:t>
      </w:r>
      <w:r w:rsidR="00586E11" w:rsidRPr="00204720">
        <w:rPr>
          <w:rFonts w:hint="eastAsia"/>
          <w:sz w:val="18"/>
        </w:rPr>
        <w:t>at</w:t>
      </w:r>
      <w:r w:rsidR="00F7148C" w:rsidRPr="00204720">
        <w:rPr>
          <w:rFonts w:hint="eastAsia"/>
          <w:sz w:val="18"/>
        </w:rPr>
        <w:t xml:space="preserve">ional </w:t>
      </w:r>
      <w:r w:rsidR="00C65D3F" w:rsidRPr="00204720">
        <w:rPr>
          <w:sz w:val="18"/>
        </w:rPr>
        <w:t>Phys</w:t>
      </w:r>
      <w:r w:rsidR="00F7148C" w:rsidRPr="00204720">
        <w:rPr>
          <w:rFonts w:hint="eastAsia"/>
          <w:sz w:val="18"/>
        </w:rPr>
        <w:t>ics</w:t>
      </w:r>
      <w:r w:rsidR="00C964F6" w:rsidRPr="00204720">
        <w:rPr>
          <w:sz w:val="18"/>
        </w:rPr>
        <w:t xml:space="preserve"> </w:t>
      </w:r>
      <w:r w:rsidR="00C65D3F" w:rsidRPr="00204720">
        <w:rPr>
          <w:rFonts w:hint="eastAsia"/>
          <w:sz w:val="18"/>
        </w:rPr>
        <w:t>200</w:t>
      </w:r>
      <w:r w:rsidR="00C964F6" w:rsidRPr="00204720">
        <w:rPr>
          <w:sz w:val="18"/>
        </w:rPr>
        <w:t>4</w:t>
      </w:r>
      <w:proofErr w:type="gramStart"/>
      <w:r w:rsidR="00C964F6" w:rsidRPr="00204720">
        <w:rPr>
          <w:rFonts w:hint="eastAsia"/>
          <w:sz w:val="18"/>
        </w:rPr>
        <w:t>;195</w:t>
      </w:r>
      <w:proofErr w:type="gramEnd"/>
      <w:r w:rsidR="00C964F6" w:rsidRPr="00204720">
        <w:rPr>
          <w:rFonts w:hint="eastAsia"/>
          <w:sz w:val="18"/>
        </w:rPr>
        <w:t>(2):</w:t>
      </w:r>
      <w:r w:rsidR="00C65D3F" w:rsidRPr="00204720">
        <w:rPr>
          <w:sz w:val="18"/>
        </w:rPr>
        <w:t>602–628.</w:t>
      </w:r>
    </w:p>
    <w:p w:rsidR="00AB23C2" w:rsidRPr="00204720" w:rsidRDefault="007F0D19" w:rsidP="00D32539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</w:rPr>
      </w:pPr>
      <w:proofErr w:type="spellStart"/>
      <w:r w:rsidRPr="00204720">
        <w:rPr>
          <w:sz w:val="18"/>
        </w:rPr>
        <w:t>Feng</w:t>
      </w:r>
      <w:proofErr w:type="spellEnd"/>
      <w:r w:rsidRPr="00204720">
        <w:rPr>
          <w:sz w:val="18"/>
        </w:rPr>
        <w:t xml:space="preserve"> Z</w:t>
      </w:r>
      <w:r w:rsidR="00991CD6" w:rsidRPr="00204720">
        <w:rPr>
          <w:rFonts w:hint="eastAsia"/>
          <w:sz w:val="18"/>
        </w:rPr>
        <w:t>G</w:t>
      </w:r>
      <w:r w:rsidRPr="00204720">
        <w:rPr>
          <w:sz w:val="18"/>
        </w:rPr>
        <w:t xml:space="preserve">, </w:t>
      </w:r>
      <w:proofErr w:type="spellStart"/>
      <w:r w:rsidRPr="00204720">
        <w:rPr>
          <w:sz w:val="18"/>
        </w:rPr>
        <w:t>Michaelides</w:t>
      </w:r>
      <w:proofErr w:type="spellEnd"/>
      <w:r w:rsidRPr="00204720">
        <w:rPr>
          <w:sz w:val="18"/>
        </w:rPr>
        <w:t xml:space="preserve"> E</w:t>
      </w:r>
      <w:r w:rsidRPr="00204720">
        <w:rPr>
          <w:rFonts w:hint="eastAsia"/>
          <w:sz w:val="18"/>
        </w:rPr>
        <w:t>.</w:t>
      </w:r>
      <w:r w:rsidRPr="00204720">
        <w:rPr>
          <w:sz w:val="18"/>
        </w:rPr>
        <w:t xml:space="preserve"> </w:t>
      </w:r>
      <w:r w:rsidR="00696F00" w:rsidRPr="00204720">
        <w:rPr>
          <w:sz w:val="18"/>
        </w:rPr>
        <w:t>Proteus: A Direct Forcing Method</w:t>
      </w:r>
      <w:r w:rsidR="00696F00" w:rsidRPr="00204720">
        <w:rPr>
          <w:rFonts w:hint="eastAsia"/>
          <w:sz w:val="18"/>
        </w:rPr>
        <w:t xml:space="preserve"> </w:t>
      </w:r>
      <w:r w:rsidR="00696F00" w:rsidRPr="00204720">
        <w:rPr>
          <w:sz w:val="18"/>
        </w:rPr>
        <w:t>in the Simulations of Particulate Flow</w:t>
      </w:r>
      <w:r w:rsidR="002C6B19" w:rsidRPr="00204720">
        <w:rPr>
          <w:rFonts w:hint="eastAsia"/>
          <w:sz w:val="18"/>
        </w:rPr>
        <w:t>.</w:t>
      </w:r>
      <w:r w:rsidR="00696F00" w:rsidRPr="00204720">
        <w:rPr>
          <w:sz w:val="18"/>
        </w:rPr>
        <w:t xml:space="preserve"> </w:t>
      </w:r>
      <w:r w:rsidR="00695DA6" w:rsidRPr="00204720">
        <w:rPr>
          <w:sz w:val="18"/>
        </w:rPr>
        <w:t>J</w:t>
      </w:r>
      <w:r w:rsidR="00695DA6" w:rsidRPr="00204720">
        <w:rPr>
          <w:rFonts w:hint="eastAsia"/>
          <w:sz w:val="18"/>
        </w:rPr>
        <w:t>ournal</w:t>
      </w:r>
      <w:r w:rsidR="00695DA6" w:rsidRPr="00204720">
        <w:rPr>
          <w:sz w:val="18"/>
        </w:rPr>
        <w:t xml:space="preserve"> </w:t>
      </w:r>
      <w:r w:rsidR="00695DA6" w:rsidRPr="00204720">
        <w:rPr>
          <w:rFonts w:hint="eastAsia"/>
          <w:sz w:val="18"/>
        </w:rPr>
        <w:t xml:space="preserve">of </w:t>
      </w:r>
      <w:r w:rsidR="00695DA6" w:rsidRPr="00204720">
        <w:rPr>
          <w:sz w:val="18"/>
        </w:rPr>
        <w:t>Comput</w:t>
      </w:r>
      <w:r w:rsidR="00695DA6" w:rsidRPr="00204720">
        <w:rPr>
          <w:rFonts w:hint="eastAsia"/>
          <w:sz w:val="18"/>
        </w:rPr>
        <w:t xml:space="preserve">ational </w:t>
      </w:r>
      <w:r w:rsidR="00695DA6" w:rsidRPr="00204720">
        <w:rPr>
          <w:sz w:val="18"/>
        </w:rPr>
        <w:t>Phys</w:t>
      </w:r>
      <w:r w:rsidR="00695DA6" w:rsidRPr="00204720">
        <w:rPr>
          <w:rFonts w:hint="eastAsia"/>
          <w:sz w:val="18"/>
        </w:rPr>
        <w:t>ics</w:t>
      </w:r>
      <w:r w:rsidR="002C6B19" w:rsidRPr="00204720">
        <w:rPr>
          <w:sz w:val="18"/>
        </w:rPr>
        <w:t xml:space="preserve"> </w:t>
      </w:r>
      <w:r w:rsidR="00696F00" w:rsidRPr="00204720">
        <w:rPr>
          <w:rFonts w:hint="eastAsia"/>
          <w:sz w:val="18"/>
        </w:rPr>
        <w:t>2005</w:t>
      </w:r>
      <w:proofErr w:type="gramStart"/>
      <w:r w:rsidR="002C6B19" w:rsidRPr="00204720">
        <w:rPr>
          <w:rFonts w:hint="eastAsia"/>
          <w:sz w:val="18"/>
        </w:rPr>
        <w:t>;202</w:t>
      </w:r>
      <w:proofErr w:type="gramEnd"/>
      <w:r w:rsidR="002C6B19" w:rsidRPr="00204720">
        <w:rPr>
          <w:rFonts w:hint="eastAsia"/>
          <w:sz w:val="18"/>
        </w:rPr>
        <w:t>(1):</w:t>
      </w:r>
      <w:r w:rsidR="00696F00" w:rsidRPr="00204720">
        <w:rPr>
          <w:sz w:val="18"/>
        </w:rPr>
        <w:t>20–51.</w:t>
      </w:r>
    </w:p>
    <w:p w:rsidR="00A51EA7" w:rsidRPr="00204720" w:rsidRDefault="00460CD2" w:rsidP="00D32539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</w:rPr>
      </w:pPr>
      <w:proofErr w:type="spellStart"/>
      <w:r w:rsidRPr="00204720">
        <w:rPr>
          <w:rFonts w:hint="eastAsia"/>
          <w:sz w:val="18"/>
        </w:rPr>
        <w:t>Niu</w:t>
      </w:r>
      <w:proofErr w:type="spellEnd"/>
      <w:r w:rsidR="009A0385" w:rsidRPr="00204720">
        <w:rPr>
          <w:rFonts w:hint="eastAsia"/>
          <w:sz w:val="18"/>
        </w:rPr>
        <w:t xml:space="preserve"> XD</w:t>
      </w:r>
      <w:r w:rsidRPr="00204720">
        <w:rPr>
          <w:rFonts w:hint="eastAsia"/>
          <w:sz w:val="18"/>
        </w:rPr>
        <w:t xml:space="preserve">, </w:t>
      </w:r>
      <w:proofErr w:type="spellStart"/>
      <w:r w:rsidRPr="00204720">
        <w:rPr>
          <w:sz w:val="18"/>
        </w:rPr>
        <w:t>Shu</w:t>
      </w:r>
      <w:proofErr w:type="spellEnd"/>
      <w:r w:rsidR="009A0385" w:rsidRPr="00204720">
        <w:rPr>
          <w:rFonts w:hint="eastAsia"/>
          <w:sz w:val="18"/>
        </w:rPr>
        <w:t xml:space="preserve"> C,</w:t>
      </w:r>
      <w:r w:rsidRPr="00204720">
        <w:rPr>
          <w:sz w:val="18"/>
        </w:rPr>
        <w:t xml:space="preserve"> Chew</w:t>
      </w:r>
      <w:r w:rsidR="000A204C" w:rsidRPr="00204720">
        <w:rPr>
          <w:rFonts w:hint="eastAsia"/>
          <w:sz w:val="18"/>
        </w:rPr>
        <w:t xml:space="preserve"> </w:t>
      </w:r>
      <w:r w:rsidR="009A0385" w:rsidRPr="00204720">
        <w:rPr>
          <w:rFonts w:hint="eastAsia"/>
          <w:sz w:val="18"/>
        </w:rPr>
        <w:t>YT</w:t>
      </w:r>
      <w:r w:rsidR="007C54DE" w:rsidRPr="00204720">
        <w:rPr>
          <w:sz w:val="18"/>
        </w:rPr>
        <w:t xml:space="preserve">, </w:t>
      </w:r>
      <w:proofErr w:type="spellStart"/>
      <w:r w:rsidRPr="00204720">
        <w:rPr>
          <w:sz w:val="18"/>
        </w:rPr>
        <w:t>Peng</w:t>
      </w:r>
      <w:proofErr w:type="spellEnd"/>
      <w:r w:rsidR="007C54DE" w:rsidRPr="00204720">
        <w:rPr>
          <w:rFonts w:hint="eastAsia"/>
          <w:sz w:val="18"/>
        </w:rPr>
        <w:t xml:space="preserve"> Y.</w:t>
      </w:r>
      <w:r w:rsidRPr="00204720">
        <w:rPr>
          <w:rFonts w:hint="eastAsia"/>
          <w:sz w:val="18"/>
        </w:rPr>
        <w:t xml:space="preserve"> </w:t>
      </w:r>
      <w:r w:rsidRPr="00204720">
        <w:rPr>
          <w:sz w:val="18"/>
        </w:rPr>
        <w:t>A</w:t>
      </w:r>
      <w:r w:rsidRPr="00204720">
        <w:rPr>
          <w:rFonts w:hint="eastAsia"/>
          <w:sz w:val="18"/>
        </w:rPr>
        <w:t xml:space="preserve"> </w:t>
      </w:r>
      <w:r w:rsidRPr="00204720">
        <w:rPr>
          <w:sz w:val="18"/>
        </w:rPr>
        <w:t>momentum</w:t>
      </w:r>
      <w:r w:rsidRPr="00204720">
        <w:rPr>
          <w:rFonts w:hint="eastAsia"/>
          <w:sz w:val="18"/>
        </w:rPr>
        <w:t xml:space="preserve"> </w:t>
      </w:r>
      <w:r w:rsidRPr="00204720">
        <w:rPr>
          <w:sz w:val="18"/>
        </w:rPr>
        <w:t>exchange-based</w:t>
      </w:r>
      <w:r w:rsidRPr="00204720">
        <w:rPr>
          <w:rFonts w:hint="eastAsia"/>
          <w:sz w:val="18"/>
        </w:rPr>
        <w:t xml:space="preserve"> </w:t>
      </w:r>
      <w:r w:rsidRPr="00204720">
        <w:rPr>
          <w:sz w:val="18"/>
        </w:rPr>
        <w:t>immersed</w:t>
      </w:r>
      <w:r w:rsidRPr="00204720">
        <w:rPr>
          <w:rFonts w:hint="eastAsia"/>
          <w:sz w:val="18"/>
        </w:rPr>
        <w:t xml:space="preserve"> </w:t>
      </w:r>
      <w:r w:rsidRPr="00204720">
        <w:rPr>
          <w:sz w:val="18"/>
        </w:rPr>
        <w:t>boundary-lattice</w:t>
      </w:r>
      <w:r w:rsidRPr="00204720">
        <w:rPr>
          <w:rFonts w:hint="eastAsia"/>
          <w:sz w:val="18"/>
        </w:rPr>
        <w:t xml:space="preserve"> </w:t>
      </w:r>
      <w:r w:rsidRPr="00204720">
        <w:rPr>
          <w:sz w:val="18"/>
        </w:rPr>
        <w:t>Boltzmann</w:t>
      </w:r>
      <w:r w:rsidRPr="00204720">
        <w:rPr>
          <w:rFonts w:hint="eastAsia"/>
          <w:sz w:val="18"/>
        </w:rPr>
        <w:t xml:space="preserve"> </w:t>
      </w:r>
      <w:r w:rsidRPr="00204720">
        <w:rPr>
          <w:sz w:val="18"/>
        </w:rPr>
        <w:t>method for simulating</w:t>
      </w:r>
      <w:r w:rsidRPr="00204720">
        <w:rPr>
          <w:rFonts w:hint="eastAsia"/>
          <w:sz w:val="18"/>
        </w:rPr>
        <w:t xml:space="preserve"> </w:t>
      </w:r>
      <w:r w:rsidRPr="00204720">
        <w:rPr>
          <w:sz w:val="18"/>
        </w:rPr>
        <w:t>in</w:t>
      </w:r>
      <w:r w:rsidRPr="00204720">
        <w:rPr>
          <w:rFonts w:hint="eastAsia"/>
          <w:sz w:val="18"/>
        </w:rPr>
        <w:t xml:space="preserve"> </w:t>
      </w:r>
      <w:r w:rsidRPr="00204720">
        <w:rPr>
          <w:sz w:val="18"/>
        </w:rPr>
        <w:t>compressible</w:t>
      </w:r>
      <w:r w:rsidRPr="00204720">
        <w:rPr>
          <w:rFonts w:hint="eastAsia"/>
          <w:sz w:val="18"/>
        </w:rPr>
        <w:t xml:space="preserve"> </w:t>
      </w:r>
      <w:r w:rsidRPr="00204720">
        <w:rPr>
          <w:sz w:val="18"/>
        </w:rPr>
        <w:t>viscous</w:t>
      </w:r>
      <w:r w:rsidRPr="00204720">
        <w:rPr>
          <w:rFonts w:hint="eastAsia"/>
          <w:sz w:val="18"/>
        </w:rPr>
        <w:t xml:space="preserve"> </w:t>
      </w:r>
      <w:r w:rsidRPr="00204720">
        <w:rPr>
          <w:sz w:val="18"/>
        </w:rPr>
        <w:t>flows</w:t>
      </w:r>
      <w:r w:rsidR="007C54DE" w:rsidRPr="00204720">
        <w:rPr>
          <w:rFonts w:hint="eastAsia"/>
          <w:sz w:val="18"/>
        </w:rPr>
        <w:t>.</w:t>
      </w:r>
      <w:r w:rsidRPr="00204720">
        <w:rPr>
          <w:rFonts w:hint="eastAsia"/>
          <w:sz w:val="18"/>
        </w:rPr>
        <w:t xml:space="preserve"> </w:t>
      </w:r>
      <w:r w:rsidRPr="00204720">
        <w:rPr>
          <w:sz w:val="18"/>
        </w:rPr>
        <w:t>Phys</w:t>
      </w:r>
      <w:r w:rsidR="00894FB8" w:rsidRPr="00204720">
        <w:rPr>
          <w:rFonts w:hint="eastAsia"/>
          <w:sz w:val="18"/>
        </w:rPr>
        <w:t>ics</w:t>
      </w:r>
      <w:r w:rsidRPr="00204720">
        <w:rPr>
          <w:rFonts w:hint="eastAsia"/>
          <w:sz w:val="18"/>
        </w:rPr>
        <w:t xml:space="preserve"> Lett</w:t>
      </w:r>
      <w:r w:rsidR="00894FB8" w:rsidRPr="00204720">
        <w:rPr>
          <w:rFonts w:hint="eastAsia"/>
          <w:sz w:val="18"/>
        </w:rPr>
        <w:t>er</w:t>
      </w:r>
      <w:r w:rsidR="00590EC7" w:rsidRPr="00204720">
        <w:rPr>
          <w:rFonts w:hint="eastAsia"/>
          <w:sz w:val="18"/>
        </w:rPr>
        <w:t>s</w:t>
      </w:r>
      <w:r w:rsidR="007C54DE" w:rsidRPr="00204720">
        <w:rPr>
          <w:rFonts w:hint="eastAsia"/>
          <w:sz w:val="18"/>
        </w:rPr>
        <w:t xml:space="preserve"> A</w:t>
      </w:r>
      <w:r w:rsidR="00A51EA7" w:rsidRPr="00204720">
        <w:rPr>
          <w:rFonts w:hint="eastAsia"/>
          <w:sz w:val="18"/>
        </w:rPr>
        <w:t xml:space="preserve"> </w:t>
      </w:r>
      <w:r w:rsidR="007C54DE" w:rsidRPr="00204720">
        <w:rPr>
          <w:rFonts w:hint="eastAsia"/>
          <w:sz w:val="18"/>
        </w:rPr>
        <w:t>2006</w:t>
      </w:r>
      <w:proofErr w:type="gramStart"/>
      <w:r w:rsidR="007C54DE" w:rsidRPr="00204720">
        <w:rPr>
          <w:rFonts w:hint="eastAsia"/>
          <w:sz w:val="18"/>
        </w:rPr>
        <w:t>;</w:t>
      </w:r>
      <w:r w:rsidR="009F7786" w:rsidRPr="00204720">
        <w:rPr>
          <w:rFonts w:hint="eastAsia"/>
          <w:sz w:val="18"/>
        </w:rPr>
        <w:t>354</w:t>
      </w:r>
      <w:proofErr w:type="gramEnd"/>
      <w:r w:rsidR="009F7786" w:rsidRPr="00204720">
        <w:rPr>
          <w:rFonts w:hint="eastAsia"/>
          <w:sz w:val="18"/>
        </w:rPr>
        <w:t>(3)</w:t>
      </w:r>
      <w:r w:rsidR="007C54DE" w:rsidRPr="00204720">
        <w:rPr>
          <w:rFonts w:hint="eastAsia"/>
          <w:sz w:val="18"/>
        </w:rPr>
        <w:t>:</w:t>
      </w:r>
      <w:r w:rsidR="009F7786" w:rsidRPr="00204720">
        <w:rPr>
          <w:rFonts w:hint="eastAsia"/>
          <w:sz w:val="18"/>
        </w:rPr>
        <w:t>173</w:t>
      </w:r>
      <w:r w:rsidR="00A51EA7" w:rsidRPr="00204720">
        <w:rPr>
          <w:rFonts w:hint="eastAsia"/>
          <w:sz w:val="18"/>
        </w:rPr>
        <w:t>-</w:t>
      </w:r>
      <w:r w:rsidR="0071334E" w:rsidRPr="00204720">
        <w:rPr>
          <w:rFonts w:hint="eastAsia"/>
          <w:sz w:val="18"/>
        </w:rPr>
        <w:t>1</w:t>
      </w:r>
      <w:r w:rsidR="009F7786" w:rsidRPr="00204720">
        <w:rPr>
          <w:rFonts w:hint="eastAsia"/>
          <w:sz w:val="18"/>
        </w:rPr>
        <w:t>82</w:t>
      </w:r>
      <w:r w:rsidR="00FC72AB" w:rsidRPr="00204720">
        <w:rPr>
          <w:rFonts w:hint="eastAsia"/>
          <w:sz w:val="18"/>
        </w:rPr>
        <w:t>.</w:t>
      </w:r>
    </w:p>
    <w:p w:rsidR="00F9770B" w:rsidRPr="00204720" w:rsidRDefault="00A73E24" w:rsidP="00D32539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</w:rPr>
      </w:pPr>
      <w:proofErr w:type="spellStart"/>
      <w:r w:rsidRPr="00204720">
        <w:rPr>
          <w:sz w:val="18"/>
        </w:rPr>
        <w:t>Peng</w:t>
      </w:r>
      <w:proofErr w:type="spellEnd"/>
      <w:r w:rsidRPr="00204720">
        <w:rPr>
          <w:rFonts w:hint="eastAsia"/>
          <w:sz w:val="18"/>
        </w:rPr>
        <w:t xml:space="preserve"> Y</w:t>
      </w:r>
      <w:r w:rsidR="00752C9D" w:rsidRPr="00204720">
        <w:rPr>
          <w:rFonts w:hint="eastAsia"/>
          <w:sz w:val="18"/>
        </w:rPr>
        <w:t xml:space="preserve">, </w:t>
      </w:r>
      <w:proofErr w:type="spellStart"/>
      <w:r w:rsidRPr="00204720">
        <w:rPr>
          <w:sz w:val="18"/>
        </w:rPr>
        <w:t>Shu</w:t>
      </w:r>
      <w:proofErr w:type="spellEnd"/>
      <w:r w:rsidRPr="00204720">
        <w:rPr>
          <w:rFonts w:hint="eastAsia"/>
          <w:sz w:val="18"/>
        </w:rPr>
        <w:t xml:space="preserve"> C</w:t>
      </w:r>
      <w:r w:rsidR="00752C9D" w:rsidRPr="00204720">
        <w:rPr>
          <w:rFonts w:hint="eastAsia"/>
          <w:sz w:val="18"/>
        </w:rPr>
        <w:t xml:space="preserve">, </w:t>
      </w:r>
      <w:r w:rsidRPr="00204720">
        <w:rPr>
          <w:sz w:val="18"/>
        </w:rPr>
        <w:t>Chew</w:t>
      </w:r>
      <w:r w:rsidRPr="00204720">
        <w:rPr>
          <w:rFonts w:hint="eastAsia"/>
          <w:sz w:val="18"/>
        </w:rPr>
        <w:t xml:space="preserve"> YT</w:t>
      </w:r>
      <w:r w:rsidR="00752C9D" w:rsidRPr="00204720">
        <w:rPr>
          <w:sz w:val="18"/>
        </w:rPr>
        <w:t>,</w:t>
      </w:r>
      <w:r w:rsidR="00F9770B" w:rsidRPr="00204720">
        <w:rPr>
          <w:rFonts w:hint="eastAsia"/>
          <w:sz w:val="18"/>
        </w:rPr>
        <w:t xml:space="preserve"> </w:t>
      </w:r>
      <w:r w:rsidR="00752C9D" w:rsidRPr="00204720">
        <w:rPr>
          <w:rFonts w:hint="eastAsia"/>
          <w:sz w:val="18"/>
        </w:rPr>
        <w:t xml:space="preserve">X.D. </w:t>
      </w:r>
      <w:proofErr w:type="spellStart"/>
      <w:r w:rsidR="00AC62A5" w:rsidRPr="00204720">
        <w:rPr>
          <w:rFonts w:hint="eastAsia"/>
          <w:sz w:val="18"/>
        </w:rPr>
        <w:t>Niu</w:t>
      </w:r>
      <w:proofErr w:type="spellEnd"/>
      <w:r w:rsidR="00AC62A5" w:rsidRPr="00204720">
        <w:rPr>
          <w:rFonts w:hint="eastAsia"/>
          <w:sz w:val="18"/>
        </w:rPr>
        <w:t xml:space="preserve"> XD</w:t>
      </w:r>
      <w:r w:rsidR="001652B4" w:rsidRPr="00204720">
        <w:rPr>
          <w:rFonts w:hint="eastAsia"/>
          <w:sz w:val="18"/>
        </w:rPr>
        <w:t>,</w:t>
      </w:r>
      <w:r w:rsidR="00752C9D" w:rsidRPr="00204720">
        <w:rPr>
          <w:rFonts w:hint="eastAsia"/>
          <w:sz w:val="18"/>
        </w:rPr>
        <w:t xml:space="preserve"> Lu</w:t>
      </w:r>
      <w:r w:rsidR="001652B4" w:rsidRPr="00204720">
        <w:rPr>
          <w:rFonts w:hint="eastAsia"/>
          <w:sz w:val="18"/>
        </w:rPr>
        <w:t xml:space="preserve"> XY.</w:t>
      </w:r>
      <w:r w:rsidR="00752C9D" w:rsidRPr="00204720">
        <w:rPr>
          <w:rFonts w:hint="eastAsia"/>
          <w:sz w:val="18"/>
        </w:rPr>
        <w:t xml:space="preserve"> </w:t>
      </w:r>
      <w:r w:rsidR="00752C9D" w:rsidRPr="00204720">
        <w:rPr>
          <w:sz w:val="18"/>
        </w:rPr>
        <w:t>Application of multi-block approach in the immersed</w:t>
      </w:r>
      <w:r w:rsidR="00752C9D" w:rsidRPr="00204720">
        <w:rPr>
          <w:rFonts w:hint="eastAsia"/>
          <w:sz w:val="18"/>
        </w:rPr>
        <w:t xml:space="preserve"> </w:t>
      </w:r>
      <w:r w:rsidR="00752C9D" w:rsidRPr="00204720">
        <w:rPr>
          <w:sz w:val="18"/>
        </w:rPr>
        <w:t>boundary–lattice Boltzmann method for viscous fluid flows</w:t>
      </w:r>
      <w:r w:rsidR="002D4CED" w:rsidRPr="00204720">
        <w:rPr>
          <w:rFonts w:hint="eastAsia"/>
          <w:sz w:val="18"/>
        </w:rPr>
        <w:t>.</w:t>
      </w:r>
      <w:r w:rsidR="0049227C" w:rsidRPr="00204720">
        <w:rPr>
          <w:rFonts w:hint="eastAsia"/>
          <w:sz w:val="18"/>
        </w:rPr>
        <w:t xml:space="preserve"> </w:t>
      </w:r>
      <w:r w:rsidR="00752C9D" w:rsidRPr="00204720">
        <w:rPr>
          <w:sz w:val="18"/>
        </w:rPr>
        <w:t xml:space="preserve">Journal of Computational Physics </w:t>
      </w:r>
      <w:r w:rsidR="002F7E52" w:rsidRPr="00204720">
        <w:rPr>
          <w:rFonts w:hint="eastAsia"/>
          <w:sz w:val="18"/>
        </w:rPr>
        <w:t>2006</w:t>
      </w:r>
      <w:proofErr w:type="gramStart"/>
      <w:r w:rsidR="002F7E52" w:rsidRPr="00204720">
        <w:rPr>
          <w:rFonts w:hint="eastAsia"/>
          <w:sz w:val="18"/>
        </w:rPr>
        <w:t>;</w:t>
      </w:r>
      <w:r w:rsidR="002F7E52" w:rsidRPr="00204720">
        <w:rPr>
          <w:sz w:val="18"/>
        </w:rPr>
        <w:t>218</w:t>
      </w:r>
      <w:proofErr w:type="gramEnd"/>
      <w:r w:rsidR="002F7E52" w:rsidRPr="00204720">
        <w:rPr>
          <w:sz w:val="18"/>
        </w:rPr>
        <w:t xml:space="preserve"> (2</w:t>
      </w:r>
      <w:r w:rsidR="00752C9D" w:rsidRPr="00204720">
        <w:rPr>
          <w:sz w:val="18"/>
        </w:rPr>
        <w:t>)</w:t>
      </w:r>
      <w:r w:rsidR="002F7E52" w:rsidRPr="00204720">
        <w:rPr>
          <w:rFonts w:hint="eastAsia"/>
          <w:sz w:val="18"/>
        </w:rPr>
        <w:t>:</w:t>
      </w:r>
      <w:r w:rsidR="00752C9D" w:rsidRPr="00204720">
        <w:rPr>
          <w:sz w:val="18"/>
        </w:rPr>
        <w:t>460–478</w:t>
      </w:r>
      <w:r w:rsidR="00FC72AB" w:rsidRPr="00204720">
        <w:rPr>
          <w:rFonts w:hint="eastAsia"/>
          <w:sz w:val="18"/>
        </w:rPr>
        <w:t>.</w:t>
      </w:r>
    </w:p>
    <w:p w:rsidR="00140293" w:rsidRPr="00204720" w:rsidRDefault="0082678D" w:rsidP="00D32539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  <w:szCs w:val="18"/>
        </w:rPr>
      </w:pPr>
      <w:proofErr w:type="spellStart"/>
      <w:r w:rsidRPr="00204720">
        <w:rPr>
          <w:sz w:val="18"/>
        </w:rPr>
        <w:t>Shu</w:t>
      </w:r>
      <w:proofErr w:type="spellEnd"/>
      <w:r w:rsidRPr="00204720">
        <w:rPr>
          <w:rFonts w:hint="eastAsia"/>
          <w:sz w:val="18"/>
        </w:rPr>
        <w:t xml:space="preserve"> C</w:t>
      </w:r>
      <w:r w:rsidR="005F08DA" w:rsidRPr="00204720">
        <w:rPr>
          <w:rFonts w:hint="eastAsia"/>
          <w:sz w:val="18"/>
        </w:rPr>
        <w:t xml:space="preserve">, </w:t>
      </w:r>
      <w:proofErr w:type="spellStart"/>
      <w:r w:rsidR="00C128F3" w:rsidRPr="00204720">
        <w:rPr>
          <w:rFonts w:hint="eastAsia"/>
          <w:sz w:val="18"/>
        </w:rPr>
        <w:t>Niu</w:t>
      </w:r>
      <w:proofErr w:type="spellEnd"/>
      <w:r w:rsidR="00C128F3" w:rsidRPr="00204720">
        <w:rPr>
          <w:rFonts w:hint="eastAsia"/>
          <w:sz w:val="18"/>
        </w:rPr>
        <w:t xml:space="preserve"> XD</w:t>
      </w:r>
      <w:r w:rsidR="005F08DA" w:rsidRPr="00204720">
        <w:rPr>
          <w:rFonts w:hint="eastAsia"/>
          <w:sz w:val="18"/>
        </w:rPr>
        <w:t xml:space="preserve">, </w:t>
      </w:r>
      <w:r w:rsidR="00197E2B" w:rsidRPr="00204720">
        <w:rPr>
          <w:sz w:val="18"/>
        </w:rPr>
        <w:t>Chew</w:t>
      </w:r>
      <w:r w:rsidR="00197E2B" w:rsidRPr="00204720">
        <w:rPr>
          <w:rFonts w:hint="eastAsia"/>
          <w:sz w:val="18"/>
        </w:rPr>
        <w:t xml:space="preserve"> YT</w:t>
      </w:r>
      <w:r w:rsidR="00661014" w:rsidRPr="00204720">
        <w:rPr>
          <w:rFonts w:hint="eastAsia"/>
          <w:sz w:val="18"/>
        </w:rPr>
        <w:t>.</w:t>
      </w:r>
      <w:r w:rsidR="00140293" w:rsidRPr="00204720">
        <w:rPr>
          <w:rFonts w:hint="eastAsia"/>
          <w:sz w:val="18"/>
          <w:szCs w:val="18"/>
        </w:rPr>
        <w:t xml:space="preserve"> </w:t>
      </w:r>
      <w:r w:rsidR="005F08DA" w:rsidRPr="00204720">
        <w:rPr>
          <w:sz w:val="18"/>
          <w:szCs w:val="18"/>
        </w:rPr>
        <w:t>A novel immersed boundary velocity correction–lattice</w:t>
      </w:r>
      <w:r w:rsidR="005F08DA" w:rsidRPr="00204720">
        <w:rPr>
          <w:rFonts w:hint="eastAsia"/>
          <w:sz w:val="18"/>
          <w:szCs w:val="18"/>
        </w:rPr>
        <w:t xml:space="preserve"> </w:t>
      </w:r>
      <w:r w:rsidR="005F08DA" w:rsidRPr="00204720">
        <w:rPr>
          <w:sz w:val="18"/>
          <w:szCs w:val="18"/>
        </w:rPr>
        <w:t>Boltzmann method and its application to simulate flow</w:t>
      </w:r>
      <w:r w:rsidR="005F08DA" w:rsidRPr="00204720">
        <w:rPr>
          <w:rFonts w:hint="eastAsia"/>
          <w:sz w:val="18"/>
          <w:szCs w:val="18"/>
        </w:rPr>
        <w:t xml:space="preserve"> </w:t>
      </w:r>
      <w:r w:rsidR="005F08DA" w:rsidRPr="00204720">
        <w:rPr>
          <w:sz w:val="18"/>
          <w:szCs w:val="18"/>
        </w:rPr>
        <w:t>past a circular cylinder</w:t>
      </w:r>
      <w:r w:rsidR="00661014" w:rsidRPr="00204720">
        <w:rPr>
          <w:rFonts w:hint="eastAsia"/>
          <w:sz w:val="18"/>
          <w:szCs w:val="18"/>
        </w:rPr>
        <w:t>.</w:t>
      </w:r>
      <w:r w:rsidR="005F08DA" w:rsidRPr="00204720">
        <w:rPr>
          <w:rFonts w:hint="eastAsia"/>
          <w:sz w:val="18"/>
          <w:szCs w:val="18"/>
        </w:rPr>
        <w:t xml:space="preserve"> </w:t>
      </w:r>
      <w:r w:rsidR="005F08DA" w:rsidRPr="00204720">
        <w:rPr>
          <w:sz w:val="18"/>
          <w:szCs w:val="18"/>
        </w:rPr>
        <w:t xml:space="preserve">Journal of Computational Physics </w:t>
      </w:r>
      <w:r w:rsidR="00661014" w:rsidRPr="00204720">
        <w:rPr>
          <w:rFonts w:hint="eastAsia"/>
          <w:sz w:val="18"/>
          <w:szCs w:val="18"/>
        </w:rPr>
        <w:t>2007</w:t>
      </w:r>
      <w:proofErr w:type="gramStart"/>
      <w:r w:rsidR="00661014" w:rsidRPr="00204720">
        <w:rPr>
          <w:rFonts w:hint="eastAsia"/>
          <w:sz w:val="18"/>
          <w:szCs w:val="18"/>
        </w:rPr>
        <w:t>;</w:t>
      </w:r>
      <w:r w:rsidR="00661014" w:rsidRPr="00204720">
        <w:rPr>
          <w:sz w:val="18"/>
          <w:szCs w:val="18"/>
        </w:rPr>
        <w:t>226</w:t>
      </w:r>
      <w:proofErr w:type="gramEnd"/>
      <w:r w:rsidR="00661014" w:rsidRPr="00204720">
        <w:rPr>
          <w:sz w:val="18"/>
          <w:szCs w:val="18"/>
        </w:rPr>
        <w:t xml:space="preserve"> (2</w:t>
      </w:r>
      <w:r w:rsidR="005F08DA" w:rsidRPr="00204720">
        <w:rPr>
          <w:sz w:val="18"/>
          <w:szCs w:val="18"/>
        </w:rPr>
        <w:t>)</w:t>
      </w:r>
      <w:r w:rsidR="00661014" w:rsidRPr="00204720">
        <w:rPr>
          <w:rFonts w:hint="eastAsia"/>
          <w:sz w:val="18"/>
          <w:szCs w:val="18"/>
        </w:rPr>
        <w:t>:</w:t>
      </w:r>
      <w:r w:rsidR="005F08DA" w:rsidRPr="00204720">
        <w:rPr>
          <w:sz w:val="18"/>
          <w:szCs w:val="18"/>
        </w:rPr>
        <w:t>1607–1622</w:t>
      </w:r>
      <w:r w:rsidR="00FC72AB" w:rsidRPr="00204720">
        <w:rPr>
          <w:rFonts w:hint="eastAsia"/>
          <w:sz w:val="18"/>
          <w:szCs w:val="18"/>
        </w:rPr>
        <w:t>.</w:t>
      </w:r>
    </w:p>
    <w:p w:rsidR="00A51EA7" w:rsidRPr="00204720" w:rsidRDefault="001F4B64" w:rsidP="00D32539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  <w:szCs w:val="18"/>
        </w:rPr>
      </w:pPr>
      <w:r w:rsidRPr="00204720">
        <w:rPr>
          <w:rFonts w:hint="eastAsia"/>
          <w:sz w:val="18"/>
          <w:szCs w:val="18"/>
        </w:rPr>
        <w:t>Wu</w:t>
      </w:r>
      <w:r w:rsidR="000A2CA1" w:rsidRPr="00204720">
        <w:rPr>
          <w:rFonts w:hint="eastAsia"/>
          <w:sz w:val="18"/>
          <w:szCs w:val="18"/>
        </w:rPr>
        <w:t xml:space="preserve"> J</w:t>
      </w:r>
      <w:r w:rsidR="003E1533" w:rsidRPr="00204720">
        <w:rPr>
          <w:sz w:val="18"/>
          <w:szCs w:val="18"/>
        </w:rPr>
        <w:t xml:space="preserve">, </w:t>
      </w:r>
      <w:proofErr w:type="spellStart"/>
      <w:r w:rsidR="000A2CA1" w:rsidRPr="00204720">
        <w:rPr>
          <w:sz w:val="18"/>
        </w:rPr>
        <w:t>Shu</w:t>
      </w:r>
      <w:proofErr w:type="spellEnd"/>
      <w:r w:rsidR="000A2CA1" w:rsidRPr="00204720">
        <w:rPr>
          <w:rFonts w:hint="eastAsia"/>
          <w:sz w:val="18"/>
        </w:rPr>
        <w:t xml:space="preserve"> C</w:t>
      </w:r>
      <w:r w:rsidR="00053CD4" w:rsidRPr="00204720">
        <w:rPr>
          <w:rFonts w:hint="eastAsia"/>
          <w:sz w:val="18"/>
        </w:rPr>
        <w:t>.</w:t>
      </w:r>
      <w:r w:rsidR="003E1533" w:rsidRPr="00204720">
        <w:rPr>
          <w:sz w:val="18"/>
          <w:szCs w:val="18"/>
        </w:rPr>
        <w:t xml:space="preserve"> </w:t>
      </w:r>
      <w:r w:rsidR="000434AA" w:rsidRPr="00204720">
        <w:rPr>
          <w:sz w:val="18"/>
        </w:rPr>
        <w:t>Implicit velocity correction-based immersed boundary-lattice</w:t>
      </w:r>
      <w:r w:rsidR="000434AA" w:rsidRPr="00204720">
        <w:rPr>
          <w:rFonts w:hint="eastAsia"/>
          <w:sz w:val="18"/>
        </w:rPr>
        <w:t xml:space="preserve"> </w:t>
      </w:r>
      <w:r w:rsidR="000434AA" w:rsidRPr="00204720">
        <w:rPr>
          <w:sz w:val="18"/>
        </w:rPr>
        <w:t xml:space="preserve">Boltzmann method and its applications. Journal of Computational Physics </w:t>
      </w:r>
      <w:r w:rsidR="002F2C0E" w:rsidRPr="00204720">
        <w:rPr>
          <w:rFonts w:hint="eastAsia"/>
          <w:sz w:val="18"/>
        </w:rPr>
        <w:t>2009</w:t>
      </w:r>
      <w:proofErr w:type="gramStart"/>
      <w:r w:rsidR="002F2C0E" w:rsidRPr="00204720">
        <w:rPr>
          <w:rFonts w:hint="eastAsia"/>
          <w:sz w:val="18"/>
        </w:rPr>
        <w:t>;</w:t>
      </w:r>
      <w:r w:rsidR="002F2C0E" w:rsidRPr="00204720">
        <w:rPr>
          <w:sz w:val="18"/>
        </w:rPr>
        <w:t>228</w:t>
      </w:r>
      <w:proofErr w:type="gramEnd"/>
      <w:r w:rsidR="002F2C0E" w:rsidRPr="00204720">
        <w:rPr>
          <w:sz w:val="18"/>
        </w:rPr>
        <w:t xml:space="preserve"> (</w:t>
      </w:r>
      <w:r w:rsidR="002F2C0E" w:rsidRPr="00204720">
        <w:rPr>
          <w:rFonts w:hint="eastAsia"/>
          <w:sz w:val="18"/>
        </w:rPr>
        <w:t>6</w:t>
      </w:r>
      <w:r w:rsidR="000434AA" w:rsidRPr="00204720">
        <w:rPr>
          <w:sz w:val="18"/>
        </w:rPr>
        <w:t>)</w:t>
      </w:r>
      <w:r w:rsidR="002F2C0E" w:rsidRPr="00204720">
        <w:rPr>
          <w:rFonts w:hint="eastAsia"/>
          <w:sz w:val="18"/>
        </w:rPr>
        <w:t>:</w:t>
      </w:r>
      <w:r w:rsidR="000434AA" w:rsidRPr="00204720">
        <w:rPr>
          <w:sz w:val="18"/>
        </w:rPr>
        <w:t>1963–1979</w:t>
      </w:r>
      <w:r w:rsidR="000434AA" w:rsidRPr="00204720">
        <w:rPr>
          <w:rFonts w:hint="eastAsia"/>
          <w:sz w:val="18"/>
        </w:rPr>
        <w:t>.</w:t>
      </w:r>
    </w:p>
    <w:p w:rsidR="001823C0" w:rsidRPr="00204720" w:rsidRDefault="00053CD4" w:rsidP="001823C0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  <w:szCs w:val="18"/>
        </w:rPr>
      </w:pPr>
      <w:r w:rsidRPr="00204720">
        <w:rPr>
          <w:rFonts w:hint="eastAsia"/>
          <w:sz w:val="18"/>
          <w:szCs w:val="18"/>
        </w:rPr>
        <w:t>Wu J</w:t>
      </w:r>
      <w:r w:rsidRPr="00204720">
        <w:rPr>
          <w:sz w:val="18"/>
          <w:szCs w:val="18"/>
        </w:rPr>
        <w:t xml:space="preserve">, </w:t>
      </w:r>
      <w:proofErr w:type="spellStart"/>
      <w:r w:rsidRPr="00204720">
        <w:rPr>
          <w:sz w:val="18"/>
        </w:rPr>
        <w:t>Shu</w:t>
      </w:r>
      <w:proofErr w:type="spellEnd"/>
      <w:r w:rsidRPr="00204720">
        <w:rPr>
          <w:rFonts w:hint="eastAsia"/>
          <w:sz w:val="18"/>
        </w:rPr>
        <w:t xml:space="preserve"> C</w:t>
      </w:r>
      <w:r w:rsidR="004F101A" w:rsidRPr="00204720">
        <w:rPr>
          <w:rFonts w:hint="eastAsia"/>
          <w:sz w:val="18"/>
        </w:rPr>
        <w:t>,</w:t>
      </w:r>
      <w:r w:rsidR="00A51291" w:rsidRPr="00204720">
        <w:rPr>
          <w:rFonts w:hint="eastAsia"/>
          <w:sz w:val="18"/>
        </w:rPr>
        <w:t xml:space="preserve"> Zhang</w:t>
      </w:r>
      <w:r w:rsidR="004F101A" w:rsidRPr="00204720">
        <w:rPr>
          <w:rFonts w:hint="eastAsia"/>
          <w:sz w:val="18"/>
        </w:rPr>
        <w:t xml:space="preserve"> YH.</w:t>
      </w:r>
      <w:r w:rsidR="001823C0" w:rsidRPr="00204720">
        <w:rPr>
          <w:sz w:val="18"/>
        </w:rPr>
        <w:t xml:space="preserve"> </w:t>
      </w:r>
      <w:r w:rsidR="001823C0" w:rsidRPr="00204720">
        <w:rPr>
          <w:sz w:val="18"/>
          <w:szCs w:val="18"/>
        </w:rPr>
        <w:t>Simulation</w:t>
      </w:r>
      <w:r w:rsidR="00A51291" w:rsidRPr="00204720">
        <w:rPr>
          <w:rFonts w:hint="eastAsia"/>
          <w:sz w:val="18"/>
          <w:szCs w:val="18"/>
        </w:rPr>
        <w:t xml:space="preserve"> of incompressible viscous flows around moving objects by a variant</w:t>
      </w:r>
      <w:r w:rsidR="00A51291" w:rsidRPr="00204720">
        <w:rPr>
          <w:sz w:val="18"/>
          <w:szCs w:val="18"/>
        </w:rPr>
        <w:t xml:space="preserve"> </w:t>
      </w:r>
      <w:r w:rsidR="00A51291" w:rsidRPr="00204720">
        <w:rPr>
          <w:rFonts w:hint="eastAsia"/>
          <w:sz w:val="18"/>
          <w:szCs w:val="18"/>
        </w:rPr>
        <w:t>i</w:t>
      </w:r>
      <w:r w:rsidR="00A51291" w:rsidRPr="00204720">
        <w:rPr>
          <w:sz w:val="18"/>
          <w:szCs w:val="18"/>
        </w:rPr>
        <w:t xml:space="preserve">mmersed </w:t>
      </w:r>
      <w:r w:rsidR="00A51291" w:rsidRPr="00204720">
        <w:rPr>
          <w:rFonts w:hint="eastAsia"/>
          <w:sz w:val="18"/>
          <w:szCs w:val="18"/>
        </w:rPr>
        <w:t>b</w:t>
      </w:r>
      <w:r w:rsidR="001823C0" w:rsidRPr="00204720">
        <w:rPr>
          <w:sz w:val="18"/>
          <w:szCs w:val="18"/>
        </w:rPr>
        <w:t>oundary-Lattice</w:t>
      </w:r>
      <w:r w:rsidR="001823C0" w:rsidRPr="00204720">
        <w:rPr>
          <w:rFonts w:hint="eastAsia"/>
          <w:sz w:val="18"/>
          <w:szCs w:val="18"/>
        </w:rPr>
        <w:t xml:space="preserve"> </w:t>
      </w:r>
      <w:r w:rsidR="001823C0" w:rsidRPr="00204720">
        <w:rPr>
          <w:sz w:val="18"/>
          <w:szCs w:val="18"/>
        </w:rPr>
        <w:t xml:space="preserve">Boltzmann </w:t>
      </w:r>
      <w:r w:rsidR="00A51291" w:rsidRPr="00204720">
        <w:rPr>
          <w:rFonts w:hint="eastAsia"/>
          <w:sz w:val="18"/>
          <w:szCs w:val="18"/>
        </w:rPr>
        <w:t>method</w:t>
      </w:r>
      <w:r w:rsidR="00B44237" w:rsidRPr="00204720">
        <w:rPr>
          <w:rFonts w:hint="eastAsia"/>
          <w:sz w:val="18"/>
          <w:szCs w:val="18"/>
        </w:rPr>
        <w:t>.</w:t>
      </w:r>
      <w:r w:rsidR="001823C0" w:rsidRPr="00204720">
        <w:rPr>
          <w:sz w:val="18"/>
          <w:szCs w:val="18"/>
        </w:rPr>
        <w:t xml:space="preserve"> </w:t>
      </w:r>
      <w:r w:rsidR="001823C0" w:rsidRPr="00204720">
        <w:rPr>
          <w:rFonts w:hint="eastAsia"/>
          <w:sz w:val="18"/>
          <w:szCs w:val="18"/>
        </w:rPr>
        <w:t>I</w:t>
      </w:r>
      <w:r w:rsidR="001823C0" w:rsidRPr="00204720">
        <w:rPr>
          <w:sz w:val="18"/>
          <w:szCs w:val="18"/>
        </w:rPr>
        <w:t xml:space="preserve">nternational Journal for Numerical Methods in </w:t>
      </w:r>
      <w:r w:rsidR="00B44237" w:rsidRPr="00204720">
        <w:rPr>
          <w:rFonts w:hint="eastAsia"/>
          <w:sz w:val="18"/>
          <w:szCs w:val="18"/>
        </w:rPr>
        <w:t>Fluids</w:t>
      </w:r>
      <w:r w:rsidR="001823C0" w:rsidRPr="00204720">
        <w:rPr>
          <w:sz w:val="18"/>
          <w:szCs w:val="18"/>
        </w:rPr>
        <w:t xml:space="preserve"> </w:t>
      </w:r>
      <w:r w:rsidR="00B44237" w:rsidRPr="00204720">
        <w:rPr>
          <w:rFonts w:hint="eastAsia"/>
          <w:sz w:val="18"/>
          <w:szCs w:val="18"/>
        </w:rPr>
        <w:t>2010</w:t>
      </w:r>
      <w:proofErr w:type="gramStart"/>
      <w:r w:rsidR="00B44237" w:rsidRPr="00204720">
        <w:rPr>
          <w:rFonts w:hint="eastAsia"/>
          <w:sz w:val="18"/>
          <w:szCs w:val="18"/>
        </w:rPr>
        <w:t>;</w:t>
      </w:r>
      <w:r w:rsidR="001823C0" w:rsidRPr="00204720">
        <w:rPr>
          <w:rFonts w:hint="eastAsia"/>
          <w:sz w:val="18"/>
          <w:szCs w:val="18"/>
        </w:rPr>
        <w:t>62</w:t>
      </w:r>
      <w:proofErr w:type="gramEnd"/>
      <w:r w:rsidR="00B44237" w:rsidRPr="00204720">
        <w:rPr>
          <w:rFonts w:hint="eastAsia"/>
          <w:sz w:val="18"/>
          <w:szCs w:val="18"/>
        </w:rPr>
        <w:t>(3</w:t>
      </w:r>
      <w:r w:rsidR="001823C0" w:rsidRPr="00204720">
        <w:rPr>
          <w:rFonts w:hint="eastAsia"/>
          <w:sz w:val="18"/>
          <w:szCs w:val="18"/>
        </w:rPr>
        <w:t>) 327</w:t>
      </w:r>
      <w:r w:rsidR="001823C0" w:rsidRPr="00204720">
        <w:rPr>
          <w:sz w:val="18"/>
          <w:szCs w:val="18"/>
        </w:rPr>
        <w:t>–</w:t>
      </w:r>
      <w:r w:rsidR="001823C0" w:rsidRPr="00204720">
        <w:rPr>
          <w:rFonts w:hint="eastAsia"/>
          <w:sz w:val="18"/>
          <w:szCs w:val="18"/>
        </w:rPr>
        <w:t>354</w:t>
      </w:r>
      <w:r w:rsidR="001823C0" w:rsidRPr="00204720">
        <w:rPr>
          <w:sz w:val="18"/>
          <w:szCs w:val="18"/>
        </w:rPr>
        <w:t>.</w:t>
      </w:r>
    </w:p>
    <w:p w:rsidR="00FE452F" w:rsidRPr="00204720" w:rsidRDefault="009F449A" w:rsidP="00D32539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  <w:szCs w:val="18"/>
        </w:rPr>
      </w:pPr>
      <w:r w:rsidRPr="00204720">
        <w:rPr>
          <w:rFonts w:hint="eastAsia"/>
          <w:sz w:val="18"/>
          <w:szCs w:val="18"/>
        </w:rPr>
        <w:t>Wu J</w:t>
      </w:r>
      <w:r w:rsidRPr="00204720">
        <w:rPr>
          <w:sz w:val="18"/>
          <w:szCs w:val="18"/>
        </w:rPr>
        <w:t xml:space="preserve">, </w:t>
      </w:r>
      <w:proofErr w:type="spellStart"/>
      <w:r w:rsidRPr="00204720">
        <w:rPr>
          <w:sz w:val="18"/>
        </w:rPr>
        <w:t>Shu</w:t>
      </w:r>
      <w:proofErr w:type="spellEnd"/>
      <w:r w:rsidRPr="00204720">
        <w:rPr>
          <w:rFonts w:hint="eastAsia"/>
          <w:sz w:val="18"/>
        </w:rPr>
        <w:t xml:space="preserve"> C.</w:t>
      </w:r>
      <w:r w:rsidR="00FE452F" w:rsidRPr="00204720">
        <w:rPr>
          <w:sz w:val="18"/>
        </w:rPr>
        <w:t xml:space="preserve"> </w:t>
      </w:r>
      <w:r w:rsidR="000434AA" w:rsidRPr="00204720">
        <w:rPr>
          <w:sz w:val="18"/>
          <w:szCs w:val="18"/>
        </w:rPr>
        <w:t>Particulate Flow Simulation via a Boundary</w:t>
      </w:r>
      <w:r w:rsidR="000434AA" w:rsidRPr="00204720">
        <w:rPr>
          <w:rFonts w:hint="eastAsia"/>
          <w:sz w:val="18"/>
          <w:szCs w:val="18"/>
        </w:rPr>
        <w:t xml:space="preserve"> </w:t>
      </w:r>
      <w:r w:rsidR="000434AA" w:rsidRPr="00204720">
        <w:rPr>
          <w:sz w:val="18"/>
          <w:szCs w:val="18"/>
        </w:rPr>
        <w:t>Condition-Enforced Immersed Boundary-Lattice</w:t>
      </w:r>
      <w:r w:rsidR="000434AA" w:rsidRPr="00204720">
        <w:rPr>
          <w:rFonts w:hint="eastAsia"/>
          <w:sz w:val="18"/>
          <w:szCs w:val="18"/>
        </w:rPr>
        <w:t xml:space="preserve"> </w:t>
      </w:r>
      <w:r w:rsidR="000434AA" w:rsidRPr="00204720">
        <w:rPr>
          <w:sz w:val="18"/>
          <w:szCs w:val="18"/>
        </w:rPr>
        <w:t>Boltzmann Scheme</w:t>
      </w:r>
      <w:r w:rsidR="00994CCA" w:rsidRPr="00204720">
        <w:rPr>
          <w:rFonts w:hint="eastAsia"/>
          <w:sz w:val="18"/>
          <w:szCs w:val="18"/>
        </w:rPr>
        <w:t>.</w:t>
      </w:r>
      <w:r w:rsidR="000434AA" w:rsidRPr="00204720">
        <w:rPr>
          <w:sz w:val="18"/>
          <w:szCs w:val="18"/>
        </w:rPr>
        <w:t xml:space="preserve"> Communications in Computational Physics </w:t>
      </w:r>
      <w:r w:rsidR="003A3C4B" w:rsidRPr="00204720">
        <w:rPr>
          <w:rFonts w:hint="eastAsia"/>
          <w:sz w:val="18"/>
          <w:szCs w:val="18"/>
        </w:rPr>
        <w:t>2010</w:t>
      </w:r>
      <w:proofErr w:type="gramStart"/>
      <w:r w:rsidR="003A3C4B" w:rsidRPr="00204720">
        <w:rPr>
          <w:rFonts w:hint="eastAsia"/>
          <w:sz w:val="18"/>
          <w:szCs w:val="18"/>
        </w:rPr>
        <w:t>;</w:t>
      </w:r>
      <w:r w:rsidR="000434AA" w:rsidRPr="00204720">
        <w:rPr>
          <w:rFonts w:hint="eastAsia"/>
          <w:sz w:val="18"/>
          <w:szCs w:val="18"/>
        </w:rPr>
        <w:t>7</w:t>
      </w:r>
      <w:r w:rsidR="003A3C4B" w:rsidRPr="00204720">
        <w:rPr>
          <w:rFonts w:hint="eastAsia"/>
          <w:sz w:val="18"/>
          <w:szCs w:val="18"/>
        </w:rPr>
        <w:t>:</w:t>
      </w:r>
      <w:r w:rsidR="000434AA" w:rsidRPr="00204720">
        <w:rPr>
          <w:rFonts w:hint="eastAsia"/>
          <w:sz w:val="18"/>
          <w:szCs w:val="18"/>
        </w:rPr>
        <w:t>793</w:t>
      </w:r>
      <w:proofErr w:type="gramEnd"/>
      <w:r w:rsidR="000434AA" w:rsidRPr="00204720">
        <w:rPr>
          <w:sz w:val="18"/>
          <w:szCs w:val="18"/>
        </w:rPr>
        <w:t>–</w:t>
      </w:r>
      <w:r w:rsidR="000434AA" w:rsidRPr="00204720">
        <w:rPr>
          <w:rFonts w:hint="eastAsia"/>
          <w:sz w:val="18"/>
          <w:szCs w:val="18"/>
        </w:rPr>
        <w:t>812</w:t>
      </w:r>
      <w:r w:rsidR="000434AA" w:rsidRPr="00204720">
        <w:rPr>
          <w:sz w:val="18"/>
          <w:szCs w:val="18"/>
        </w:rPr>
        <w:t>.</w:t>
      </w:r>
    </w:p>
    <w:p w:rsidR="00A51EA7" w:rsidRPr="00204720" w:rsidRDefault="004C65B6" w:rsidP="00D32539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  <w:szCs w:val="18"/>
        </w:rPr>
      </w:pPr>
      <w:r w:rsidRPr="00204720">
        <w:rPr>
          <w:rFonts w:hint="eastAsia"/>
          <w:sz w:val="18"/>
          <w:szCs w:val="18"/>
        </w:rPr>
        <w:t>Wu J</w:t>
      </w:r>
      <w:r w:rsidRPr="00204720">
        <w:rPr>
          <w:sz w:val="18"/>
          <w:szCs w:val="18"/>
        </w:rPr>
        <w:t xml:space="preserve">, </w:t>
      </w:r>
      <w:proofErr w:type="spellStart"/>
      <w:r w:rsidRPr="00204720">
        <w:rPr>
          <w:sz w:val="18"/>
        </w:rPr>
        <w:t>Shu</w:t>
      </w:r>
      <w:proofErr w:type="spellEnd"/>
      <w:r w:rsidRPr="00204720">
        <w:rPr>
          <w:rFonts w:hint="eastAsia"/>
          <w:sz w:val="18"/>
        </w:rPr>
        <w:t xml:space="preserve"> C.</w:t>
      </w:r>
      <w:r w:rsidR="00A51EA7" w:rsidRPr="00204720">
        <w:rPr>
          <w:sz w:val="18"/>
        </w:rPr>
        <w:t xml:space="preserve"> </w:t>
      </w:r>
      <w:r w:rsidR="006D2CDE" w:rsidRPr="00204720">
        <w:rPr>
          <w:sz w:val="18"/>
        </w:rPr>
        <w:t>An improved immersed boundary-lattice Boltzmann method</w:t>
      </w:r>
      <w:r w:rsidR="006D2CDE" w:rsidRPr="00204720">
        <w:rPr>
          <w:rFonts w:hint="eastAsia"/>
          <w:sz w:val="18"/>
        </w:rPr>
        <w:t xml:space="preserve"> </w:t>
      </w:r>
      <w:r w:rsidR="006D2CDE" w:rsidRPr="00204720">
        <w:rPr>
          <w:sz w:val="18"/>
        </w:rPr>
        <w:t>for simulating three-dimensional incompressible flows</w:t>
      </w:r>
      <w:r w:rsidR="006D2CDE" w:rsidRPr="00204720">
        <w:rPr>
          <w:rFonts w:hint="eastAsia"/>
          <w:sz w:val="18"/>
        </w:rPr>
        <w:t xml:space="preserve">. </w:t>
      </w:r>
      <w:r w:rsidR="006D2CDE" w:rsidRPr="00204720">
        <w:rPr>
          <w:sz w:val="18"/>
        </w:rPr>
        <w:t xml:space="preserve">Journal of Computational Physics </w:t>
      </w:r>
      <w:r w:rsidR="002C1571" w:rsidRPr="00204720">
        <w:rPr>
          <w:rFonts w:hint="eastAsia"/>
          <w:sz w:val="18"/>
        </w:rPr>
        <w:t>2010</w:t>
      </w:r>
      <w:proofErr w:type="gramStart"/>
      <w:r w:rsidR="002C1571" w:rsidRPr="00204720">
        <w:rPr>
          <w:rFonts w:hint="eastAsia"/>
          <w:sz w:val="18"/>
        </w:rPr>
        <w:t>;</w:t>
      </w:r>
      <w:r w:rsidR="002C1571" w:rsidRPr="00204720">
        <w:rPr>
          <w:sz w:val="18"/>
        </w:rPr>
        <w:t>229</w:t>
      </w:r>
      <w:proofErr w:type="gramEnd"/>
      <w:r w:rsidR="002C1571" w:rsidRPr="00204720">
        <w:rPr>
          <w:sz w:val="18"/>
        </w:rPr>
        <w:t xml:space="preserve"> (</w:t>
      </w:r>
      <w:r w:rsidR="002C1571" w:rsidRPr="00204720">
        <w:rPr>
          <w:rFonts w:hint="eastAsia"/>
          <w:sz w:val="18"/>
        </w:rPr>
        <w:t>13</w:t>
      </w:r>
      <w:r w:rsidR="006D2CDE" w:rsidRPr="00204720">
        <w:rPr>
          <w:sz w:val="18"/>
        </w:rPr>
        <w:t>)</w:t>
      </w:r>
      <w:r w:rsidR="002C1571" w:rsidRPr="00204720">
        <w:rPr>
          <w:rFonts w:hint="eastAsia"/>
          <w:sz w:val="18"/>
        </w:rPr>
        <w:t>:</w:t>
      </w:r>
      <w:r w:rsidR="006D2CDE" w:rsidRPr="00204720">
        <w:rPr>
          <w:sz w:val="18"/>
        </w:rPr>
        <w:t>5022–5042</w:t>
      </w:r>
      <w:r w:rsidR="006D2CDE" w:rsidRPr="00204720">
        <w:rPr>
          <w:rFonts w:hint="eastAsia"/>
          <w:sz w:val="18"/>
        </w:rPr>
        <w:t>.</w:t>
      </w:r>
    </w:p>
    <w:p w:rsidR="00E657C1" w:rsidRPr="00204720" w:rsidRDefault="002739A3" w:rsidP="00E657C1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  <w:szCs w:val="18"/>
        </w:rPr>
      </w:pPr>
      <w:r w:rsidRPr="00204720">
        <w:rPr>
          <w:rFonts w:hint="eastAsia"/>
          <w:sz w:val="18"/>
          <w:szCs w:val="18"/>
        </w:rPr>
        <w:lastRenderedPageBreak/>
        <w:t>Wu J</w:t>
      </w:r>
      <w:r w:rsidRPr="00204720">
        <w:rPr>
          <w:sz w:val="18"/>
          <w:szCs w:val="18"/>
        </w:rPr>
        <w:t xml:space="preserve">, </w:t>
      </w:r>
      <w:proofErr w:type="spellStart"/>
      <w:r w:rsidRPr="00204720">
        <w:rPr>
          <w:sz w:val="18"/>
        </w:rPr>
        <w:t>Shu</w:t>
      </w:r>
      <w:proofErr w:type="spellEnd"/>
      <w:r w:rsidRPr="00204720">
        <w:rPr>
          <w:rFonts w:hint="eastAsia"/>
          <w:sz w:val="18"/>
        </w:rPr>
        <w:t xml:space="preserve"> C.</w:t>
      </w:r>
      <w:r w:rsidR="00E657C1" w:rsidRPr="00204720">
        <w:rPr>
          <w:sz w:val="18"/>
        </w:rPr>
        <w:t xml:space="preserve"> </w:t>
      </w:r>
      <w:r w:rsidR="00E657C1" w:rsidRPr="00204720">
        <w:rPr>
          <w:rFonts w:hint="eastAsia"/>
          <w:sz w:val="18"/>
        </w:rPr>
        <w:t xml:space="preserve">Simulation of </w:t>
      </w:r>
      <w:r w:rsidR="00E657C1" w:rsidRPr="00204720">
        <w:rPr>
          <w:sz w:val="18"/>
        </w:rPr>
        <w:t>three-dimensional incompressible flows</w:t>
      </w:r>
      <w:r w:rsidR="00E657C1" w:rsidRPr="00204720">
        <w:rPr>
          <w:rFonts w:hint="eastAsia"/>
          <w:sz w:val="18"/>
        </w:rPr>
        <w:t xml:space="preserve"> over moving objects by an improved immersed boundary-</w:t>
      </w:r>
      <w:r w:rsidR="00E657C1" w:rsidRPr="00204720">
        <w:rPr>
          <w:sz w:val="18"/>
        </w:rPr>
        <w:t>lattice Boltzmann method</w:t>
      </w:r>
      <w:r w:rsidR="00E657C1" w:rsidRPr="00204720">
        <w:rPr>
          <w:rFonts w:hint="eastAsia"/>
          <w:sz w:val="18"/>
        </w:rPr>
        <w:t xml:space="preserve">. </w:t>
      </w:r>
      <w:r w:rsidR="00E657C1" w:rsidRPr="00204720">
        <w:rPr>
          <w:rFonts w:hint="eastAsia"/>
          <w:sz w:val="18"/>
          <w:szCs w:val="18"/>
        </w:rPr>
        <w:t>I</w:t>
      </w:r>
      <w:r w:rsidR="00E657C1" w:rsidRPr="00204720">
        <w:rPr>
          <w:sz w:val="18"/>
          <w:szCs w:val="18"/>
        </w:rPr>
        <w:t xml:space="preserve">nternational Journal for Numerical Methods in </w:t>
      </w:r>
      <w:r w:rsidR="00024012" w:rsidRPr="00204720">
        <w:rPr>
          <w:rFonts w:hint="eastAsia"/>
          <w:sz w:val="18"/>
          <w:szCs w:val="18"/>
        </w:rPr>
        <w:t>Fluids</w:t>
      </w:r>
      <w:r w:rsidR="00E657C1" w:rsidRPr="00204720">
        <w:rPr>
          <w:sz w:val="18"/>
        </w:rPr>
        <w:t xml:space="preserve"> </w:t>
      </w:r>
      <w:r w:rsidR="00024012" w:rsidRPr="00204720">
        <w:rPr>
          <w:rFonts w:hint="eastAsia"/>
          <w:sz w:val="18"/>
        </w:rPr>
        <w:t>2012</w:t>
      </w:r>
      <w:proofErr w:type="gramStart"/>
      <w:r w:rsidR="00024012" w:rsidRPr="00204720">
        <w:rPr>
          <w:rFonts w:hint="eastAsia"/>
          <w:sz w:val="18"/>
        </w:rPr>
        <w:t>;</w:t>
      </w:r>
      <w:r w:rsidR="00471FB9" w:rsidRPr="00204720">
        <w:rPr>
          <w:rFonts w:hint="eastAsia"/>
          <w:sz w:val="18"/>
        </w:rPr>
        <w:t>68</w:t>
      </w:r>
      <w:proofErr w:type="gramEnd"/>
      <w:r w:rsidR="00024012" w:rsidRPr="00204720">
        <w:rPr>
          <w:sz w:val="18"/>
        </w:rPr>
        <w:t>(</w:t>
      </w:r>
      <w:r w:rsidR="00024012" w:rsidRPr="00204720">
        <w:rPr>
          <w:rFonts w:hint="eastAsia"/>
          <w:sz w:val="18"/>
        </w:rPr>
        <w:t>8</w:t>
      </w:r>
      <w:r w:rsidR="00E657C1" w:rsidRPr="00204720">
        <w:rPr>
          <w:sz w:val="18"/>
        </w:rPr>
        <w:t>)</w:t>
      </w:r>
      <w:r w:rsidR="00024012" w:rsidRPr="00204720">
        <w:rPr>
          <w:rFonts w:hint="eastAsia"/>
          <w:sz w:val="18"/>
        </w:rPr>
        <w:t>:</w:t>
      </w:r>
      <w:r w:rsidR="00471FB9" w:rsidRPr="00204720">
        <w:rPr>
          <w:rFonts w:hint="eastAsia"/>
          <w:sz w:val="18"/>
        </w:rPr>
        <w:t>977</w:t>
      </w:r>
      <w:r w:rsidR="00E657C1" w:rsidRPr="00204720">
        <w:rPr>
          <w:sz w:val="18"/>
        </w:rPr>
        <w:t>–</w:t>
      </w:r>
      <w:r w:rsidR="00471FB9" w:rsidRPr="00204720">
        <w:rPr>
          <w:rFonts w:hint="eastAsia"/>
          <w:sz w:val="18"/>
        </w:rPr>
        <w:t>1004</w:t>
      </w:r>
      <w:r w:rsidR="00E657C1" w:rsidRPr="00204720">
        <w:rPr>
          <w:rFonts w:hint="eastAsia"/>
          <w:sz w:val="18"/>
        </w:rPr>
        <w:t>.</w:t>
      </w:r>
    </w:p>
    <w:p w:rsidR="00370C47" w:rsidRPr="00204720" w:rsidRDefault="001B5F71" w:rsidP="00370C47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  <w:szCs w:val="18"/>
        </w:rPr>
      </w:pPr>
      <w:r w:rsidRPr="00204720">
        <w:rPr>
          <w:rFonts w:hint="eastAsia"/>
          <w:sz w:val="18"/>
          <w:szCs w:val="18"/>
        </w:rPr>
        <w:t>Noble</w:t>
      </w:r>
      <w:r w:rsidR="00D10575" w:rsidRPr="00204720">
        <w:rPr>
          <w:rFonts w:hint="eastAsia"/>
          <w:sz w:val="18"/>
          <w:szCs w:val="18"/>
        </w:rPr>
        <w:t xml:space="preserve"> DR</w:t>
      </w:r>
      <w:r w:rsidR="00370C47" w:rsidRPr="00204720">
        <w:rPr>
          <w:rFonts w:hint="eastAsia"/>
          <w:sz w:val="18"/>
          <w:szCs w:val="18"/>
        </w:rPr>
        <w:t xml:space="preserve">, </w:t>
      </w:r>
      <w:proofErr w:type="spellStart"/>
      <w:r w:rsidRPr="00204720">
        <w:rPr>
          <w:rFonts w:hint="eastAsia"/>
          <w:sz w:val="18"/>
          <w:szCs w:val="18"/>
        </w:rPr>
        <w:t>Torczynski</w:t>
      </w:r>
      <w:proofErr w:type="spellEnd"/>
      <w:r w:rsidR="00D10575" w:rsidRPr="00204720">
        <w:rPr>
          <w:rFonts w:hint="eastAsia"/>
          <w:sz w:val="18"/>
          <w:szCs w:val="18"/>
        </w:rPr>
        <w:t xml:space="preserve"> JR.</w:t>
      </w:r>
      <w:r w:rsidR="00370C47" w:rsidRPr="00204720">
        <w:rPr>
          <w:sz w:val="18"/>
          <w:szCs w:val="18"/>
        </w:rPr>
        <w:t xml:space="preserve"> </w:t>
      </w:r>
      <w:r w:rsidR="00FA7B7E" w:rsidRPr="00204720">
        <w:rPr>
          <w:rFonts w:hint="eastAsia"/>
          <w:sz w:val="18"/>
          <w:szCs w:val="18"/>
        </w:rPr>
        <w:t>A lattice</w:t>
      </w:r>
      <w:r w:rsidR="00BF7878" w:rsidRPr="00204720">
        <w:rPr>
          <w:rFonts w:hint="eastAsia"/>
          <w:sz w:val="18"/>
          <w:szCs w:val="18"/>
        </w:rPr>
        <w:t>-</w:t>
      </w:r>
      <w:r w:rsidR="00FA7B7E" w:rsidRPr="00204720">
        <w:rPr>
          <w:rFonts w:hint="eastAsia"/>
          <w:sz w:val="18"/>
          <w:szCs w:val="18"/>
        </w:rPr>
        <w:t xml:space="preserve">Boltzmann method for partially </w:t>
      </w:r>
      <w:r w:rsidR="00FA7B7E" w:rsidRPr="00204720">
        <w:rPr>
          <w:sz w:val="18"/>
          <w:szCs w:val="18"/>
        </w:rPr>
        <w:t>saturated</w:t>
      </w:r>
      <w:r w:rsidR="00FA7B7E" w:rsidRPr="00204720">
        <w:rPr>
          <w:rFonts w:hint="eastAsia"/>
          <w:sz w:val="18"/>
          <w:szCs w:val="18"/>
        </w:rPr>
        <w:t xml:space="preserve"> computational cells</w:t>
      </w:r>
      <w:r w:rsidR="00370C47" w:rsidRPr="00204720">
        <w:rPr>
          <w:sz w:val="18"/>
          <w:szCs w:val="18"/>
        </w:rPr>
        <w:t>. I</w:t>
      </w:r>
      <w:r w:rsidR="00370C47" w:rsidRPr="00204720">
        <w:rPr>
          <w:rFonts w:hint="eastAsia"/>
          <w:sz w:val="18"/>
          <w:szCs w:val="18"/>
        </w:rPr>
        <w:t>nternational</w:t>
      </w:r>
      <w:r w:rsidR="00370C47" w:rsidRPr="00204720">
        <w:rPr>
          <w:sz w:val="18"/>
          <w:szCs w:val="18"/>
        </w:rPr>
        <w:t xml:space="preserve"> J</w:t>
      </w:r>
      <w:r w:rsidR="00370C47" w:rsidRPr="00204720">
        <w:rPr>
          <w:rFonts w:hint="eastAsia"/>
          <w:sz w:val="18"/>
          <w:szCs w:val="18"/>
        </w:rPr>
        <w:t>ournal</w:t>
      </w:r>
      <w:r w:rsidR="00370C47" w:rsidRPr="00204720">
        <w:rPr>
          <w:sz w:val="18"/>
          <w:szCs w:val="18"/>
        </w:rPr>
        <w:t xml:space="preserve"> </w:t>
      </w:r>
      <w:r w:rsidR="00FA7B7E" w:rsidRPr="00204720">
        <w:rPr>
          <w:rFonts w:hint="eastAsia"/>
          <w:sz w:val="18"/>
          <w:szCs w:val="18"/>
        </w:rPr>
        <w:t>of Modern Physics C</w:t>
      </w:r>
      <w:r w:rsidR="00370C47" w:rsidRPr="00204720">
        <w:rPr>
          <w:rFonts w:hint="eastAsia"/>
          <w:sz w:val="18"/>
          <w:szCs w:val="18"/>
        </w:rPr>
        <w:t xml:space="preserve"> </w:t>
      </w:r>
      <w:r w:rsidR="005D5160" w:rsidRPr="00204720">
        <w:rPr>
          <w:rFonts w:hint="eastAsia"/>
          <w:sz w:val="18"/>
          <w:szCs w:val="18"/>
        </w:rPr>
        <w:t>1998</w:t>
      </w:r>
      <w:proofErr w:type="gramStart"/>
      <w:r w:rsidR="005D5160" w:rsidRPr="00204720">
        <w:rPr>
          <w:rFonts w:hint="eastAsia"/>
          <w:sz w:val="18"/>
          <w:szCs w:val="18"/>
        </w:rPr>
        <w:t>;09</w:t>
      </w:r>
      <w:proofErr w:type="gramEnd"/>
      <w:r w:rsidR="005D5160" w:rsidRPr="00204720">
        <w:rPr>
          <w:rFonts w:hint="eastAsia"/>
          <w:sz w:val="18"/>
          <w:szCs w:val="18"/>
        </w:rPr>
        <w:t>(0</w:t>
      </w:r>
      <w:r w:rsidR="00FA7B7E" w:rsidRPr="00204720">
        <w:rPr>
          <w:rFonts w:hint="eastAsia"/>
          <w:sz w:val="18"/>
          <w:szCs w:val="18"/>
        </w:rPr>
        <w:t>8</w:t>
      </w:r>
      <w:r w:rsidR="00370C47" w:rsidRPr="00204720">
        <w:rPr>
          <w:rFonts w:hint="eastAsia"/>
          <w:sz w:val="18"/>
          <w:szCs w:val="18"/>
        </w:rPr>
        <w:t>)</w:t>
      </w:r>
      <w:r w:rsidR="005D5160" w:rsidRPr="00204720">
        <w:rPr>
          <w:rFonts w:hint="eastAsia"/>
          <w:sz w:val="18"/>
          <w:szCs w:val="18"/>
        </w:rPr>
        <w:t>:</w:t>
      </w:r>
      <w:r w:rsidR="00FA7B7E" w:rsidRPr="00204720">
        <w:rPr>
          <w:rFonts w:hint="eastAsia"/>
          <w:sz w:val="18"/>
          <w:szCs w:val="18"/>
        </w:rPr>
        <w:t>1189</w:t>
      </w:r>
      <w:r w:rsidR="00FA7B7E" w:rsidRPr="00204720">
        <w:rPr>
          <w:sz w:val="18"/>
          <w:szCs w:val="18"/>
        </w:rPr>
        <w:t>–</w:t>
      </w:r>
      <w:r w:rsidR="00FA7B7E" w:rsidRPr="00204720">
        <w:rPr>
          <w:rFonts w:hint="eastAsia"/>
          <w:sz w:val="18"/>
          <w:szCs w:val="18"/>
        </w:rPr>
        <w:t>1201</w:t>
      </w:r>
      <w:r w:rsidR="00F34B4A" w:rsidRPr="00204720">
        <w:rPr>
          <w:rFonts w:hint="eastAsia"/>
          <w:sz w:val="18"/>
          <w:szCs w:val="18"/>
        </w:rPr>
        <w:t>.</w:t>
      </w:r>
    </w:p>
    <w:p w:rsidR="001517F9" w:rsidRPr="00204720" w:rsidRDefault="00CE12E8" w:rsidP="00D32539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  <w:szCs w:val="18"/>
        </w:rPr>
      </w:pPr>
      <w:r w:rsidRPr="00204720">
        <w:rPr>
          <w:rFonts w:hint="eastAsia"/>
          <w:sz w:val="18"/>
          <w:szCs w:val="18"/>
        </w:rPr>
        <w:t>Cook</w:t>
      </w:r>
      <w:r w:rsidR="00F97671" w:rsidRPr="00204720">
        <w:rPr>
          <w:rFonts w:hint="eastAsia"/>
          <w:sz w:val="18"/>
          <w:szCs w:val="18"/>
        </w:rPr>
        <w:t xml:space="preserve"> BK,</w:t>
      </w:r>
      <w:r w:rsidRPr="00204720">
        <w:rPr>
          <w:rFonts w:hint="eastAsia"/>
          <w:sz w:val="18"/>
          <w:szCs w:val="18"/>
        </w:rPr>
        <w:t xml:space="preserve"> Noble</w:t>
      </w:r>
      <w:r w:rsidR="00F97671" w:rsidRPr="00204720">
        <w:rPr>
          <w:rFonts w:hint="eastAsia"/>
          <w:sz w:val="18"/>
          <w:szCs w:val="18"/>
        </w:rPr>
        <w:t xml:space="preserve"> DR, </w:t>
      </w:r>
      <w:r w:rsidRPr="00204720">
        <w:rPr>
          <w:rFonts w:hint="eastAsia"/>
          <w:sz w:val="18"/>
          <w:szCs w:val="18"/>
        </w:rPr>
        <w:t>Williams</w:t>
      </w:r>
      <w:r w:rsidR="00F97671" w:rsidRPr="00204720">
        <w:rPr>
          <w:rFonts w:hint="eastAsia"/>
          <w:sz w:val="18"/>
          <w:szCs w:val="18"/>
        </w:rPr>
        <w:t xml:space="preserve"> JR.</w:t>
      </w:r>
      <w:r w:rsidR="001517F9" w:rsidRPr="00204720">
        <w:rPr>
          <w:sz w:val="18"/>
          <w:szCs w:val="18"/>
        </w:rPr>
        <w:t xml:space="preserve"> </w:t>
      </w:r>
      <w:r w:rsidRPr="00204720">
        <w:rPr>
          <w:rFonts w:hint="eastAsia"/>
          <w:sz w:val="18"/>
          <w:szCs w:val="18"/>
        </w:rPr>
        <w:t>A direct simulation method for particle-fluid systems.</w:t>
      </w:r>
      <w:r w:rsidR="001517F9" w:rsidRPr="00204720">
        <w:rPr>
          <w:sz w:val="18"/>
          <w:szCs w:val="18"/>
        </w:rPr>
        <w:t xml:space="preserve"> </w:t>
      </w:r>
      <w:r w:rsidR="0060734C" w:rsidRPr="00204720">
        <w:rPr>
          <w:sz w:val="18"/>
          <w:szCs w:val="18"/>
        </w:rPr>
        <w:t>Engineering</w:t>
      </w:r>
      <w:r w:rsidR="0060734C" w:rsidRPr="00204720">
        <w:rPr>
          <w:rFonts w:hint="eastAsia"/>
          <w:sz w:val="18"/>
          <w:szCs w:val="18"/>
        </w:rPr>
        <w:t xml:space="preserve"> Computation</w:t>
      </w:r>
      <w:r w:rsidR="00A85BBC" w:rsidRPr="00204720">
        <w:rPr>
          <w:rFonts w:hint="eastAsia"/>
          <w:sz w:val="18"/>
          <w:szCs w:val="18"/>
        </w:rPr>
        <w:t xml:space="preserve"> </w:t>
      </w:r>
      <w:r w:rsidR="00B018B1" w:rsidRPr="00204720">
        <w:rPr>
          <w:rFonts w:hint="eastAsia"/>
          <w:sz w:val="18"/>
          <w:szCs w:val="18"/>
        </w:rPr>
        <w:t>2004</w:t>
      </w:r>
      <w:proofErr w:type="gramStart"/>
      <w:r w:rsidR="00B018B1" w:rsidRPr="00204720">
        <w:rPr>
          <w:rFonts w:hint="eastAsia"/>
          <w:sz w:val="18"/>
          <w:szCs w:val="18"/>
        </w:rPr>
        <w:t>;</w:t>
      </w:r>
      <w:r w:rsidR="0060734C" w:rsidRPr="00204720">
        <w:rPr>
          <w:rFonts w:hint="eastAsia"/>
          <w:sz w:val="18"/>
          <w:szCs w:val="18"/>
        </w:rPr>
        <w:t>21</w:t>
      </w:r>
      <w:proofErr w:type="gramEnd"/>
      <w:r w:rsidR="00B018B1" w:rsidRPr="00204720">
        <w:rPr>
          <w:rFonts w:hint="eastAsia"/>
          <w:sz w:val="18"/>
          <w:szCs w:val="18"/>
        </w:rPr>
        <w:t xml:space="preserve">: </w:t>
      </w:r>
      <w:r w:rsidR="00A85BBC" w:rsidRPr="00204720">
        <w:rPr>
          <w:rFonts w:hint="eastAsia"/>
          <w:sz w:val="18"/>
          <w:szCs w:val="18"/>
        </w:rPr>
        <w:t xml:space="preserve"> </w:t>
      </w:r>
      <w:r w:rsidR="0060734C" w:rsidRPr="00204720">
        <w:rPr>
          <w:rFonts w:hint="eastAsia"/>
          <w:sz w:val="18"/>
          <w:szCs w:val="18"/>
        </w:rPr>
        <w:t>151</w:t>
      </w:r>
      <w:r w:rsidR="00A85BBC" w:rsidRPr="00204720">
        <w:rPr>
          <w:sz w:val="18"/>
          <w:szCs w:val="18"/>
        </w:rPr>
        <w:t>–</w:t>
      </w:r>
      <w:r w:rsidR="0060734C" w:rsidRPr="00204720">
        <w:rPr>
          <w:rFonts w:hint="eastAsia"/>
          <w:sz w:val="18"/>
          <w:szCs w:val="18"/>
        </w:rPr>
        <w:t>168</w:t>
      </w:r>
      <w:r w:rsidR="00F34B4A" w:rsidRPr="00204720">
        <w:rPr>
          <w:rFonts w:hint="eastAsia"/>
          <w:sz w:val="18"/>
          <w:szCs w:val="18"/>
        </w:rPr>
        <w:t>.</w:t>
      </w:r>
    </w:p>
    <w:p w:rsidR="00E878E2" w:rsidRPr="00204720" w:rsidRDefault="00067203" w:rsidP="00D32539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  <w:szCs w:val="18"/>
        </w:rPr>
      </w:pPr>
      <w:r w:rsidRPr="00204720">
        <w:rPr>
          <w:sz w:val="18"/>
          <w:szCs w:val="18"/>
        </w:rPr>
        <w:t>Han</w:t>
      </w:r>
      <w:r w:rsidR="008C59D5" w:rsidRPr="00204720">
        <w:rPr>
          <w:rFonts w:hint="eastAsia"/>
          <w:sz w:val="18"/>
          <w:szCs w:val="18"/>
        </w:rPr>
        <w:t xml:space="preserve"> K</w:t>
      </w:r>
      <w:r w:rsidR="008C59D5" w:rsidRPr="00204720">
        <w:rPr>
          <w:sz w:val="18"/>
          <w:szCs w:val="18"/>
        </w:rPr>
        <w:t>,</w:t>
      </w:r>
      <w:r w:rsidRPr="00204720">
        <w:rPr>
          <w:sz w:val="18"/>
          <w:szCs w:val="18"/>
        </w:rPr>
        <w:t xml:space="preserve"> </w:t>
      </w:r>
      <w:proofErr w:type="spellStart"/>
      <w:r w:rsidRPr="00204720">
        <w:rPr>
          <w:sz w:val="18"/>
          <w:szCs w:val="18"/>
        </w:rPr>
        <w:t>Feng</w:t>
      </w:r>
      <w:proofErr w:type="spellEnd"/>
      <w:r w:rsidR="008C59D5" w:rsidRPr="00204720">
        <w:rPr>
          <w:rFonts w:hint="eastAsia"/>
          <w:sz w:val="18"/>
          <w:szCs w:val="18"/>
        </w:rPr>
        <w:t xml:space="preserve"> YT</w:t>
      </w:r>
      <w:r w:rsidR="008C59D5" w:rsidRPr="00204720">
        <w:rPr>
          <w:sz w:val="18"/>
          <w:szCs w:val="18"/>
        </w:rPr>
        <w:t>,</w:t>
      </w:r>
      <w:r w:rsidRPr="00204720">
        <w:rPr>
          <w:sz w:val="18"/>
          <w:szCs w:val="18"/>
        </w:rPr>
        <w:t xml:space="preserve"> Owen</w:t>
      </w:r>
      <w:r w:rsidR="008C59D5" w:rsidRPr="00204720">
        <w:rPr>
          <w:rFonts w:hint="eastAsia"/>
          <w:sz w:val="18"/>
          <w:szCs w:val="18"/>
        </w:rPr>
        <w:t xml:space="preserve"> DRJ</w:t>
      </w:r>
      <w:r w:rsidR="00DE047B" w:rsidRPr="00204720">
        <w:rPr>
          <w:rFonts w:hint="eastAsia"/>
          <w:sz w:val="18"/>
          <w:szCs w:val="18"/>
        </w:rPr>
        <w:t>.</w:t>
      </w:r>
      <w:r w:rsidR="00E878E2" w:rsidRPr="00204720">
        <w:rPr>
          <w:sz w:val="18"/>
          <w:szCs w:val="18"/>
        </w:rPr>
        <w:t xml:space="preserve"> </w:t>
      </w:r>
      <w:r w:rsidRPr="00204720">
        <w:rPr>
          <w:sz w:val="18"/>
          <w:szCs w:val="18"/>
        </w:rPr>
        <w:t>Coupled lattice Boltzmann and discrete element modeling</w:t>
      </w:r>
      <w:r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>of fluid–particle interaction problems</w:t>
      </w:r>
      <w:r w:rsidR="00994CCA" w:rsidRPr="00204720">
        <w:rPr>
          <w:rFonts w:hint="eastAsia"/>
          <w:sz w:val="18"/>
          <w:szCs w:val="18"/>
        </w:rPr>
        <w:t xml:space="preserve">. </w:t>
      </w:r>
      <w:r w:rsidRPr="00204720">
        <w:rPr>
          <w:sz w:val="18"/>
          <w:szCs w:val="18"/>
        </w:rPr>
        <w:t xml:space="preserve">Computers and Structures </w:t>
      </w:r>
      <w:r w:rsidR="009C70FE" w:rsidRPr="00204720">
        <w:rPr>
          <w:rFonts w:hint="eastAsia"/>
          <w:sz w:val="18"/>
          <w:szCs w:val="18"/>
        </w:rPr>
        <w:t>2007</w:t>
      </w:r>
      <w:proofErr w:type="gramStart"/>
      <w:r w:rsidR="009C70FE" w:rsidRPr="00204720">
        <w:rPr>
          <w:rFonts w:hint="eastAsia"/>
          <w:sz w:val="18"/>
          <w:szCs w:val="18"/>
        </w:rPr>
        <w:t>;</w:t>
      </w:r>
      <w:r w:rsidR="009C70FE" w:rsidRPr="00204720">
        <w:rPr>
          <w:sz w:val="18"/>
          <w:szCs w:val="18"/>
        </w:rPr>
        <w:t>85</w:t>
      </w:r>
      <w:proofErr w:type="gramEnd"/>
      <w:r w:rsidR="009C70FE" w:rsidRPr="00204720">
        <w:rPr>
          <w:sz w:val="18"/>
          <w:szCs w:val="18"/>
        </w:rPr>
        <w:t xml:space="preserve"> (</w:t>
      </w:r>
      <w:r w:rsidR="009C70FE" w:rsidRPr="00204720">
        <w:rPr>
          <w:rFonts w:hint="eastAsia"/>
          <w:sz w:val="18"/>
          <w:szCs w:val="18"/>
        </w:rPr>
        <w:t>11</w:t>
      </w:r>
      <w:r w:rsidRPr="00204720">
        <w:rPr>
          <w:sz w:val="18"/>
          <w:szCs w:val="18"/>
        </w:rPr>
        <w:t>)</w:t>
      </w:r>
      <w:r w:rsidR="009C70FE" w:rsidRPr="00204720">
        <w:rPr>
          <w:rFonts w:hint="eastAsia"/>
          <w:sz w:val="18"/>
          <w:szCs w:val="18"/>
        </w:rPr>
        <w:t>:</w:t>
      </w:r>
      <w:r w:rsidRPr="00204720">
        <w:rPr>
          <w:sz w:val="18"/>
          <w:szCs w:val="18"/>
        </w:rPr>
        <w:t>1080–1088</w:t>
      </w:r>
      <w:r w:rsidR="00F34B4A" w:rsidRPr="00204720">
        <w:rPr>
          <w:rFonts w:hint="eastAsia"/>
          <w:sz w:val="18"/>
          <w:szCs w:val="18"/>
        </w:rPr>
        <w:t>.</w:t>
      </w:r>
    </w:p>
    <w:p w:rsidR="00D702D1" w:rsidRPr="00204720" w:rsidRDefault="00B10F73" w:rsidP="00D32539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  <w:szCs w:val="18"/>
        </w:rPr>
      </w:pPr>
      <w:proofErr w:type="spellStart"/>
      <w:r w:rsidRPr="00204720">
        <w:rPr>
          <w:sz w:val="18"/>
          <w:szCs w:val="18"/>
        </w:rPr>
        <w:t>Feng</w:t>
      </w:r>
      <w:proofErr w:type="spellEnd"/>
      <w:r w:rsidRPr="00204720">
        <w:rPr>
          <w:rFonts w:hint="eastAsia"/>
          <w:sz w:val="18"/>
          <w:szCs w:val="18"/>
        </w:rPr>
        <w:t xml:space="preserve"> YT</w:t>
      </w:r>
      <w:r w:rsidR="004B5529" w:rsidRPr="00204720">
        <w:rPr>
          <w:sz w:val="18"/>
          <w:szCs w:val="18"/>
        </w:rPr>
        <w:t>,</w:t>
      </w:r>
      <w:r w:rsidR="004B5529" w:rsidRPr="00204720">
        <w:rPr>
          <w:rFonts w:hint="eastAsia"/>
          <w:sz w:val="18"/>
          <w:szCs w:val="18"/>
        </w:rPr>
        <w:t xml:space="preserve"> </w:t>
      </w:r>
      <w:r w:rsidR="00E53684" w:rsidRPr="00204720">
        <w:rPr>
          <w:sz w:val="18"/>
          <w:szCs w:val="18"/>
        </w:rPr>
        <w:t>Han</w:t>
      </w:r>
      <w:r w:rsidR="00E53684" w:rsidRPr="00204720">
        <w:rPr>
          <w:rFonts w:hint="eastAsia"/>
          <w:sz w:val="18"/>
          <w:szCs w:val="18"/>
        </w:rPr>
        <w:t xml:space="preserve"> K</w:t>
      </w:r>
      <w:r w:rsidR="004B5529" w:rsidRPr="00204720">
        <w:rPr>
          <w:sz w:val="18"/>
          <w:szCs w:val="18"/>
        </w:rPr>
        <w:t xml:space="preserve">, </w:t>
      </w:r>
      <w:r w:rsidR="00421135" w:rsidRPr="00204720">
        <w:rPr>
          <w:sz w:val="18"/>
          <w:szCs w:val="18"/>
        </w:rPr>
        <w:t>Owen</w:t>
      </w:r>
      <w:r w:rsidR="00421135" w:rsidRPr="00204720">
        <w:rPr>
          <w:rFonts w:hint="eastAsia"/>
          <w:sz w:val="18"/>
          <w:szCs w:val="18"/>
        </w:rPr>
        <w:t xml:space="preserve"> DRJ</w:t>
      </w:r>
      <w:r w:rsidR="00DE047B" w:rsidRPr="00204720">
        <w:rPr>
          <w:rFonts w:hint="eastAsia"/>
          <w:sz w:val="18"/>
          <w:szCs w:val="18"/>
        </w:rPr>
        <w:t>.</w:t>
      </w:r>
      <w:r w:rsidR="00D702D1" w:rsidRPr="00204720">
        <w:rPr>
          <w:sz w:val="18"/>
          <w:szCs w:val="18"/>
        </w:rPr>
        <w:t xml:space="preserve"> </w:t>
      </w:r>
      <w:r w:rsidR="004B5529" w:rsidRPr="00204720">
        <w:rPr>
          <w:sz w:val="18"/>
          <w:szCs w:val="18"/>
        </w:rPr>
        <w:t xml:space="preserve">Coupled lattice Boltzmann method and discrete element </w:t>
      </w:r>
      <w:proofErr w:type="spellStart"/>
      <w:r w:rsidR="004B5529" w:rsidRPr="00204720">
        <w:rPr>
          <w:sz w:val="18"/>
          <w:szCs w:val="18"/>
        </w:rPr>
        <w:t>modelling</w:t>
      </w:r>
      <w:proofErr w:type="spellEnd"/>
      <w:r w:rsidR="004B5529" w:rsidRPr="00204720">
        <w:rPr>
          <w:sz w:val="18"/>
          <w:szCs w:val="18"/>
        </w:rPr>
        <w:t xml:space="preserve"> of particle transport in turbulent fluid flows: Computational issues</w:t>
      </w:r>
      <w:r w:rsidR="00DE047B" w:rsidRPr="00204720">
        <w:rPr>
          <w:rFonts w:hint="eastAsia"/>
          <w:sz w:val="18"/>
          <w:szCs w:val="18"/>
        </w:rPr>
        <w:t>.</w:t>
      </w:r>
      <w:r w:rsidR="00D702D1" w:rsidRPr="00204720">
        <w:rPr>
          <w:sz w:val="18"/>
          <w:szCs w:val="18"/>
        </w:rPr>
        <w:t xml:space="preserve"> </w:t>
      </w:r>
      <w:r w:rsidR="007E1FE1" w:rsidRPr="00204720">
        <w:rPr>
          <w:rFonts w:hint="eastAsia"/>
          <w:sz w:val="18"/>
          <w:szCs w:val="18"/>
        </w:rPr>
        <w:t>I</w:t>
      </w:r>
      <w:r w:rsidR="007E1FE1" w:rsidRPr="00204720">
        <w:rPr>
          <w:sz w:val="18"/>
          <w:szCs w:val="18"/>
        </w:rPr>
        <w:t>nternational Journal for Numerical Methods in Engineering</w:t>
      </w:r>
      <w:r w:rsidR="00D702D1" w:rsidRPr="00204720">
        <w:rPr>
          <w:sz w:val="18"/>
          <w:szCs w:val="18"/>
        </w:rPr>
        <w:t xml:space="preserve"> </w:t>
      </w:r>
      <w:r w:rsidR="000F6BEC" w:rsidRPr="00204720">
        <w:rPr>
          <w:rFonts w:hint="eastAsia"/>
          <w:sz w:val="18"/>
          <w:szCs w:val="18"/>
        </w:rPr>
        <w:t>2007</w:t>
      </w:r>
      <w:proofErr w:type="gramStart"/>
      <w:r w:rsidR="000F6BEC" w:rsidRPr="00204720">
        <w:rPr>
          <w:rFonts w:hint="eastAsia"/>
          <w:sz w:val="18"/>
          <w:szCs w:val="18"/>
        </w:rPr>
        <w:t>;</w:t>
      </w:r>
      <w:r w:rsidR="007E1FE1" w:rsidRPr="00204720">
        <w:rPr>
          <w:rFonts w:hint="eastAsia"/>
          <w:sz w:val="18"/>
          <w:szCs w:val="18"/>
        </w:rPr>
        <w:t>72</w:t>
      </w:r>
      <w:proofErr w:type="gramEnd"/>
      <w:r w:rsidR="007E1FE1" w:rsidRPr="00204720">
        <w:rPr>
          <w:rFonts w:hint="eastAsia"/>
          <w:sz w:val="18"/>
          <w:szCs w:val="18"/>
        </w:rPr>
        <w:t>(9)</w:t>
      </w:r>
      <w:r w:rsidR="000F6BEC" w:rsidRPr="00204720">
        <w:rPr>
          <w:rFonts w:hint="eastAsia"/>
          <w:sz w:val="18"/>
          <w:szCs w:val="18"/>
        </w:rPr>
        <w:t>:</w:t>
      </w:r>
      <w:r w:rsidR="00D702D1" w:rsidRPr="00204720">
        <w:rPr>
          <w:sz w:val="18"/>
          <w:szCs w:val="18"/>
        </w:rPr>
        <w:t xml:space="preserve"> </w:t>
      </w:r>
      <w:r w:rsidR="007E1FE1" w:rsidRPr="00204720">
        <w:rPr>
          <w:sz w:val="18"/>
          <w:szCs w:val="18"/>
        </w:rPr>
        <w:t>1111–1134</w:t>
      </w:r>
      <w:r w:rsidR="00D702D1" w:rsidRPr="00204720">
        <w:rPr>
          <w:sz w:val="18"/>
          <w:szCs w:val="18"/>
        </w:rPr>
        <w:t>.</w:t>
      </w:r>
    </w:p>
    <w:p w:rsidR="00961B94" w:rsidRPr="00204720" w:rsidRDefault="00D62CA3" w:rsidP="00D32539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  <w:szCs w:val="18"/>
        </w:rPr>
      </w:pPr>
      <w:proofErr w:type="spellStart"/>
      <w:r w:rsidRPr="00204720">
        <w:rPr>
          <w:sz w:val="18"/>
          <w:szCs w:val="18"/>
        </w:rPr>
        <w:t>Feng</w:t>
      </w:r>
      <w:proofErr w:type="spellEnd"/>
      <w:r w:rsidRPr="00204720">
        <w:rPr>
          <w:rFonts w:hint="eastAsia"/>
          <w:sz w:val="18"/>
          <w:szCs w:val="18"/>
        </w:rPr>
        <w:t xml:space="preserve"> YT</w:t>
      </w:r>
      <w:r w:rsidRPr="00204720">
        <w:rPr>
          <w:sz w:val="18"/>
          <w:szCs w:val="18"/>
        </w:rPr>
        <w:t>,</w:t>
      </w:r>
      <w:r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>Han</w:t>
      </w:r>
      <w:r w:rsidRPr="00204720">
        <w:rPr>
          <w:rFonts w:hint="eastAsia"/>
          <w:sz w:val="18"/>
          <w:szCs w:val="18"/>
        </w:rPr>
        <w:t xml:space="preserve"> K</w:t>
      </w:r>
      <w:r w:rsidRPr="00204720">
        <w:rPr>
          <w:sz w:val="18"/>
          <w:szCs w:val="18"/>
        </w:rPr>
        <w:t>, Owen</w:t>
      </w:r>
      <w:r w:rsidRPr="00204720">
        <w:rPr>
          <w:rFonts w:hint="eastAsia"/>
          <w:sz w:val="18"/>
          <w:szCs w:val="18"/>
        </w:rPr>
        <w:t xml:space="preserve"> DRJ.</w:t>
      </w:r>
      <w:r w:rsidR="00290FE4" w:rsidRPr="00204720">
        <w:rPr>
          <w:sz w:val="18"/>
          <w:szCs w:val="18"/>
        </w:rPr>
        <w:t xml:space="preserve"> </w:t>
      </w:r>
      <w:r w:rsidR="00A45EBC" w:rsidRPr="00204720">
        <w:rPr>
          <w:sz w:val="18"/>
          <w:szCs w:val="18"/>
        </w:rPr>
        <w:t xml:space="preserve">Combined three-dimensional lattice Boltzmann method and discrete element method for </w:t>
      </w:r>
      <w:proofErr w:type="spellStart"/>
      <w:r w:rsidR="00A45EBC" w:rsidRPr="00204720">
        <w:rPr>
          <w:sz w:val="18"/>
          <w:szCs w:val="18"/>
        </w:rPr>
        <w:t>modelling</w:t>
      </w:r>
      <w:proofErr w:type="spellEnd"/>
      <w:r w:rsidR="00A45EBC" w:rsidRPr="00204720">
        <w:rPr>
          <w:sz w:val="18"/>
          <w:szCs w:val="18"/>
        </w:rPr>
        <w:t xml:space="preserve"> fluid–particle interactions with experimental assessment</w:t>
      </w:r>
      <w:r w:rsidR="00994CCA" w:rsidRPr="00204720">
        <w:rPr>
          <w:rFonts w:hint="eastAsia"/>
          <w:sz w:val="18"/>
          <w:szCs w:val="18"/>
        </w:rPr>
        <w:t>.</w:t>
      </w:r>
      <w:r w:rsidR="00A45EBC" w:rsidRPr="00204720">
        <w:rPr>
          <w:sz w:val="18"/>
          <w:szCs w:val="18"/>
        </w:rPr>
        <w:t xml:space="preserve"> </w:t>
      </w:r>
      <w:r w:rsidR="00A45EBC" w:rsidRPr="00204720">
        <w:rPr>
          <w:rFonts w:hint="eastAsia"/>
          <w:sz w:val="18"/>
          <w:szCs w:val="18"/>
        </w:rPr>
        <w:t>I</w:t>
      </w:r>
      <w:r w:rsidR="00A45EBC" w:rsidRPr="00204720">
        <w:rPr>
          <w:sz w:val="18"/>
          <w:szCs w:val="18"/>
        </w:rPr>
        <w:t xml:space="preserve">nternational Journal for Numerical Methods in Engineering </w:t>
      </w:r>
      <w:r w:rsidR="00CC5791" w:rsidRPr="00204720">
        <w:rPr>
          <w:rFonts w:hint="eastAsia"/>
          <w:sz w:val="18"/>
          <w:szCs w:val="18"/>
        </w:rPr>
        <w:t>2010</w:t>
      </w:r>
      <w:proofErr w:type="gramStart"/>
      <w:r w:rsidR="00CC5791" w:rsidRPr="00204720">
        <w:rPr>
          <w:rFonts w:hint="eastAsia"/>
          <w:sz w:val="18"/>
          <w:szCs w:val="18"/>
        </w:rPr>
        <w:t>;</w:t>
      </w:r>
      <w:r w:rsidR="00A45EBC" w:rsidRPr="00204720">
        <w:rPr>
          <w:rFonts w:hint="eastAsia"/>
          <w:sz w:val="18"/>
          <w:szCs w:val="18"/>
        </w:rPr>
        <w:t>81</w:t>
      </w:r>
      <w:proofErr w:type="gramEnd"/>
      <w:r w:rsidR="00A45EBC" w:rsidRPr="00204720">
        <w:rPr>
          <w:rFonts w:hint="eastAsia"/>
          <w:sz w:val="18"/>
          <w:szCs w:val="18"/>
        </w:rPr>
        <w:t>(3)</w:t>
      </w:r>
      <w:r w:rsidR="00CC5791" w:rsidRPr="00204720">
        <w:rPr>
          <w:rFonts w:hint="eastAsia"/>
          <w:sz w:val="18"/>
          <w:szCs w:val="18"/>
        </w:rPr>
        <w:t>:</w:t>
      </w:r>
      <w:r w:rsidR="001E5C7D" w:rsidRPr="00204720">
        <w:rPr>
          <w:sz w:val="18"/>
          <w:szCs w:val="18"/>
        </w:rPr>
        <w:t>229–245</w:t>
      </w:r>
      <w:r w:rsidR="00A45EBC" w:rsidRPr="00204720">
        <w:rPr>
          <w:sz w:val="18"/>
          <w:szCs w:val="18"/>
        </w:rPr>
        <w:t>.</w:t>
      </w:r>
    </w:p>
    <w:p w:rsidR="00BF7BDC" w:rsidRPr="00204720" w:rsidRDefault="00E868A9" w:rsidP="00D32539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  <w:szCs w:val="18"/>
        </w:rPr>
      </w:pPr>
      <w:r w:rsidRPr="00204720">
        <w:rPr>
          <w:sz w:val="18"/>
          <w:szCs w:val="18"/>
        </w:rPr>
        <w:t>Han</w:t>
      </w:r>
      <w:r w:rsidRPr="00204720">
        <w:rPr>
          <w:rFonts w:hint="eastAsia"/>
          <w:sz w:val="18"/>
          <w:szCs w:val="18"/>
        </w:rPr>
        <w:t xml:space="preserve"> K</w:t>
      </w:r>
      <w:r w:rsidRPr="00204720">
        <w:rPr>
          <w:sz w:val="18"/>
          <w:szCs w:val="18"/>
        </w:rPr>
        <w:t xml:space="preserve">, </w:t>
      </w:r>
      <w:proofErr w:type="spellStart"/>
      <w:r w:rsidRPr="00204720">
        <w:rPr>
          <w:sz w:val="18"/>
          <w:szCs w:val="18"/>
        </w:rPr>
        <w:t>Feng</w:t>
      </w:r>
      <w:proofErr w:type="spellEnd"/>
      <w:r w:rsidRPr="00204720">
        <w:rPr>
          <w:rFonts w:hint="eastAsia"/>
          <w:sz w:val="18"/>
          <w:szCs w:val="18"/>
        </w:rPr>
        <w:t xml:space="preserve"> YT</w:t>
      </w:r>
      <w:r w:rsidRPr="00204720">
        <w:rPr>
          <w:sz w:val="18"/>
          <w:szCs w:val="18"/>
        </w:rPr>
        <w:t>, Owen</w:t>
      </w:r>
      <w:r w:rsidRPr="00204720">
        <w:rPr>
          <w:rFonts w:hint="eastAsia"/>
          <w:sz w:val="18"/>
          <w:szCs w:val="18"/>
        </w:rPr>
        <w:t xml:space="preserve"> DRJ.</w:t>
      </w:r>
      <w:r w:rsidR="002B4C42" w:rsidRPr="00204720">
        <w:rPr>
          <w:rFonts w:hint="eastAsia"/>
          <w:sz w:val="18"/>
          <w:szCs w:val="18"/>
        </w:rPr>
        <w:t xml:space="preserve"> </w:t>
      </w:r>
      <w:r w:rsidR="00617FED" w:rsidRPr="00204720">
        <w:rPr>
          <w:sz w:val="18"/>
          <w:szCs w:val="18"/>
        </w:rPr>
        <w:t xml:space="preserve">Three-dimensional </w:t>
      </w:r>
      <w:proofErr w:type="spellStart"/>
      <w:r w:rsidR="00617FED" w:rsidRPr="00204720">
        <w:rPr>
          <w:sz w:val="18"/>
          <w:szCs w:val="18"/>
        </w:rPr>
        <w:t>modelling</w:t>
      </w:r>
      <w:proofErr w:type="spellEnd"/>
      <w:r w:rsidR="00617FED" w:rsidRPr="00204720">
        <w:rPr>
          <w:sz w:val="18"/>
          <w:szCs w:val="18"/>
        </w:rPr>
        <w:t xml:space="preserve"> and simulation of </w:t>
      </w:r>
      <w:proofErr w:type="spellStart"/>
      <w:r w:rsidR="00617FED" w:rsidRPr="00204720">
        <w:rPr>
          <w:sz w:val="18"/>
          <w:szCs w:val="18"/>
        </w:rPr>
        <w:t>magnetorheological</w:t>
      </w:r>
      <w:proofErr w:type="spellEnd"/>
      <w:r w:rsidR="00617FED" w:rsidRPr="00204720">
        <w:rPr>
          <w:sz w:val="18"/>
          <w:szCs w:val="18"/>
        </w:rPr>
        <w:t xml:space="preserve"> fluids</w:t>
      </w:r>
      <w:r w:rsidR="00617FED" w:rsidRPr="00204720">
        <w:rPr>
          <w:rFonts w:hint="eastAsia"/>
          <w:sz w:val="18"/>
          <w:szCs w:val="18"/>
        </w:rPr>
        <w:t>.</w:t>
      </w:r>
      <w:r w:rsidR="00BF7BDC" w:rsidRPr="00204720">
        <w:rPr>
          <w:sz w:val="18"/>
          <w:szCs w:val="18"/>
        </w:rPr>
        <w:t xml:space="preserve"> </w:t>
      </w:r>
      <w:r w:rsidR="00193D20" w:rsidRPr="00204720">
        <w:rPr>
          <w:rFonts w:hint="eastAsia"/>
          <w:sz w:val="18"/>
          <w:szCs w:val="18"/>
        </w:rPr>
        <w:t>I</w:t>
      </w:r>
      <w:r w:rsidR="00193D20" w:rsidRPr="00204720">
        <w:rPr>
          <w:sz w:val="18"/>
          <w:szCs w:val="18"/>
        </w:rPr>
        <w:t xml:space="preserve">nternational Journal for Numerical Methods in Engineering </w:t>
      </w:r>
      <w:r w:rsidR="005606CB" w:rsidRPr="00204720">
        <w:rPr>
          <w:rFonts w:hint="eastAsia"/>
          <w:sz w:val="18"/>
          <w:szCs w:val="18"/>
        </w:rPr>
        <w:t>2010</w:t>
      </w:r>
      <w:proofErr w:type="gramStart"/>
      <w:r w:rsidR="005606CB" w:rsidRPr="00204720">
        <w:rPr>
          <w:rFonts w:hint="eastAsia"/>
          <w:sz w:val="18"/>
          <w:szCs w:val="18"/>
        </w:rPr>
        <w:t>;</w:t>
      </w:r>
      <w:r w:rsidR="00193D20" w:rsidRPr="00204720">
        <w:rPr>
          <w:rFonts w:hint="eastAsia"/>
          <w:sz w:val="18"/>
          <w:szCs w:val="18"/>
        </w:rPr>
        <w:t>8</w:t>
      </w:r>
      <w:r w:rsidR="00866985" w:rsidRPr="00204720">
        <w:rPr>
          <w:rFonts w:hint="eastAsia"/>
          <w:sz w:val="18"/>
          <w:szCs w:val="18"/>
        </w:rPr>
        <w:t>4</w:t>
      </w:r>
      <w:proofErr w:type="gramEnd"/>
      <w:r w:rsidR="00193D20" w:rsidRPr="00204720">
        <w:rPr>
          <w:sz w:val="18"/>
          <w:szCs w:val="18"/>
        </w:rPr>
        <w:t xml:space="preserve"> (</w:t>
      </w:r>
      <w:r w:rsidR="005606CB" w:rsidRPr="00204720">
        <w:rPr>
          <w:rFonts w:hint="eastAsia"/>
          <w:sz w:val="18"/>
          <w:szCs w:val="18"/>
        </w:rPr>
        <w:t>11</w:t>
      </w:r>
      <w:r w:rsidR="00193D20" w:rsidRPr="00204720">
        <w:rPr>
          <w:sz w:val="18"/>
          <w:szCs w:val="18"/>
        </w:rPr>
        <w:t>)</w:t>
      </w:r>
      <w:r w:rsidR="005606CB" w:rsidRPr="00204720">
        <w:rPr>
          <w:rFonts w:hint="eastAsia"/>
          <w:sz w:val="18"/>
          <w:szCs w:val="18"/>
        </w:rPr>
        <w:t>:</w:t>
      </w:r>
      <w:r w:rsidR="00A63CCB" w:rsidRPr="00204720">
        <w:rPr>
          <w:sz w:val="18"/>
          <w:szCs w:val="18"/>
        </w:rPr>
        <w:t>1273–1302</w:t>
      </w:r>
      <w:r w:rsidR="00193D20" w:rsidRPr="00204720">
        <w:rPr>
          <w:sz w:val="18"/>
          <w:szCs w:val="18"/>
        </w:rPr>
        <w:t>.</w:t>
      </w:r>
    </w:p>
    <w:p w:rsidR="00601257" w:rsidRPr="00204720" w:rsidRDefault="007932D1" w:rsidP="00D32539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  <w:szCs w:val="18"/>
        </w:rPr>
      </w:pPr>
      <w:r w:rsidRPr="00204720">
        <w:rPr>
          <w:sz w:val="18"/>
          <w:szCs w:val="18"/>
        </w:rPr>
        <w:t>Owen</w:t>
      </w:r>
      <w:r w:rsidRPr="00204720">
        <w:rPr>
          <w:rFonts w:hint="eastAsia"/>
          <w:sz w:val="18"/>
          <w:szCs w:val="18"/>
        </w:rPr>
        <w:t xml:space="preserve"> DRJ</w:t>
      </w:r>
      <w:r w:rsidR="006E560D" w:rsidRPr="00204720">
        <w:rPr>
          <w:sz w:val="18"/>
          <w:szCs w:val="18"/>
        </w:rPr>
        <w:t>,</w:t>
      </w:r>
      <w:r w:rsidR="006E560D" w:rsidRPr="00204720">
        <w:rPr>
          <w:rFonts w:hint="eastAsia"/>
          <w:sz w:val="18"/>
          <w:szCs w:val="18"/>
        </w:rPr>
        <w:t xml:space="preserve"> </w:t>
      </w:r>
      <w:proofErr w:type="spellStart"/>
      <w:r w:rsidR="006E560D" w:rsidRPr="00204720">
        <w:rPr>
          <w:sz w:val="18"/>
          <w:szCs w:val="18"/>
        </w:rPr>
        <w:t>Leonardi</w:t>
      </w:r>
      <w:proofErr w:type="spellEnd"/>
      <w:r w:rsidR="00FD0CD6" w:rsidRPr="00204720">
        <w:rPr>
          <w:rFonts w:hint="eastAsia"/>
          <w:sz w:val="18"/>
          <w:szCs w:val="18"/>
        </w:rPr>
        <w:t xml:space="preserve"> CR</w:t>
      </w:r>
      <w:r w:rsidR="00FD0CD6" w:rsidRPr="00204720">
        <w:rPr>
          <w:sz w:val="18"/>
          <w:szCs w:val="18"/>
        </w:rPr>
        <w:t>,</w:t>
      </w:r>
      <w:r w:rsidR="006E560D" w:rsidRPr="00204720">
        <w:rPr>
          <w:sz w:val="18"/>
          <w:szCs w:val="18"/>
        </w:rPr>
        <w:t xml:space="preserve"> </w:t>
      </w:r>
      <w:proofErr w:type="spellStart"/>
      <w:r w:rsidR="006E560D" w:rsidRPr="00204720">
        <w:rPr>
          <w:sz w:val="18"/>
          <w:szCs w:val="18"/>
        </w:rPr>
        <w:t>Feng</w:t>
      </w:r>
      <w:proofErr w:type="spellEnd"/>
      <w:r w:rsidR="00FD0CD6" w:rsidRPr="00204720">
        <w:rPr>
          <w:rFonts w:hint="eastAsia"/>
          <w:sz w:val="18"/>
          <w:szCs w:val="18"/>
        </w:rPr>
        <w:t xml:space="preserve"> YT</w:t>
      </w:r>
      <w:r w:rsidR="001B16BA" w:rsidRPr="00204720">
        <w:rPr>
          <w:rFonts w:hint="eastAsia"/>
          <w:sz w:val="18"/>
          <w:szCs w:val="18"/>
        </w:rPr>
        <w:t>.</w:t>
      </w:r>
      <w:r w:rsidR="006E560D" w:rsidRPr="00204720">
        <w:rPr>
          <w:rFonts w:hint="eastAsia"/>
          <w:sz w:val="18"/>
          <w:szCs w:val="18"/>
        </w:rPr>
        <w:t xml:space="preserve"> </w:t>
      </w:r>
      <w:r w:rsidR="006E560D" w:rsidRPr="00204720">
        <w:rPr>
          <w:sz w:val="18"/>
          <w:szCs w:val="18"/>
        </w:rPr>
        <w:t xml:space="preserve">An efficient framework for fluid–structure interaction using the lattice Boltzmann method and immersed moving boundaries. </w:t>
      </w:r>
      <w:r w:rsidR="006E560D" w:rsidRPr="00204720">
        <w:rPr>
          <w:rFonts w:hint="eastAsia"/>
          <w:sz w:val="18"/>
          <w:szCs w:val="18"/>
        </w:rPr>
        <w:t>I</w:t>
      </w:r>
      <w:r w:rsidR="006E560D" w:rsidRPr="00204720">
        <w:rPr>
          <w:sz w:val="18"/>
          <w:szCs w:val="18"/>
        </w:rPr>
        <w:t xml:space="preserve">nternational Journal for Numerical Methods in Engineering </w:t>
      </w:r>
      <w:r w:rsidR="001F0BA9" w:rsidRPr="00204720">
        <w:rPr>
          <w:rFonts w:hint="eastAsia"/>
          <w:sz w:val="18"/>
          <w:szCs w:val="18"/>
        </w:rPr>
        <w:t>2011</w:t>
      </w:r>
      <w:proofErr w:type="gramStart"/>
      <w:r w:rsidR="001F0BA9" w:rsidRPr="00204720">
        <w:rPr>
          <w:rFonts w:hint="eastAsia"/>
          <w:sz w:val="18"/>
          <w:szCs w:val="18"/>
        </w:rPr>
        <w:t>;</w:t>
      </w:r>
      <w:r w:rsidR="006E560D" w:rsidRPr="00204720">
        <w:rPr>
          <w:rFonts w:hint="eastAsia"/>
          <w:sz w:val="18"/>
          <w:szCs w:val="18"/>
        </w:rPr>
        <w:t>87</w:t>
      </w:r>
      <w:proofErr w:type="gramEnd"/>
      <w:r w:rsidR="006E560D" w:rsidRPr="00204720">
        <w:rPr>
          <w:sz w:val="18"/>
          <w:szCs w:val="18"/>
        </w:rPr>
        <w:t xml:space="preserve"> (</w:t>
      </w:r>
      <w:r w:rsidR="001F0BA9" w:rsidRPr="00204720">
        <w:rPr>
          <w:rFonts w:hint="eastAsia"/>
          <w:sz w:val="18"/>
          <w:szCs w:val="18"/>
        </w:rPr>
        <w:t>1-5</w:t>
      </w:r>
      <w:r w:rsidR="006E560D" w:rsidRPr="00204720">
        <w:rPr>
          <w:sz w:val="18"/>
          <w:szCs w:val="18"/>
        </w:rPr>
        <w:t>)</w:t>
      </w:r>
      <w:r w:rsidR="001F0BA9" w:rsidRPr="00204720">
        <w:rPr>
          <w:rFonts w:hint="eastAsia"/>
          <w:sz w:val="18"/>
          <w:szCs w:val="18"/>
        </w:rPr>
        <w:t>:</w:t>
      </w:r>
      <w:r w:rsidR="006E560D" w:rsidRPr="00204720">
        <w:rPr>
          <w:sz w:val="18"/>
          <w:szCs w:val="18"/>
        </w:rPr>
        <w:t>66–95.</w:t>
      </w:r>
    </w:p>
    <w:p w:rsidR="00601257" w:rsidRPr="00204720" w:rsidRDefault="002C7C3E" w:rsidP="00D32539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  <w:szCs w:val="18"/>
        </w:rPr>
      </w:pPr>
      <w:r w:rsidRPr="00204720">
        <w:rPr>
          <w:sz w:val="18"/>
          <w:szCs w:val="18"/>
        </w:rPr>
        <w:t>Zhang</w:t>
      </w:r>
      <w:r w:rsidR="00B67CFC" w:rsidRPr="00204720">
        <w:rPr>
          <w:rFonts w:hint="eastAsia"/>
          <w:sz w:val="18"/>
          <w:szCs w:val="18"/>
        </w:rPr>
        <w:t xml:space="preserve"> H</w:t>
      </w:r>
      <w:r w:rsidR="00B67CFC" w:rsidRPr="00204720">
        <w:rPr>
          <w:sz w:val="18"/>
          <w:szCs w:val="18"/>
        </w:rPr>
        <w:t>,</w:t>
      </w:r>
      <w:r w:rsidR="00601257" w:rsidRPr="00204720">
        <w:rPr>
          <w:sz w:val="18"/>
          <w:szCs w:val="18"/>
        </w:rPr>
        <w:t xml:space="preserve"> Tan</w:t>
      </w:r>
      <w:r w:rsidR="00B67CFC" w:rsidRPr="00204720">
        <w:rPr>
          <w:rFonts w:hint="eastAsia"/>
          <w:sz w:val="18"/>
          <w:szCs w:val="18"/>
        </w:rPr>
        <w:t xml:space="preserve"> YQ</w:t>
      </w:r>
      <w:r w:rsidR="00B67CFC" w:rsidRPr="00204720">
        <w:rPr>
          <w:sz w:val="18"/>
          <w:szCs w:val="18"/>
        </w:rPr>
        <w:t>,</w:t>
      </w:r>
      <w:r w:rsidR="00601257" w:rsidRPr="00204720">
        <w:rPr>
          <w:sz w:val="18"/>
          <w:szCs w:val="18"/>
        </w:rPr>
        <w:t xml:space="preserve"> Li</w:t>
      </w:r>
      <w:r w:rsidR="00B67CFC" w:rsidRPr="00204720">
        <w:rPr>
          <w:rFonts w:hint="eastAsia"/>
          <w:sz w:val="18"/>
          <w:szCs w:val="18"/>
        </w:rPr>
        <w:t xml:space="preserve"> MJ.</w:t>
      </w:r>
      <w:r w:rsidR="00601257" w:rsidRPr="00204720">
        <w:rPr>
          <w:sz w:val="18"/>
          <w:szCs w:val="18"/>
        </w:rPr>
        <w:t xml:space="preserve"> A Numerical Simulation of Motion of Par</w:t>
      </w:r>
      <w:r w:rsidR="00850208" w:rsidRPr="00204720">
        <w:rPr>
          <w:sz w:val="18"/>
          <w:szCs w:val="18"/>
        </w:rPr>
        <w:t>ticles under the Wafer in CMP</w:t>
      </w:r>
      <w:r w:rsidR="00994CCA" w:rsidRPr="00204720">
        <w:rPr>
          <w:rFonts w:hint="eastAsia"/>
          <w:sz w:val="18"/>
          <w:szCs w:val="18"/>
        </w:rPr>
        <w:t>.</w:t>
      </w:r>
      <w:r w:rsidR="00601257" w:rsidRPr="00204720">
        <w:rPr>
          <w:sz w:val="18"/>
          <w:szCs w:val="18"/>
        </w:rPr>
        <w:t xml:space="preserve"> </w:t>
      </w:r>
      <w:r w:rsidR="00850208" w:rsidRPr="00204720">
        <w:rPr>
          <w:rFonts w:hint="eastAsia"/>
          <w:sz w:val="18"/>
          <w:szCs w:val="18"/>
        </w:rPr>
        <w:t>In:</w:t>
      </w:r>
      <w:r w:rsidR="00601257" w:rsidRPr="00204720">
        <w:rPr>
          <w:sz w:val="18"/>
          <w:szCs w:val="18"/>
        </w:rPr>
        <w:t xml:space="preserve"> International Conference on Computer Science and </w:t>
      </w:r>
      <w:proofErr w:type="spellStart"/>
      <w:r w:rsidR="00601257" w:rsidRPr="00204720">
        <w:rPr>
          <w:sz w:val="18"/>
          <w:szCs w:val="18"/>
        </w:rPr>
        <w:t>Soft ware</w:t>
      </w:r>
      <w:proofErr w:type="spellEnd"/>
      <w:r w:rsidR="00601257" w:rsidRPr="00204720">
        <w:rPr>
          <w:sz w:val="18"/>
          <w:szCs w:val="18"/>
        </w:rPr>
        <w:t xml:space="preserve"> Engineering. Wuhan</w:t>
      </w:r>
      <w:r w:rsidR="00850208" w:rsidRPr="00204720">
        <w:rPr>
          <w:sz w:val="18"/>
          <w:szCs w:val="18"/>
        </w:rPr>
        <w:t>, China</w:t>
      </w:r>
      <w:r w:rsidR="00850208" w:rsidRPr="00204720">
        <w:rPr>
          <w:rFonts w:hint="eastAsia"/>
          <w:sz w:val="18"/>
          <w:szCs w:val="18"/>
        </w:rPr>
        <w:t>.</w:t>
      </w:r>
      <w:r w:rsidR="00601257" w:rsidRPr="00204720">
        <w:rPr>
          <w:sz w:val="18"/>
          <w:szCs w:val="18"/>
        </w:rPr>
        <w:t xml:space="preserve"> 2008</w:t>
      </w:r>
      <w:proofErr w:type="gramStart"/>
      <w:r w:rsidR="00850208" w:rsidRPr="00204720">
        <w:rPr>
          <w:rFonts w:hint="eastAsia"/>
          <w:sz w:val="18"/>
          <w:szCs w:val="18"/>
        </w:rPr>
        <w:t>;3</w:t>
      </w:r>
      <w:r w:rsidR="00601257" w:rsidRPr="00204720">
        <w:rPr>
          <w:sz w:val="18"/>
          <w:szCs w:val="18"/>
        </w:rPr>
        <w:t>:31</w:t>
      </w:r>
      <w:proofErr w:type="gramEnd"/>
      <w:r w:rsidR="00601257" w:rsidRPr="00204720">
        <w:rPr>
          <w:sz w:val="18"/>
          <w:szCs w:val="18"/>
        </w:rPr>
        <w:t>-34.</w:t>
      </w:r>
    </w:p>
    <w:p w:rsidR="00982D91" w:rsidRPr="00204720" w:rsidRDefault="0089248E" w:rsidP="00B729EB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  <w:szCs w:val="18"/>
        </w:rPr>
      </w:pPr>
      <w:r w:rsidRPr="00204720">
        <w:rPr>
          <w:rFonts w:hint="eastAsia"/>
          <w:sz w:val="18"/>
          <w:szCs w:val="18"/>
        </w:rPr>
        <w:t>Wang</w:t>
      </w:r>
      <w:r w:rsidR="00F57273" w:rsidRPr="00204720">
        <w:rPr>
          <w:rFonts w:hint="eastAsia"/>
          <w:sz w:val="18"/>
          <w:szCs w:val="18"/>
        </w:rPr>
        <w:t xml:space="preserve"> LM,</w:t>
      </w:r>
      <w:r w:rsidRPr="00204720">
        <w:rPr>
          <w:rFonts w:hint="eastAsia"/>
          <w:sz w:val="18"/>
          <w:szCs w:val="18"/>
        </w:rPr>
        <w:t xml:space="preserve"> Zhou</w:t>
      </w:r>
      <w:r w:rsidR="00F57273" w:rsidRPr="00204720">
        <w:rPr>
          <w:rFonts w:hint="eastAsia"/>
          <w:sz w:val="18"/>
          <w:szCs w:val="18"/>
        </w:rPr>
        <w:t xml:space="preserve"> GF,</w:t>
      </w:r>
      <w:r w:rsidRPr="00204720">
        <w:rPr>
          <w:rFonts w:hint="eastAsia"/>
          <w:sz w:val="18"/>
          <w:szCs w:val="18"/>
        </w:rPr>
        <w:t xml:space="preserve"> Wang</w:t>
      </w:r>
      <w:r w:rsidR="00F57273" w:rsidRPr="00204720">
        <w:rPr>
          <w:rFonts w:hint="eastAsia"/>
          <w:sz w:val="18"/>
          <w:szCs w:val="18"/>
        </w:rPr>
        <w:t xml:space="preserve"> XW</w:t>
      </w:r>
      <w:r w:rsidR="00147059" w:rsidRPr="00204720">
        <w:rPr>
          <w:rFonts w:hint="eastAsia"/>
          <w:sz w:val="18"/>
          <w:szCs w:val="18"/>
        </w:rPr>
        <w:t xml:space="preserve">, </w:t>
      </w:r>
      <w:proofErr w:type="spellStart"/>
      <w:r w:rsidR="00147059" w:rsidRPr="00204720">
        <w:rPr>
          <w:rFonts w:hint="eastAsia"/>
          <w:sz w:val="18"/>
          <w:szCs w:val="18"/>
        </w:rPr>
        <w:t>Xiong</w:t>
      </w:r>
      <w:proofErr w:type="spellEnd"/>
      <w:r w:rsidR="00147059" w:rsidRPr="00204720">
        <w:rPr>
          <w:rFonts w:hint="eastAsia"/>
          <w:sz w:val="18"/>
          <w:szCs w:val="18"/>
        </w:rPr>
        <w:t xml:space="preserve"> QG, </w:t>
      </w:r>
      <w:proofErr w:type="spellStart"/>
      <w:r w:rsidR="00147059" w:rsidRPr="00204720">
        <w:rPr>
          <w:rFonts w:hint="eastAsia"/>
          <w:sz w:val="18"/>
          <w:szCs w:val="18"/>
        </w:rPr>
        <w:t>Ge</w:t>
      </w:r>
      <w:proofErr w:type="spellEnd"/>
      <w:r w:rsidR="00147059" w:rsidRPr="00204720">
        <w:rPr>
          <w:rFonts w:hint="eastAsia"/>
          <w:sz w:val="18"/>
          <w:szCs w:val="18"/>
        </w:rPr>
        <w:t xml:space="preserve"> W</w:t>
      </w:r>
      <w:r w:rsidR="00F57273" w:rsidRPr="00204720">
        <w:rPr>
          <w:rFonts w:hint="eastAsia"/>
          <w:sz w:val="18"/>
          <w:szCs w:val="18"/>
        </w:rPr>
        <w:t>.</w:t>
      </w:r>
      <w:r w:rsidRPr="00204720">
        <w:rPr>
          <w:rFonts w:hint="eastAsia"/>
          <w:sz w:val="18"/>
          <w:szCs w:val="18"/>
        </w:rPr>
        <w:t xml:space="preserve"> Direct numerical simulation of particle-fluid systems by combining time-driven ha</w:t>
      </w:r>
      <w:r w:rsidR="001A38F5" w:rsidRPr="00204720">
        <w:rPr>
          <w:rFonts w:hint="eastAsia"/>
          <w:sz w:val="18"/>
          <w:szCs w:val="18"/>
        </w:rPr>
        <w:t>rd-sphere model and lattice Bolt</w:t>
      </w:r>
      <w:r w:rsidR="00DB69D8" w:rsidRPr="00204720">
        <w:rPr>
          <w:rFonts w:hint="eastAsia"/>
          <w:sz w:val="18"/>
          <w:szCs w:val="18"/>
        </w:rPr>
        <w:t xml:space="preserve">zmann method. </w:t>
      </w:r>
      <w:proofErr w:type="spellStart"/>
      <w:r w:rsidR="00DB69D8" w:rsidRPr="00204720">
        <w:rPr>
          <w:rFonts w:hint="eastAsia"/>
          <w:sz w:val="18"/>
          <w:szCs w:val="18"/>
        </w:rPr>
        <w:t>Particuology</w:t>
      </w:r>
      <w:proofErr w:type="spellEnd"/>
      <w:r w:rsidRPr="00204720">
        <w:rPr>
          <w:rFonts w:hint="eastAsia"/>
          <w:sz w:val="18"/>
          <w:szCs w:val="18"/>
        </w:rPr>
        <w:t xml:space="preserve"> </w:t>
      </w:r>
      <w:r w:rsidR="00432F8E" w:rsidRPr="00204720">
        <w:rPr>
          <w:rFonts w:hint="eastAsia"/>
          <w:sz w:val="18"/>
          <w:szCs w:val="18"/>
        </w:rPr>
        <w:t>2010</w:t>
      </w:r>
      <w:proofErr w:type="gramStart"/>
      <w:r w:rsidR="00432F8E" w:rsidRPr="00204720">
        <w:rPr>
          <w:rFonts w:hint="eastAsia"/>
          <w:sz w:val="18"/>
          <w:szCs w:val="18"/>
        </w:rPr>
        <w:t>;8</w:t>
      </w:r>
      <w:proofErr w:type="gramEnd"/>
      <w:r w:rsidR="00432F8E" w:rsidRPr="00204720">
        <w:rPr>
          <w:rFonts w:hint="eastAsia"/>
          <w:sz w:val="18"/>
          <w:szCs w:val="18"/>
        </w:rPr>
        <w:t>(4</w:t>
      </w:r>
      <w:r w:rsidRPr="00204720">
        <w:rPr>
          <w:rFonts w:hint="eastAsia"/>
          <w:sz w:val="18"/>
          <w:szCs w:val="18"/>
        </w:rPr>
        <w:t>)</w:t>
      </w:r>
      <w:r w:rsidR="00432F8E" w:rsidRPr="00204720">
        <w:rPr>
          <w:rFonts w:hint="eastAsia"/>
          <w:sz w:val="18"/>
          <w:szCs w:val="18"/>
        </w:rPr>
        <w:t>:</w:t>
      </w:r>
      <w:r w:rsidRPr="00204720">
        <w:rPr>
          <w:rFonts w:hint="eastAsia"/>
          <w:sz w:val="18"/>
          <w:szCs w:val="18"/>
        </w:rPr>
        <w:t>379-382</w:t>
      </w:r>
      <w:r w:rsidR="00D3349E" w:rsidRPr="00204720">
        <w:rPr>
          <w:rFonts w:hint="eastAsia"/>
          <w:sz w:val="18"/>
          <w:szCs w:val="18"/>
        </w:rPr>
        <w:t>.</w:t>
      </w:r>
    </w:p>
    <w:p w:rsidR="00BF7BDC" w:rsidRPr="00204720" w:rsidRDefault="00996385" w:rsidP="00D32539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  <w:szCs w:val="18"/>
        </w:rPr>
      </w:pPr>
      <w:proofErr w:type="spellStart"/>
      <w:r w:rsidRPr="00204720">
        <w:rPr>
          <w:sz w:val="18"/>
          <w:szCs w:val="18"/>
        </w:rPr>
        <w:t>Peskin</w:t>
      </w:r>
      <w:proofErr w:type="spellEnd"/>
      <w:r w:rsidR="00671C4C" w:rsidRPr="00204720">
        <w:rPr>
          <w:sz w:val="18"/>
          <w:szCs w:val="18"/>
        </w:rPr>
        <w:t xml:space="preserve"> CS.</w:t>
      </w:r>
      <w:r w:rsidRPr="00204720">
        <w:rPr>
          <w:sz w:val="18"/>
          <w:szCs w:val="18"/>
        </w:rPr>
        <w:t xml:space="preserve"> Numerical analysis of blood flow in the heart</w:t>
      </w:r>
      <w:r w:rsidR="00994CCA" w:rsidRPr="00204720">
        <w:rPr>
          <w:rFonts w:hint="eastAsia"/>
          <w:sz w:val="18"/>
          <w:szCs w:val="18"/>
        </w:rPr>
        <w:t>.</w:t>
      </w:r>
      <w:r w:rsidRPr="00204720">
        <w:rPr>
          <w:sz w:val="18"/>
          <w:szCs w:val="18"/>
        </w:rPr>
        <w:t xml:space="preserve"> Journal of Computational Physics </w:t>
      </w:r>
      <w:r w:rsidR="00994CCA" w:rsidRPr="00204720">
        <w:rPr>
          <w:rFonts w:hint="eastAsia"/>
          <w:sz w:val="18"/>
          <w:szCs w:val="18"/>
        </w:rPr>
        <w:t>1977</w:t>
      </w:r>
      <w:proofErr w:type="gramStart"/>
      <w:r w:rsidR="00994CCA" w:rsidRPr="00204720">
        <w:rPr>
          <w:rFonts w:hint="eastAsia"/>
          <w:sz w:val="18"/>
          <w:szCs w:val="18"/>
        </w:rPr>
        <w:t>;</w:t>
      </w:r>
      <w:r w:rsidR="00994CCA" w:rsidRPr="00204720">
        <w:rPr>
          <w:sz w:val="18"/>
          <w:szCs w:val="18"/>
        </w:rPr>
        <w:t>25</w:t>
      </w:r>
      <w:proofErr w:type="gramEnd"/>
      <w:r w:rsidR="00994CCA" w:rsidRPr="00204720">
        <w:rPr>
          <w:sz w:val="18"/>
          <w:szCs w:val="18"/>
        </w:rPr>
        <w:t>(</w:t>
      </w:r>
      <w:r w:rsidR="00994CCA" w:rsidRPr="00204720">
        <w:rPr>
          <w:rFonts w:hint="eastAsia"/>
          <w:sz w:val="18"/>
          <w:szCs w:val="18"/>
        </w:rPr>
        <w:t>3</w:t>
      </w:r>
      <w:r w:rsidR="00994CCA" w:rsidRPr="00204720">
        <w:rPr>
          <w:sz w:val="18"/>
          <w:szCs w:val="18"/>
        </w:rPr>
        <w:t>)</w:t>
      </w:r>
      <w:r w:rsidR="00994CCA" w:rsidRPr="00204720">
        <w:rPr>
          <w:rFonts w:hint="eastAsia"/>
          <w:sz w:val="18"/>
          <w:szCs w:val="18"/>
        </w:rPr>
        <w:t>:</w:t>
      </w:r>
      <w:r w:rsidRPr="00204720">
        <w:rPr>
          <w:sz w:val="18"/>
          <w:szCs w:val="18"/>
        </w:rPr>
        <w:t>220–252.</w:t>
      </w:r>
    </w:p>
    <w:p w:rsidR="00B1331B" w:rsidRPr="00204720" w:rsidRDefault="00B1331B" w:rsidP="00D32539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  <w:szCs w:val="18"/>
        </w:rPr>
      </w:pPr>
      <w:r w:rsidRPr="00204720">
        <w:rPr>
          <w:rFonts w:hint="eastAsia"/>
          <w:sz w:val="18"/>
          <w:szCs w:val="18"/>
        </w:rPr>
        <w:lastRenderedPageBreak/>
        <w:t>Yu</w:t>
      </w:r>
      <w:r w:rsidR="00E9567D" w:rsidRPr="00204720">
        <w:rPr>
          <w:rFonts w:hint="eastAsia"/>
          <w:sz w:val="18"/>
          <w:szCs w:val="18"/>
        </w:rPr>
        <w:t xml:space="preserve"> AB,</w:t>
      </w:r>
      <w:r w:rsidRPr="00204720">
        <w:rPr>
          <w:rFonts w:hint="eastAsia"/>
          <w:sz w:val="18"/>
          <w:szCs w:val="18"/>
        </w:rPr>
        <w:t xml:space="preserve"> </w:t>
      </w:r>
      <w:proofErr w:type="spellStart"/>
      <w:r w:rsidRPr="00204720">
        <w:rPr>
          <w:rFonts w:hint="eastAsia"/>
          <w:sz w:val="18"/>
          <w:szCs w:val="18"/>
        </w:rPr>
        <w:t>Xu</w:t>
      </w:r>
      <w:proofErr w:type="spellEnd"/>
      <w:r w:rsidR="00E9567D" w:rsidRPr="00204720">
        <w:rPr>
          <w:rFonts w:hint="eastAsia"/>
          <w:sz w:val="18"/>
          <w:szCs w:val="18"/>
        </w:rPr>
        <w:t xml:space="preserve"> BH</w:t>
      </w:r>
      <w:r w:rsidRPr="00204720">
        <w:rPr>
          <w:rFonts w:hint="eastAsia"/>
          <w:sz w:val="18"/>
          <w:szCs w:val="18"/>
        </w:rPr>
        <w:t xml:space="preserve">. </w:t>
      </w:r>
      <w:r w:rsidRPr="00204720">
        <w:rPr>
          <w:sz w:val="18"/>
          <w:szCs w:val="18"/>
        </w:rPr>
        <w:t>P</w:t>
      </w:r>
      <w:r w:rsidRPr="00204720">
        <w:rPr>
          <w:rFonts w:hint="eastAsia"/>
          <w:sz w:val="18"/>
          <w:szCs w:val="18"/>
        </w:rPr>
        <w:t xml:space="preserve">article-scale </w:t>
      </w:r>
      <w:proofErr w:type="spellStart"/>
      <w:r w:rsidRPr="00204720">
        <w:rPr>
          <w:sz w:val="18"/>
          <w:szCs w:val="18"/>
        </w:rPr>
        <w:t>mode</w:t>
      </w:r>
      <w:r w:rsidR="0080305C" w:rsidRPr="00204720">
        <w:rPr>
          <w:rFonts w:hint="eastAsia"/>
          <w:sz w:val="18"/>
          <w:szCs w:val="18"/>
        </w:rPr>
        <w:t>l</w:t>
      </w:r>
      <w:r w:rsidRPr="00204720">
        <w:rPr>
          <w:sz w:val="18"/>
          <w:szCs w:val="18"/>
        </w:rPr>
        <w:t>ling</w:t>
      </w:r>
      <w:proofErr w:type="spellEnd"/>
      <w:r w:rsidRPr="00204720">
        <w:rPr>
          <w:rFonts w:hint="eastAsia"/>
          <w:sz w:val="18"/>
          <w:szCs w:val="18"/>
        </w:rPr>
        <w:t xml:space="preserve"> of gas-solid flow in </w:t>
      </w:r>
      <w:proofErr w:type="spellStart"/>
      <w:r w:rsidRPr="00204720">
        <w:rPr>
          <w:sz w:val="18"/>
          <w:szCs w:val="18"/>
        </w:rPr>
        <w:t>fluidi</w:t>
      </w:r>
      <w:r w:rsidR="00365529" w:rsidRPr="00204720">
        <w:rPr>
          <w:rFonts w:hint="eastAsia"/>
          <w:sz w:val="18"/>
          <w:szCs w:val="18"/>
        </w:rPr>
        <w:t>s</w:t>
      </w:r>
      <w:r w:rsidRPr="00204720">
        <w:rPr>
          <w:sz w:val="18"/>
          <w:szCs w:val="18"/>
        </w:rPr>
        <w:t>ation</w:t>
      </w:r>
      <w:proofErr w:type="spellEnd"/>
      <w:r w:rsidRPr="00204720">
        <w:rPr>
          <w:rFonts w:hint="eastAsia"/>
          <w:sz w:val="18"/>
          <w:szCs w:val="18"/>
        </w:rPr>
        <w:t xml:space="preserve">. </w:t>
      </w:r>
      <w:r w:rsidRPr="00204720">
        <w:rPr>
          <w:sz w:val="18"/>
          <w:szCs w:val="18"/>
        </w:rPr>
        <w:t>J</w:t>
      </w:r>
      <w:r w:rsidRPr="00204720">
        <w:rPr>
          <w:rFonts w:hint="eastAsia"/>
          <w:sz w:val="18"/>
          <w:szCs w:val="18"/>
        </w:rPr>
        <w:t xml:space="preserve">ournal of Chemical Technology and Biotechnology </w:t>
      </w:r>
      <w:r w:rsidR="00365529" w:rsidRPr="00204720">
        <w:rPr>
          <w:rFonts w:hint="eastAsia"/>
          <w:sz w:val="18"/>
          <w:szCs w:val="18"/>
        </w:rPr>
        <w:t>2003</w:t>
      </w:r>
      <w:proofErr w:type="gramStart"/>
      <w:r w:rsidR="00365529" w:rsidRPr="00204720">
        <w:rPr>
          <w:rFonts w:hint="eastAsia"/>
          <w:sz w:val="18"/>
          <w:szCs w:val="18"/>
        </w:rPr>
        <w:t>;78</w:t>
      </w:r>
      <w:proofErr w:type="gramEnd"/>
      <w:r w:rsidR="00365529" w:rsidRPr="00204720">
        <w:rPr>
          <w:rFonts w:hint="eastAsia"/>
          <w:sz w:val="18"/>
          <w:szCs w:val="18"/>
        </w:rPr>
        <w:t>(2-</w:t>
      </w:r>
      <w:r w:rsidRPr="00204720">
        <w:rPr>
          <w:rFonts w:hint="eastAsia"/>
          <w:sz w:val="18"/>
          <w:szCs w:val="18"/>
        </w:rPr>
        <w:t>3)</w:t>
      </w:r>
      <w:r w:rsidR="00365529" w:rsidRPr="00204720">
        <w:rPr>
          <w:rFonts w:hint="eastAsia"/>
          <w:sz w:val="18"/>
          <w:szCs w:val="18"/>
        </w:rPr>
        <w:t>:</w:t>
      </w:r>
      <w:r w:rsidRPr="00204720">
        <w:rPr>
          <w:rFonts w:hint="eastAsia"/>
          <w:sz w:val="18"/>
          <w:szCs w:val="18"/>
        </w:rPr>
        <w:t>111-</w:t>
      </w:r>
      <w:r w:rsidR="00365529" w:rsidRPr="00204720">
        <w:rPr>
          <w:rFonts w:hint="eastAsia"/>
          <w:sz w:val="18"/>
          <w:szCs w:val="18"/>
        </w:rPr>
        <w:t>1</w:t>
      </w:r>
      <w:r w:rsidRPr="00204720">
        <w:rPr>
          <w:rFonts w:hint="eastAsia"/>
          <w:sz w:val="18"/>
          <w:szCs w:val="18"/>
        </w:rPr>
        <w:t>21</w:t>
      </w:r>
      <w:r w:rsidR="00F34B4A" w:rsidRPr="00204720">
        <w:rPr>
          <w:rFonts w:hint="eastAsia"/>
          <w:sz w:val="18"/>
          <w:szCs w:val="18"/>
        </w:rPr>
        <w:t>.</w:t>
      </w:r>
    </w:p>
    <w:p w:rsidR="00C20E44" w:rsidRPr="00204720" w:rsidRDefault="00971096" w:rsidP="00D32539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  <w:szCs w:val="18"/>
        </w:rPr>
      </w:pPr>
      <w:proofErr w:type="spellStart"/>
      <w:r w:rsidRPr="00204720">
        <w:rPr>
          <w:sz w:val="18"/>
        </w:rPr>
        <w:t>Cundall</w:t>
      </w:r>
      <w:proofErr w:type="spellEnd"/>
      <w:r w:rsidR="0088556F" w:rsidRPr="00204720">
        <w:rPr>
          <w:rFonts w:hint="eastAsia"/>
          <w:sz w:val="18"/>
        </w:rPr>
        <w:t xml:space="preserve"> PA.</w:t>
      </w:r>
      <w:r w:rsidR="002F51EB" w:rsidRPr="00204720">
        <w:rPr>
          <w:rFonts w:hint="eastAsia"/>
          <w:sz w:val="18"/>
        </w:rPr>
        <w:t xml:space="preserve"> </w:t>
      </w:r>
      <w:r w:rsidRPr="00204720">
        <w:rPr>
          <w:sz w:val="18"/>
        </w:rPr>
        <w:t>A Computer Model for Simulating</w:t>
      </w:r>
      <w:r w:rsidR="001267D5" w:rsidRPr="00204720">
        <w:rPr>
          <w:rFonts w:hint="eastAsia"/>
          <w:sz w:val="18"/>
        </w:rPr>
        <w:t xml:space="preserve"> </w:t>
      </w:r>
      <w:r w:rsidRPr="00204720">
        <w:rPr>
          <w:sz w:val="18"/>
        </w:rPr>
        <w:t>Progressive Large Scale Movements in Blocky System</w:t>
      </w:r>
      <w:r w:rsidR="002101DE" w:rsidRPr="00204720">
        <w:rPr>
          <w:rFonts w:hint="eastAsia"/>
          <w:sz w:val="18"/>
        </w:rPr>
        <w:t>s</w:t>
      </w:r>
      <w:r w:rsidRPr="00204720">
        <w:rPr>
          <w:sz w:val="18"/>
        </w:rPr>
        <w:t>.</w:t>
      </w:r>
      <w:r w:rsidR="002101DE" w:rsidRPr="00204720">
        <w:rPr>
          <w:rFonts w:hint="eastAsia"/>
          <w:sz w:val="18"/>
        </w:rPr>
        <w:t xml:space="preserve"> </w:t>
      </w:r>
      <w:r w:rsidRPr="00204720">
        <w:rPr>
          <w:sz w:val="18"/>
        </w:rPr>
        <w:t>In: Muller led, ed. Proceedings</w:t>
      </w:r>
      <w:r w:rsidR="002C2E77" w:rsidRPr="00204720">
        <w:rPr>
          <w:rFonts w:hint="eastAsia"/>
          <w:sz w:val="18"/>
        </w:rPr>
        <w:t xml:space="preserve"> </w:t>
      </w:r>
      <w:r w:rsidRPr="00204720">
        <w:rPr>
          <w:sz w:val="18"/>
        </w:rPr>
        <w:t xml:space="preserve">of the </w:t>
      </w:r>
      <w:r w:rsidRPr="00204720">
        <w:rPr>
          <w:rFonts w:hint="eastAsia"/>
          <w:sz w:val="18"/>
        </w:rPr>
        <w:t>S</w:t>
      </w:r>
      <w:r w:rsidRPr="00204720">
        <w:rPr>
          <w:sz w:val="18"/>
        </w:rPr>
        <w:t xml:space="preserve">ymposium International Society of Rock </w:t>
      </w:r>
      <w:proofErr w:type="spellStart"/>
      <w:r w:rsidRPr="00204720">
        <w:rPr>
          <w:sz w:val="18"/>
        </w:rPr>
        <w:t>Mechanics.Rotterdam</w:t>
      </w:r>
      <w:proofErr w:type="spellEnd"/>
      <w:r w:rsidRPr="00204720">
        <w:rPr>
          <w:sz w:val="18"/>
        </w:rPr>
        <w:t xml:space="preserve">: </w:t>
      </w:r>
      <w:proofErr w:type="spellStart"/>
      <w:r w:rsidRPr="00204720">
        <w:rPr>
          <w:sz w:val="18"/>
        </w:rPr>
        <w:t>Balkama</w:t>
      </w:r>
      <w:proofErr w:type="spellEnd"/>
      <w:r w:rsidRPr="00204720">
        <w:rPr>
          <w:sz w:val="18"/>
        </w:rPr>
        <w:t xml:space="preserve"> A </w:t>
      </w:r>
      <w:proofErr w:type="spellStart"/>
      <w:r w:rsidRPr="00204720">
        <w:rPr>
          <w:sz w:val="18"/>
        </w:rPr>
        <w:t>A</w:t>
      </w:r>
      <w:proofErr w:type="spellEnd"/>
      <w:r w:rsidRPr="00204720">
        <w:rPr>
          <w:rFonts w:hint="eastAsia"/>
          <w:sz w:val="18"/>
        </w:rPr>
        <w:t>.</w:t>
      </w:r>
      <w:r w:rsidRPr="00204720">
        <w:rPr>
          <w:sz w:val="18"/>
        </w:rPr>
        <w:t xml:space="preserve"> </w:t>
      </w:r>
      <w:r w:rsidR="006D79D3" w:rsidRPr="00204720">
        <w:rPr>
          <w:rFonts w:hint="eastAsia"/>
          <w:sz w:val="18"/>
        </w:rPr>
        <w:t>1971</w:t>
      </w:r>
      <w:proofErr w:type="gramStart"/>
      <w:r w:rsidR="006D79D3" w:rsidRPr="00204720">
        <w:rPr>
          <w:rFonts w:hint="eastAsia"/>
          <w:sz w:val="18"/>
        </w:rPr>
        <w:t>;</w:t>
      </w:r>
      <w:r w:rsidR="006D79D3" w:rsidRPr="00204720">
        <w:rPr>
          <w:sz w:val="18"/>
        </w:rPr>
        <w:t>1</w:t>
      </w:r>
      <w:r w:rsidR="006D79D3" w:rsidRPr="00204720">
        <w:rPr>
          <w:rFonts w:hint="eastAsia"/>
          <w:sz w:val="18"/>
        </w:rPr>
        <w:t>:</w:t>
      </w:r>
      <w:r w:rsidRPr="00204720">
        <w:rPr>
          <w:sz w:val="18"/>
        </w:rPr>
        <w:t>8</w:t>
      </w:r>
      <w:proofErr w:type="gramEnd"/>
      <w:r w:rsidRPr="00204720">
        <w:rPr>
          <w:sz w:val="18"/>
        </w:rPr>
        <w:t>-12</w:t>
      </w:r>
      <w:r w:rsidR="00F34B4A" w:rsidRPr="00204720">
        <w:rPr>
          <w:rFonts w:hint="eastAsia"/>
          <w:sz w:val="18"/>
        </w:rPr>
        <w:t>.</w:t>
      </w:r>
    </w:p>
    <w:p w:rsidR="00633D9B" w:rsidRPr="00204720" w:rsidRDefault="00633D9B" w:rsidP="00633D9B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  <w:szCs w:val="18"/>
        </w:rPr>
      </w:pPr>
      <w:r w:rsidRPr="00204720">
        <w:rPr>
          <w:rFonts w:hint="eastAsia"/>
          <w:sz w:val="18"/>
        </w:rPr>
        <w:t>Zhu</w:t>
      </w:r>
      <w:r w:rsidR="00975054" w:rsidRPr="00204720">
        <w:rPr>
          <w:rFonts w:hint="eastAsia"/>
          <w:sz w:val="18"/>
        </w:rPr>
        <w:t xml:space="preserve"> HP,</w:t>
      </w:r>
      <w:r w:rsidRPr="00204720">
        <w:rPr>
          <w:rFonts w:hint="eastAsia"/>
          <w:sz w:val="18"/>
        </w:rPr>
        <w:t xml:space="preserve"> Zhou</w:t>
      </w:r>
      <w:r w:rsidR="00975054" w:rsidRPr="00204720">
        <w:rPr>
          <w:rFonts w:hint="eastAsia"/>
          <w:sz w:val="18"/>
        </w:rPr>
        <w:t xml:space="preserve"> ZY,</w:t>
      </w:r>
      <w:r w:rsidRPr="00204720">
        <w:rPr>
          <w:rFonts w:hint="eastAsia"/>
          <w:sz w:val="18"/>
        </w:rPr>
        <w:t xml:space="preserve"> Yang</w:t>
      </w:r>
      <w:r w:rsidR="00975054" w:rsidRPr="00204720">
        <w:rPr>
          <w:rFonts w:hint="eastAsia"/>
          <w:sz w:val="18"/>
        </w:rPr>
        <w:t xml:space="preserve"> RP,</w:t>
      </w:r>
      <w:r w:rsidRPr="00204720">
        <w:rPr>
          <w:rFonts w:hint="eastAsia"/>
          <w:sz w:val="18"/>
        </w:rPr>
        <w:t xml:space="preserve"> Yu</w:t>
      </w:r>
      <w:r w:rsidR="00975054" w:rsidRPr="00204720">
        <w:rPr>
          <w:rFonts w:hint="eastAsia"/>
          <w:sz w:val="18"/>
        </w:rPr>
        <w:t xml:space="preserve"> AB.</w:t>
      </w:r>
      <w:r w:rsidRPr="00204720">
        <w:rPr>
          <w:rFonts w:hint="eastAsia"/>
          <w:sz w:val="18"/>
        </w:rPr>
        <w:t xml:space="preserve"> Discrete particle simulation of particulate systems: Theoretical development</w:t>
      </w:r>
      <w:r w:rsidR="00DB69D8" w:rsidRPr="00204720">
        <w:rPr>
          <w:rFonts w:hint="eastAsia"/>
          <w:sz w:val="18"/>
        </w:rPr>
        <w:t>s. Chemical Engineering Science</w:t>
      </w:r>
      <w:r w:rsidRPr="00204720">
        <w:rPr>
          <w:rFonts w:hint="eastAsia"/>
          <w:sz w:val="18"/>
        </w:rPr>
        <w:t xml:space="preserve"> </w:t>
      </w:r>
      <w:r w:rsidR="009945CE" w:rsidRPr="00204720">
        <w:rPr>
          <w:rFonts w:hint="eastAsia"/>
          <w:sz w:val="18"/>
        </w:rPr>
        <w:t>2007</w:t>
      </w:r>
      <w:proofErr w:type="gramStart"/>
      <w:r w:rsidR="009945CE" w:rsidRPr="00204720">
        <w:rPr>
          <w:rFonts w:hint="eastAsia"/>
          <w:sz w:val="18"/>
        </w:rPr>
        <w:t>;62</w:t>
      </w:r>
      <w:proofErr w:type="gramEnd"/>
      <w:r w:rsidR="009945CE" w:rsidRPr="00204720">
        <w:rPr>
          <w:rFonts w:hint="eastAsia"/>
          <w:sz w:val="18"/>
        </w:rPr>
        <w:t>(13</w:t>
      </w:r>
      <w:r w:rsidRPr="00204720">
        <w:rPr>
          <w:rFonts w:hint="eastAsia"/>
          <w:sz w:val="18"/>
        </w:rPr>
        <w:t>)</w:t>
      </w:r>
      <w:r w:rsidR="009945CE" w:rsidRPr="00204720">
        <w:rPr>
          <w:rFonts w:hint="eastAsia"/>
          <w:sz w:val="18"/>
        </w:rPr>
        <w:t>:</w:t>
      </w:r>
      <w:r w:rsidRPr="00204720">
        <w:rPr>
          <w:rFonts w:hint="eastAsia"/>
          <w:sz w:val="18"/>
        </w:rPr>
        <w:t>3378-3396.</w:t>
      </w:r>
    </w:p>
    <w:p w:rsidR="000F5CD7" w:rsidRPr="00204720" w:rsidRDefault="000F5CD7" w:rsidP="000F5CD7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  <w:szCs w:val="18"/>
        </w:rPr>
      </w:pPr>
      <w:r w:rsidRPr="00204720">
        <w:rPr>
          <w:sz w:val="18"/>
          <w:szCs w:val="18"/>
        </w:rPr>
        <w:t>Tsuji</w:t>
      </w:r>
      <w:r w:rsidR="00C92115" w:rsidRPr="00204720">
        <w:rPr>
          <w:rFonts w:hint="eastAsia"/>
          <w:sz w:val="18"/>
          <w:szCs w:val="18"/>
        </w:rPr>
        <w:t xml:space="preserve"> Y</w:t>
      </w:r>
      <w:r w:rsidR="00C92115" w:rsidRPr="00204720">
        <w:rPr>
          <w:sz w:val="18"/>
          <w:szCs w:val="18"/>
        </w:rPr>
        <w:t>,</w:t>
      </w:r>
      <w:r w:rsidR="005847BB"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>Kawaguchi</w:t>
      </w:r>
      <w:r w:rsidR="00C92115" w:rsidRPr="00204720">
        <w:rPr>
          <w:rFonts w:hint="eastAsia"/>
          <w:sz w:val="18"/>
          <w:szCs w:val="18"/>
        </w:rPr>
        <w:t xml:space="preserve"> T</w:t>
      </w:r>
      <w:r w:rsidR="00C92115" w:rsidRPr="00204720">
        <w:rPr>
          <w:sz w:val="18"/>
          <w:szCs w:val="18"/>
        </w:rPr>
        <w:t>,</w:t>
      </w:r>
      <w:r w:rsidR="005847BB"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>Tanaka</w:t>
      </w:r>
      <w:r w:rsidR="00C92115" w:rsidRPr="00204720">
        <w:rPr>
          <w:rFonts w:hint="eastAsia"/>
          <w:sz w:val="18"/>
          <w:szCs w:val="18"/>
        </w:rPr>
        <w:t xml:space="preserve"> T.</w:t>
      </w:r>
      <w:r w:rsidRPr="00204720">
        <w:rPr>
          <w:sz w:val="18"/>
          <w:szCs w:val="18"/>
        </w:rPr>
        <w:t xml:space="preserve"> D</w:t>
      </w:r>
      <w:r w:rsidR="00F313A7" w:rsidRPr="00204720">
        <w:rPr>
          <w:sz w:val="18"/>
          <w:szCs w:val="18"/>
        </w:rPr>
        <w:t xml:space="preserve">iscrete particle simulation of </w:t>
      </w:r>
      <w:r w:rsidR="00F313A7" w:rsidRPr="00204720">
        <w:rPr>
          <w:rFonts w:hint="eastAsia"/>
          <w:sz w:val="18"/>
          <w:szCs w:val="18"/>
        </w:rPr>
        <w:t>two</w:t>
      </w:r>
      <w:r w:rsidRPr="00204720">
        <w:rPr>
          <w:sz w:val="18"/>
          <w:szCs w:val="18"/>
        </w:rPr>
        <w:t>-dimensional</w:t>
      </w:r>
      <w:r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>ﬂ</w:t>
      </w:r>
      <w:r w:rsidR="005847BB" w:rsidRPr="00204720">
        <w:rPr>
          <w:sz w:val="18"/>
          <w:szCs w:val="18"/>
        </w:rPr>
        <w:t>uidi</w:t>
      </w:r>
      <w:r w:rsidR="000C12CD" w:rsidRPr="00204720">
        <w:rPr>
          <w:rFonts w:hint="eastAsia"/>
          <w:sz w:val="18"/>
          <w:szCs w:val="18"/>
        </w:rPr>
        <w:t>z</w:t>
      </w:r>
      <w:r w:rsidR="005847BB" w:rsidRPr="00204720">
        <w:rPr>
          <w:sz w:val="18"/>
          <w:szCs w:val="18"/>
        </w:rPr>
        <w:t>ed-bed</w:t>
      </w:r>
      <w:r w:rsidR="00837A8C" w:rsidRPr="00204720">
        <w:rPr>
          <w:sz w:val="18"/>
          <w:szCs w:val="18"/>
        </w:rPr>
        <w:t>. Powder Technology</w:t>
      </w:r>
      <w:r w:rsidR="00837A8C" w:rsidRPr="00204720">
        <w:rPr>
          <w:rFonts w:hint="eastAsia"/>
          <w:sz w:val="18"/>
          <w:szCs w:val="18"/>
        </w:rPr>
        <w:t xml:space="preserve"> 1993</w:t>
      </w:r>
      <w:proofErr w:type="gramStart"/>
      <w:r w:rsidR="00837A8C" w:rsidRPr="00204720">
        <w:rPr>
          <w:rFonts w:hint="eastAsia"/>
          <w:sz w:val="18"/>
          <w:szCs w:val="18"/>
        </w:rPr>
        <w:t>;</w:t>
      </w:r>
      <w:r w:rsidR="005847BB" w:rsidRPr="00204720">
        <w:rPr>
          <w:rFonts w:hint="eastAsia"/>
          <w:sz w:val="18"/>
          <w:szCs w:val="18"/>
        </w:rPr>
        <w:t>77</w:t>
      </w:r>
      <w:proofErr w:type="gramEnd"/>
      <w:r w:rsidR="005847BB" w:rsidRPr="00204720">
        <w:rPr>
          <w:rFonts w:hint="eastAsia"/>
          <w:sz w:val="18"/>
          <w:szCs w:val="18"/>
        </w:rPr>
        <w:t>(</w:t>
      </w:r>
      <w:r w:rsidR="00837A8C" w:rsidRPr="00204720">
        <w:rPr>
          <w:sz w:val="18"/>
          <w:szCs w:val="18"/>
        </w:rPr>
        <w:t>1</w:t>
      </w:r>
      <w:r w:rsidR="005847BB" w:rsidRPr="00204720">
        <w:rPr>
          <w:rFonts w:hint="eastAsia"/>
          <w:sz w:val="18"/>
          <w:szCs w:val="18"/>
        </w:rPr>
        <w:t>)</w:t>
      </w:r>
      <w:r w:rsidR="00837A8C" w:rsidRPr="00204720">
        <w:rPr>
          <w:rFonts w:hint="eastAsia"/>
          <w:sz w:val="18"/>
          <w:szCs w:val="18"/>
        </w:rPr>
        <w:t>:</w:t>
      </w:r>
      <w:r w:rsidRPr="00204720">
        <w:rPr>
          <w:sz w:val="18"/>
          <w:szCs w:val="18"/>
        </w:rPr>
        <w:t>79-87</w:t>
      </w:r>
      <w:r w:rsidR="005847BB" w:rsidRPr="00204720">
        <w:rPr>
          <w:rFonts w:hint="eastAsia"/>
          <w:sz w:val="18"/>
          <w:szCs w:val="18"/>
        </w:rPr>
        <w:t>.</w:t>
      </w:r>
    </w:p>
    <w:p w:rsidR="005847BB" w:rsidRPr="00204720" w:rsidRDefault="005847BB" w:rsidP="005847BB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  <w:szCs w:val="18"/>
        </w:rPr>
      </w:pPr>
      <w:proofErr w:type="spellStart"/>
      <w:r w:rsidRPr="00204720">
        <w:rPr>
          <w:sz w:val="18"/>
          <w:szCs w:val="18"/>
        </w:rPr>
        <w:t>Hoomans</w:t>
      </w:r>
      <w:proofErr w:type="spellEnd"/>
      <w:r w:rsidR="004E64DF" w:rsidRPr="00204720">
        <w:rPr>
          <w:rFonts w:hint="eastAsia"/>
          <w:sz w:val="18"/>
          <w:szCs w:val="18"/>
        </w:rPr>
        <w:t xml:space="preserve"> BPB</w:t>
      </w:r>
      <w:r w:rsidRPr="00204720">
        <w:rPr>
          <w:sz w:val="18"/>
          <w:szCs w:val="18"/>
        </w:rPr>
        <w:t>,</w:t>
      </w:r>
      <w:r w:rsidRPr="00204720">
        <w:rPr>
          <w:rFonts w:hint="eastAsia"/>
          <w:sz w:val="18"/>
          <w:szCs w:val="18"/>
        </w:rPr>
        <w:t xml:space="preserve"> </w:t>
      </w:r>
      <w:proofErr w:type="spellStart"/>
      <w:r w:rsidRPr="00204720">
        <w:rPr>
          <w:sz w:val="18"/>
          <w:szCs w:val="18"/>
        </w:rPr>
        <w:t>Kuipers</w:t>
      </w:r>
      <w:proofErr w:type="spellEnd"/>
      <w:r w:rsidR="004E64DF" w:rsidRPr="00204720">
        <w:rPr>
          <w:rFonts w:hint="eastAsia"/>
          <w:sz w:val="18"/>
          <w:szCs w:val="18"/>
        </w:rPr>
        <w:t xml:space="preserve"> JAM</w:t>
      </w:r>
      <w:r w:rsidRPr="00204720">
        <w:rPr>
          <w:sz w:val="18"/>
          <w:szCs w:val="18"/>
        </w:rPr>
        <w:t>,</w:t>
      </w:r>
      <w:r w:rsidRPr="00204720">
        <w:rPr>
          <w:rFonts w:hint="eastAsia"/>
          <w:sz w:val="18"/>
          <w:szCs w:val="18"/>
        </w:rPr>
        <w:t xml:space="preserve"> </w:t>
      </w:r>
      <w:proofErr w:type="spellStart"/>
      <w:r w:rsidRPr="00204720">
        <w:rPr>
          <w:sz w:val="18"/>
          <w:szCs w:val="18"/>
        </w:rPr>
        <w:t>Briels</w:t>
      </w:r>
      <w:proofErr w:type="spellEnd"/>
      <w:r w:rsidR="004E64DF" w:rsidRPr="00204720">
        <w:rPr>
          <w:rFonts w:hint="eastAsia"/>
          <w:sz w:val="18"/>
          <w:szCs w:val="18"/>
        </w:rPr>
        <w:t xml:space="preserve"> WJ, </w:t>
      </w:r>
      <w:proofErr w:type="spellStart"/>
      <w:r w:rsidR="004E64DF" w:rsidRPr="00204720">
        <w:rPr>
          <w:rFonts w:hint="eastAsia"/>
          <w:sz w:val="18"/>
          <w:szCs w:val="18"/>
        </w:rPr>
        <w:t>Swaaij</w:t>
      </w:r>
      <w:proofErr w:type="spellEnd"/>
      <w:r w:rsidR="004E64DF" w:rsidRPr="00204720">
        <w:rPr>
          <w:rFonts w:hint="eastAsia"/>
          <w:sz w:val="18"/>
          <w:szCs w:val="18"/>
        </w:rPr>
        <w:t xml:space="preserve"> WPMV.</w:t>
      </w:r>
      <w:r w:rsidRPr="00204720">
        <w:rPr>
          <w:sz w:val="18"/>
          <w:szCs w:val="18"/>
        </w:rPr>
        <w:t xml:space="preserve"> Discrete</w:t>
      </w:r>
      <w:r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>particle</w:t>
      </w:r>
      <w:r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>simulation</w:t>
      </w:r>
      <w:r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>of bubble</w:t>
      </w:r>
      <w:r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>and</w:t>
      </w:r>
      <w:r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>slug</w:t>
      </w:r>
      <w:r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>formation</w:t>
      </w:r>
      <w:r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>in</w:t>
      </w:r>
      <w:r w:rsidRPr="00204720">
        <w:rPr>
          <w:rFonts w:hint="eastAsia"/>
          <w:sz w:val="18"/>
          <w:szCs w:val="18"/>
        </w:rPr>
        <w:t xml:space="preserve"> </w:t>
      </w:r>
      <w:r w:rsidR="004B5AEB" w:rsidRPr="00204720">
        <w:rPr>
          <w:sz w:val="18"/>
          <w:szCs w:val="18"/>
        </w:rPr>
        <w:t xml:space="preserve">a </w:t>
      </w:r>
      <w:r w:rsidRPr="00204720">
        <w:rPr>
          <w:sz w:val="18"/>
          <w:szCs w:val="18"/>
        </w:rPr>
        <w:t>two-dimensional</w:t>
      </w:r>
      <w:r w:rsidRPr="00204720">
        <w:rPr>
          <w:rFonts w:hint="eastAsia"/>
          <w:sz w:val="18"/>
          <w:szCs w:val="18"/>
        </w:rPr>
        <w:t xml:space="preserve"> </w:t>
      </w:r>
      <w:r w:rsidR="00AF59EF" w:rsidRPr="00204720">
        <w:rPr>
          <w:sz w:val="18"/>
          <w:szCs w:val="18"/>
        </w:rPr>
        <w:t>gas-</w:t>
      </w:r>
      <w:proofErr w:type="spellStart"/>
      <w:r w:rsidR="00AF59EF" w:rsidRPr="00204720">
        <w:rPr>
          <w:rFonts w:hint="eastAsia"/>
          <w:sz w:val="18"/>
          <w:szCs w:val="18"/>
        </w:rPr>
        <w:t>fl</w:t>
      </w:r>
      <w:r w:rsidRPr="00204720">
        <w:rPr>
          <w:sz w:val="18"/>
          <w:szCs w:val="18"/>
        </w:rPr>
        <w:t>uidised</w:t>
      </w:r>
      <w:proofErr w:type="spellEnd"/>
      <w:r w:rsidRPr="00204720">
        <w:rPr>
          <w:rFonts w:hint="eastAsia"/>
          <w:sz w:val="18"/>
          <w:szCs w:val="18"/>
        </w:rPr>
        <w:t xml:space="preserve"> </w:t>
      </w:r>
      <w:r w:rsidR="004B5AEB" w:rsidRPr="00204720">
        <w:rPr>
          <w:sz w:val="18"/>
          <w:szCs w:val="18"/>
        </w:rPr>
        <w:t>bed</w:t>
      </w:r>
      <w:r w:rsidR="004B5AEB" w:rsidRPr="00204720">
        <w:rPr>
          <w:rFonts w:hint="eastAsia"/>
          <w:sz w:val="18"/>
          <w:szCs w:val="18"/>
        </w:rPr>
        <w:t>:</w:t>
      </w:r>
      <w:r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>A</w:t>
      </w:r>
      <w:r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>hard-sphere approach.</w:t>
      </w:r>
      <w:r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>Chemical</w:t>
      </w:r>
      <w:r w:rsidRPr="00204720">
        <w:rPr>
          <w:rFonts w:hint="eastAsia"/>
          <w:sz w:val="18"/>
          <w:szCs w:val="18"/>
        </w:rPr>
        <w:t xml:space="preserve"> </w:t>
      </w:r>
      <w:r w:rsidR="004B5AEB" w:rsidRPr="00204720">
        <w:rPr>
          <w:sz w:val="18"/>
          <w:szCs w:val="18"/>
        </w:rPr>
        <w:t>Engineering Science</w:t>
      </w:r>
      <w:r w:rsidRPr="00204720">
        <w:rPr>
          <w:sz w:val="18"/>
          <w:szCs w:val="18"/>
        </w:rPr>
        <w:t xml:space="preserve"> </w:t>
      </w:r>
      <w:r w:rsidR="004B5AEB" w:rsidRPr="00204720">
        <w:rPr>
          <w:rFonts w:hint="eastAsia"/>
          <w:sz w:val="18"/>
          <w:szCs w:val="18"/>
        </w:rPr>
        <w:t>1996</w:t>
      </w:r>
      <w:proofErr w:type="gramStart"/>
      <w:r w:rsidR="004B5AEB" w:rsidRPr="00204720">
        <w:rPr>
          <w:rFonts w:hint="eastAsia"/>
          <w:sz w:val="18"/>
          <w:szCs w:val="18"/>
        </w:rPr>
        <w:t>;</w:t>
      </w:r>
      <w:r w:rsidRPr="00204720">
        <w:rPr>
          <w:rFonts w:hint="eastAsia"/>
          <w:sz w:val="18"/>
          <w:szCs w:val="18"/>
        </w:rPr>
        <w:t>51</w:t>
      </w:r>
      <w:proofErr w:type="gramEnd"/>
      <w:r w:rsidRPr="00204720">
        <w:rPr>
          <w:rFonts w:hint="eastAsia"/>
          <w:sz w:val="18"/>
          <w:szCs w:val="18"/>
        </w:rPr>
        <w:t>(</w:t>
      </w:r>
      <w:r w:rsidRPr="00204720">
        <w:rPr>
          <w:sz w:val="18"/>
          <w:szCs w:val="18"/>
        </w:rPr>
        <w:t>1</w:t>
      </w:r>
      <w:r w:rsidRPr="00204720">
        <w:rPr>
          <w:rFonts w:hint="eastAsia"/>
          <w:sz w:val="18"/>
          <w:szCs w:val="18"/>
        </w:rPr>
        <w:t>)</w:t>
      </w:r>
      <w:r w:rsidR="004B5AEB" w:rsidRPr="00204720">
        <w:rPr>
          <w:rFonts w:hint="eastAsia"/>
          <w:sz w:val="18"/>
          <w:szCs w:val="18"/>
        </w:rPr>
        <w:t>:</w:t>
      </w:r>
      <w:r w:rsidRPr="00204720">
        <w:rPr>
          <w:sz w:val="18"/>
          <w:szCs w:val="18"/>
        </w:rPr>
        <w:t>99-118</w:t>
      </w:r>
      <w:r w:rsidR="00503A67" w:rsidRPr="00204720">
        <w:rPr>
          <w:rFonts w:hint="eastAsia"/>
          <w:sz w:val="18"/>
          <w:szCs w:val="18"/>
        </w:rPr>
        <w:t>.</w:t>
      </w:r>
    </w:p>
    <w:p w:rsidR="00AF59EF" w:rsidRPr="00204720" w:rsidRDefault="00AF59EF" w:rsidP="00AF59EF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  <w:szCs w:val="18"/>
        </w:rPr>
      </w:pPr>
      <w:proofErr w:type="spellStart"/>
      <w:r w:rsidRPr="00204720">
        <w:rPr>
          <w:sz w:val="18"/>
          <w:szCs w:val="18"/>
        </w:rPr>
        <w:t>Xu</w:t>
      </w:r>
      <w:proofErr w:type="spellEnd"/>
      <w:r w:rsidR="00FF242B" w:rsidRPr="00204720">
        <w:rPr>
          <w:rFonts w:hint="eastAsia"/>
          <w:sz w:val="18"/>
          <w:szCs w:val="18"/>
        </w:rPr>
        <w:t xml:space="preserve"> BH</w:t>
      </w:r>
      <w:r w:rsidRPr="00204720">
        <w:rPr>
          <w:sz w:val="18"/>
          <w:szCs w:val="18"/>
        </w:rPr>
        <w:t>,</w:t>
      </w:r>
      <w:r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>Yu</w:t>
      </w:r>
      <w:r w:rsidR="00FF242B" w:rsidRPr="00204720">
        <w:rPr>
          <w:rFonts w:hint="eastAsia"/>
          <w:sz w:val="18"/>
          <w:szCs w:val="18"/>
        </w:rPr>
        <w:t xml:space="preserve"> AB</w:t>
      </w:r>
      <w:r w:rsidRPr="00204720">
        <w:rPr>
          <w:rFonts w:hint="eastAsia"/>
          <w:sz w:val="18"/>
          <w:szCs w:val="18"/>
        </w:rPr>
        <w:t xml:space="preserve">, </w:t>
      </w:r>
      <w:r w:rsidRPr="00204720">
        <w:rPr>
          <w:sz w:val="18"/>
          <w:szCs w:val="18"/>
        </w:rPr>
        <w:t>Numerical</w:t>
      </w:r>
      <w:r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>simulation</w:t>
      </w:r>
      <w:r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>of</w:t>
      </w:r>
      <w:r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>the</w:t>
      </w:r>
      <w:r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>gas-solid</w:t>
      </w:r>
      <w:r w:rsidRPr="00204720">
        <w:rPr>
          <w:rFonts w:hint="eastAsia"/>
          <w:sz w:val="18"/>
          <w:szCs w:val="18"/>
        </w:rPr>
        <w:t xml:space="preserve"> fl</w:t>
      </w:r>
      <w:r w:rsidRPr="00204720">
        <w:rPr>
          <w:sz w:val="18"/>
          <w:szCs w:val="18"/>
        </w:rPr>
        <w:t>ow</w:t>
      </w:r>
      <w:r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>in</w:t>
      </w:r>
      <w:r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>a</w:t>
      </w:r>
      <w:r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>fluidized</w:t>
      </w:r>
      <w:r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>bed</w:t>
      </w:r>
      <w:r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>by</w:t>
      </w:r>
      <w:r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>combining</w:t>
      </w:r>
      <w:r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 xml:space="preserve">discrete particle method with computational </w:t>
      </w:r>
      <w:r w:rsidRPr="00204720">
        <w:rPr>
          <w:rFonts w:hint="eastAsia"/>
          <w:sz w:val="18"/>
          <w:szCs w:val="18"/>
        </w:rPr>
        <w:t>fl</w:t>
      </w:r>
      <w:r w:rsidRPr="00204720">
        <w:rPr>
          <w:sz w:val="18"/>
          <w:szCs w:val="18"/>
        </w:rPr>
        <w:t>uid dynamics.</w:t>
      </w:r>
      <w:r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>Chemical</w:t>
      </w:r>
      <w:r w:rsidR="00DB69D8" w:rsidRPr="00204720">
        <w:rPr>
          <w:sz w:val="18"/>
          <w:szCs w:val="18"/>
        </w:rPr>
        <w:t xml:space="preserve"> Engineering Science</w:t>
      </w:r>
      <w:r w:rsidRPr="00204720">
        <w:rPr>
          <w:sz w:val="18"/>
          <w:szCs w:val="18"/>
        </w:rPr>
        <w:t xml:space="preserve"> </w:t>
      </w:r>
      <w:r w:rsidR="00BD6C5D" w:rsidRPr="00204720">
        <w:rPr>
          <w:rFonts w:hint="eastAsia"/>
          <w:sz w:val="18"/>
          <w:szCs w:val="18"/>
        </w:rPr>
        <w:t>1997</w:t>
      </w:r>
      <w:proofErr w:type="gramStart"/>
      <w:r w:rsidR="00BD6C5D" w:rsidRPr="00204720">
        <w:rPr>
          <w:rFonts w:hint="eastAsia"/>
          <w:sz w:val="18"/>
          <w:szCs w:val="18"/>
        </w:rPr>
        <w:t>;</w:t>
      </w:r>
      <w:r w:rsidRPr="00204720">
        <w:rPr>
          <w:rFonts w:hint="eastAsia"/>
          <w:sz w:val="18"/>
          <w:szCs w:val="18"/>
        </w:rPr>
        <w:t>52</w:t>
      </w:r>
      <w:proofErr w:type="gramEnd"/>
      <w:r w:rsidRPr="00204720">
        <w:rPr>
          <w:rFonts w:hint="eastAsia"/>
          <w:sz w:val="18"/>
          <w:szCs w:val="18"/>
        </w:rPr>
        <w:t>(</w:t>
      </w:r>
      <w:r w:rsidR="00BD6C5D" w:rsidRPr="00204720">
        <w:rPr>
          <w:sz w:val="18"/>
          <w:szCs w:val="18"/>
        </w:rPr>
        <w:t>1</w:t>
      </w:r>
      <w:r w:rsidR="00BD6C5D" w:rsidRPr="00204720">
        <w:rPr>
          <w:rFonts w:hint="eastAsia"/>
          <w:sz w:val="18"/>
          <w:szCs w:val="18"/>
        </w:rPr>
        <w:t>6</w:t>
      </w:r>
      <w:r w:rsidRPr="00204720">
        <w:rPr>
          <w:rFonts w:hint="eastAsia"/>
          <w:sz w:val="18"/>
          <w:szCs w:val="18"/>
        </w:rPr>
        <w:t>)</w:t>
      </w:r>
      <w:r w:rsidR="00BD6C5D" w:rsidRPr="00204720">
        <w:rPr>
          <w:rFonts w:hint="eastAsia"/>
          <w:sz w:val="18"/>
          <w:szCs w:val="18"/>
        </w:rPr>
        <w:t>:</w:t>
      </w:r>
      <w:r w:rsidRPr="00204720">
        <w:rPr>
          <w:sz w:val="18"/>
          <w:szCs w:val="18"/>
        </w:rPr>
        <w:t>2785-2809</w:t>
      </w:r>
      <w:r w:rsidR="00503A67" w:rsidRPr="00204720">
        <w:rPr>
          <w:rFonts w:hint="eastAsia"/>
          <w:sz w:val="18"/>
          <w:szCs w:val="18"/>
        </w:rPr>
        <w:t>.</w:t>
      </w:r>
    </w:p>
    <w:p w:rsidR="00D96DBE" w:rsidRPr="00204720" w:rsidRDefault="00D96DBE" w:rsidP="00D96DBE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  <w:szCs w:val="18"/>
        </w:rPr>
      </w:pPr>
      <w:proofErr w:type="spellStart"/>
      <w:r w:rsidRPr="00204720">
        <w:rPr>
          <w:sz w:val="18"/>
          <w:szCs w:val="18"/>
        </w:rPr>
        <w:t>Kafui</w:t>
      </w:r>
      <w:proofErr w:type="spellEnd"/>
      <w:r w:rsidR="00A13F3C" w:rsidRPr="00204720">
        <w:rPr>
          <w:rFonts w:hint="eastAsia"/>
          <w:sz w:val="18"/>
          <w:szCs w:val="18"/>
        </w:rPr>
        <w:t xml:space="preserve"> KD</w:t>
      </w:r>
      <w:r w:rsidR="00A13F3C" w:rsidRPr="00204720">
        <w:rPr>
          <w:sz w:val="18"/>
          <w:szCs w:val="18"/>
        </w:rPr>
        <w:t>,</w:t>
      </w:r>
      <w:r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>Thornton</w:t>
      </w:r>
      <w:r w:rsidR="00A13F3C" w:rsidRPr="00204720">
        <w:rPr>
          <w:rFonts w:hint="eastAsia"/>
          <w:sz w:val="18"/>
          <w:szCs w:val="18"/>
        </w:rPr>
        <w:t xml:space="preserve"> C</w:t>
      </w:r>
      <w:r w:rsidR="00A13F3C" w:rsidRPr="00204720">
        <w:rPr>
          <w:sz w:val="18"/>
          <w:szCs w:val="18"/>
        </w:rPr>
        <w:t>,</w:t>
      </w:r>
      <w:r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>Adams</w:t>
      </w:r>
      <w:r w:rsidR="00A13F3C" w:rsidRPr="00204720">
        <w:rPr>
          <w:rFonts w:hint="eastAsia"/>
          <w:sz w:val="18"/>
          <w:szCs w:val="18"/>
        </w:rPr>
        <w:t xml:space="preserve"> MJ.</w:t>
      </w:r>
      <w:r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 xml:space="preserve">Discrete particle-continuum </w:t>
      </w:r>
      <w:r w:rsidRPr="00204720">
        <w:rPr>
          <w:rFonts w:hint="eastAsia"/>
          <w:sz w:val="18"/>
          <w:szCs w:val="18"/>
        </w:rPr>
        <w:t>fl</w:t>
      </w:r>
      <w:r w:rsidRPr="00204720">
        <w:rPr>
          <w:sz w:val="18"/>
          <w:szCs w:val="18"/>
        </w:rPr>
        <w:t xml:space="preserve">uid modeling of gas-solid </w:t>
      </w:r>
      <w:r w:rsidRPr="00204720">
        <w:rPr>
          <w:rFonts w:hint="eastAsia"/>
          <w:sz w:val="18"/>
          <w:szCs w:val="18"/>
        </w:rPr>
        <w:t>fl</w:t>
      </w:r>
      <w:r w:rsidRPr="00204720">
        <w:rPr>
          <w:sz w:val="18"/>
          <w:szCs w:val="18"/>
        </w:rPr>
        <w:t>uidized beds.</w:t>
      </w:r>
      <w:r w:rsidRPr="00204720">
        <w:rPr>
          <w:rFonts w:hint="eastAsia"/>
          <w:sz w:val="18"/>
          <w:szCs w:val="18"/>
        </w:rPr>
        <w:t xml:space="preserve"> </w:t>
      </w:r>
      <w:r w:rsidR="00AA1494" w:rsidRPr="00204720">
        <w:rPr>
          <w:sz w:val="18"/>
          <w:szCs w:val="18"/>
        </w:rPr>
        <w:t>Chemical Engineering Science</w:t>
      </w:r>
      <w:r w:rsidRPr="00204720">
        <w:rPr>
          <w:sz w:val="18"/>
          <w:szCs w:val="18"/>
        </w:rPr>
        <w:t xml:space="preserve"> </w:t>
      </w:r>
      <w:r w:rsidR="00AA1494" w:rsidRPr="00204720">
        <w:rPr>
          <w:rFonts w:hint="eastAsia"/>
          <w:sz w:val="18"/>
          <w:szCs w:val="18"/>
        </w:rPr>
        <w:t>2002</w:t>
      </w:r>
      <w:proofErr w:type="gramStart"/>
      <w:r w:rsidR="00AA1494" w:rsidRPr="00204720">
        <w:rPr>
          <w:rFonts w:hint="eastAsia"/>
          <w:sz w:val="18"/>
          <w:szCs w:val="18"/>
        </w:rPr>
        <w:t>;</w:t>
      </w:r>
      <w:r w:rsidRPr="00204720">
        <w:rPr>
          <w:rFonts w:hint="eastAsia"/>
          <w:sz w:val="18"/>
          <w:szCs w:val="18"/>
        </w:rPr>
        <w:t>57</w:t>
      </w:r>
      <w:proofErr w:type="gramEnd"/>
      <w:r w:rsidRPr="00204720">
        <w:rPr>
          <w:rFonts w:hint="eastAsia"/>
          <w:sz w:val="18"/>
          <w:szCs w:val="18"/>
        </w:rPr>
        <w:t>(</w:t>
      </w:r>
      <w:r w:rsidR="00AA1494" w:rsidRPr="00204720">
        <w:rPr>
          <w:rFonts w:hint="eastAsia"/>
          <w:sz w:val="18"/>
          <w:szCs w:val="18"/>
        </w:rPr>
        <w:t>13</w:t>
      </w:r>
      <w:r w:rsidRPr="00204720">
        <w:rPr>
          <w:rFonts w:hint="eastAsia"/>
          <w:sz w:val="18"/>
          <w:szCs w:val="18"/>
        </w:rPr>
        <w:t>)</w:t>
      </w:r>
      <w:r w:rsidR="00AA1494" w:rsidRPr="00204720">
        <w:rPr>
          <w:rFonts w:hint="eastAsia"/>
          <w:sz w:val="18"/>
          <w:szCs w:val="18"/>
        </w:rPr>
        <w:t>:</w:t>
      </w:r>
      <w:r w:rsidRPr="00204720">
        <w:rPr>
          <w:sz w:val="18"/>
          <w:szCs w:val="18"/>
        </w:rPr>
        <w:t>2395-2410</w:t>
      </w:r>
      <w:r w:rsidR="00503A67" w:rsidRPr="00204720">
        <w:rPr>
          <w:rFonts w:hint="eastAsia"/>
          <w:sz w:val="18"/>
          <w:szCs w:val="18"/>
        </w:rPr>
        <w:t>.</w:t>
      </w:r>
    </w:p>
    <w:p w:rsidR="00503A67" w:rsidRPr="00204720" w:rsidRDefault="00503A67" w:rsidP="00503A67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  <w:szCs w:val="18"/>
        </w:rPr>
      </w:pPr>
      <w:r w:rsidRPr="00204720">
        <w:rPr>
          <w:sz w:val="18"/>
          <w:szCs w:val="18"/>
        </w:rPr>
        <w:t>Chu</w:t>
      </w:r>
      <w:r w:rsidR="00C6171C" w:rsidRPr="00204720">
        <w:rPr>
          <w:rFonts w:hint="eastAsia"/>
          <w:sz w:val="18"/>
          <w:szCs w:val="18"/>
        </w:rPr>
        <w:t xml:space="preserve"> KW</w:t>
      </w:r>
      <w:r w:rsidR="00C6171C" w:rsidRPr="00204720">
        <w:rPr>
          <w:sz w:val="18"/>
          <w:szCs w:val="18"/>
        </w:rPr>
        <w:t>,</w:t>
      </w:r>
      <w:r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>Yu</w:t>
      </w:r>
      <w:r w:rsidR="00C6171C" w:rsidRPr="00204720">
        <w:rPr>
          <w:rFonts w:hint="eastAsia"/>
          <w:sz w:val="18"/>
          <w:szCs w:val="18"/>
        </w:rPr>
        <w:t xml:space="preserve"> AB.</w:t>
      </w:r>
      <w:r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>Numerical</w:t>
      </w:r>
      <w:r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>simulation</w:t>
      </w:r>
      <w:r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>of</w:t>
      </w:r>
      <w:r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>the</w:t>
      </w:r>
      <w:r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>gas-</w:t>
      </w:r>
      <w:r w:rsidR="006B2437" w:rsidRPr="00204720">
        <w:rPr>
          <w:rFonts w:hint="eastAsia"/>
          <w:sz w:val="18"/>
          <w:szCs w:val="18"/>
        </w:rPr>
        <w:t>s</w:t>
      </w:r>
      <w:r w:rsidRPr="00204720">
        <w:rPr>
          <w:sz w:val="18"/>
          <w:szCs w:val="18"/>
        </w:rPr>
        <w:t>olid</w:t>
      </w:r>
      <w:r w:rsidRPr="00204720">
        <w:rPr>
          <w:rFonts w:hint="eastAsia"/>
          <w:sz w:val="18"/>
          <w:szCs w:val="18"/>
        </w:rPr>
        <w:t xml:space="preserve"> fl</w:t>
      </w:r>
      <w:r w:rsidRPr="00204720">
        <w:rPr>
          <w:sz w:val="18"/>
          <w:szCs w:val="18"/>
        </w:rPr>
        <w:t>ow</w:t>
      </w:r>
      <w:r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>in</w:t>
      </w:r>
      <w:r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>three-dimensional</w:t>
      </w:r>
      <w:r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>pneumatic</w:t>
      </w:r>
      <w:r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>conveying</w:t>
      </w:r>
      <w:r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>bends</w:t>
      </w:r>
      <w:r w:rsidR="000E3827" w:rsidRPr="00204720">
        <w:rPr>
          <w:sz w:val="18"/>
          <w:szCs w:val="18"/>
        </w:rPr>
        <w:t>. Industrial</w:t>
      </w:r>
      <w:r w:rsidRPr="00204720">
        <w:rPr>
          <w:sz w:val="18"/>
          <w:szCs w:val="18"/>
        </w:rPr>
        <w:t xml:space="preserve"> Engineering</w:t>
      </w:r>
      <w:r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>Chemical</w:t>
      </w:r>
      <w:r w:rsidRPr="00204720">
        <w:rPr>
          <w:rFonts w:hint="eastAsia"/>
          <w:sz w:val="18"/>
          <w:szCs w:val="18"/>
        </w:rPr>
        <w:t xml:space="preserve"> </w:t>
      </w:r>
      <w:r w:rsidR="00DB69D8" w:rsidRPr="00204720">
        <w:rPr>
          <w:sz w:val="18"/>
          <w:szCs w:val="18"/>
        </w:rPr>
        <w:t>Research</w:t>
      </w:r>
      <w:r w:rsidRPr="00204720">
        <w:rPr>
          <w:sz w:val="18"/>
          <w:szCs w:val="18"/>
        </w:rPr>
        <w:t xml:space="preserve"> </w:t>
      </w:r>
      <w:r w:rsidR="00EA1878" w:rsidRPr="00204720">
        <w:rPr>
          <w:rFonts w:hint="eastAsia"/>
          <w:sz w:val="18"/>
          <w:szCs w:val="18"/>
        </w:rPr>
        <w:t>2008</w:t>
      </w:r>
      <w:proofErr w:type="gramStart"/>
      <w:r w:rsidR="00EA1878" w:rsidRPr="00204720">
        <w:rPr>
          <w:rFonts w:hint="eastAsia"/>
          <w:sz w:val="18"/>
          <w:szCs w:val="18"/>
        </w:rPr>
        <w:t>;</w:t>
      </w:r>
      <w:r w:rsidRPr="00204720">
        <w:rPr>
          <w:rFonts w:hint="eastAsia"/>
          <w:sz w:val="18"/>
          <w:szCs w:val="18"/>
        </w:rPr>
        <w:t>47</w:t>
      </w:r>
      <w:proofErr w:type="gramEnd"/>
      <w:r w:rsidRPr="00204720">
        <w:rPr>
          <w:rFonts w:hint="eastAsia"/>
          <w:sz w:val="18"/>
          <w:szCs w:val="18"/>
        </w:rPr>
        <w:t>(</w:t>
      </w:r>
      <w:r w:rsidR="006B2437" w:rsidRPr="00204720">
        <w:rPr>
          <w:rFonts w:hint="eastAsia"/>
          <w:sz w:val="18"/>
          <w:szCs w:val="18"/>
        </w:rPr>
        <w:t>1</w:t>
      </w:r>
      <w:r w:rsidRPr="00204720">
        <w:rPr>
          <w:sz w:val="18"/>
          <w:szCs w:val="18"/>
        </w:rPr>
        <w:t>8</w:t>
      </w:r>
      <w:r w:rsidRPr="00204720">
        <w:rPr>
          <w:rFonts w:hint="eastAsia"/>
          <w:sz w:val="18"/>
          <w:szCs w:val="18"/>
        </w:rPr>
        <w:t>)</w:t>
      </w:r>
      <w:r w:rsidR="00EA1878" w:rsidRPr="00204720">
        <w:rPr>
          <w:rFonts w:hint="eastAsia"/>
          <w:sz w:val="18"/>
          <w:szCs w:val="18"/>
        </w:rPr>
        <w:t>:</w:t>
      </w:r>
      <w:r w:rsidRPr="00204720">
        <w:rPr>
          <w:sz w:val="18"/>
          <w:szCs w:val="18"/>
        </w:rPr>
        <w:t>7058-7071</w:t>
      </w:r>
      <w:r w:rsidRPr="00204720">
        <w:rPr>
          <w:rFonts w:hint="eastAsia"/>
          <w:sz w:val="18"/>
          <w:szCs w:val="18"/>
        </w:rPr>
        <w:t>.</w:t>
      </w:r>
    </w:p>
    <w:p w:rsidR="00974016" w:rsidRPr="00204720" w:rsidRDefault="00974016" w:rsidP="00974016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</w:rPr>
      </w:pPr>
      <w:r w:rsidRPr="00204720">
        <w:rPr>
          <w:sz w:val="18"/>
        </w:rPr>
        <w:t>Tan</w:t>
      </w:r>
      <w:r w:rsidR="000F4F67" w:rsidRPr="00204720">
        <w:rPr>
          <w:rFonts w:hint="eastAsia"/>
          <w:sz w:val="18"/>
        </w:rPr>
        <w:t xml:space="preserve"> YQ</w:t>
      </w:r>
      <w:r w:rsidR="000F4F67" w:rsidRPr="00204720">
        <w:rPr>
          <w:sz w:val="18"/>
        </w:rPr>
        <w:t>,</w:t>
      </w:r>
      <w:r w:rsidRPr="00204720">
        <w:rPr>
          <w:sz w:val="18"/>
        </w:rPr>
        <w:t xml:space="preserve"> Zhang</w:t>
      </w:r>
      <w:r w:rsidR="000F4F67" w:rsidRPr="00204720">
        <w:rPr>
          <w:rFonts w:hint="eastAsia"/>
          <w:sz w:val="18"/>
        </w:rPr>
        <w:t xml:space="preserve"> H</w:t>
      </w:r>
      <w:r w:rsidR="000F4F67" w:rsidRPr="00204720">
        <w:rPr>
          <w:sz w:val="18"/>
        </w:rPr>
        <w:t>,</w:t>
      </w:r>
      <w:r w:rsidRPr="00204720">
        <w:rPr>
          <w:sz w:val="18"/>
        </w:rPr>
        <w:t xml:space="preserve"> Yang</w:t>
      </w:r>
      <w:r w:rsidR="000F4F67" w:rsidRPr="00204720">
        <w:rPr>
          <w:rFonts w:hint="eastAsia"/>
          <w:sz w:val="18"/>
        </w:rPr>
        <w:t xml:space="preserve"> DM</w:t>
      </w:r>
      <w:r w:rsidR="004C09FF" w:rsidRPr="00204720">
        <w:rPr>
          <w:rFonts w:hint="eastAsia"/>
          <w:sz w:val="18"/>
        </w:rPr>
        <w:t>, Jiang SQ, Song JH, Sheng Y</w:t>
      </w:r>
      <w:r w:rsidR="000F4F67" w:rsidRPr="00204720">
        <w:rPr>
          <w:rFonts w:hint="eastAsia"/>
          <w:sz w:val="18"/>
        </w:rPr>
        <w:t>.</w:t>
      </w:r>
      <w:r w:rsidRPr="00204720">
        <w:rPr>
          <w:sz w:val="18"/>
        </w:rPr>
        <w:t xml:space="preserve"> Numerical simulation of concrete pumping process and investigation of wear mechanism of the pip</w:t>
      </w:r>
      <w:r w:rsidR="00DB69D8" w:rsidRPr="00204720">
        <w:rPr>
          <w:sz w:val="18"/>
        </w:rPr>
        <w:t>e wall. Tribology International</w:t>
      </w:r>
      <w:r w:rsidRPr="00204720">
        <w:rPr>
          <w:sz w:val="18"/>
        </w:rPr>
        <w:t xml:space="preserve"> </w:t>
      </w:r>
      <w:r w:rsidR="004C09FF" w:rsidRPr="00204720">
        <w:rPr>
          <w:rFonts w:hint="eastAsia"/>
          <w:sz w:val="18"/>
        </w:rPr>
        <w:t>2012</w:t>
      </w:r>
      <w:proofErr w:type="gramStart"/>
      <w:r w:rsidR="004C09FF" w:rsidRPr="00204720">
        <w:rPr>
          <w:rFonts w:hint="eastAsia"/>
          <w:sz w:val="18"/>
        </w:rPr>
        <w:t>;</w:t>
      </w:r>
      <w:r w:rsidR="004C09FF" w:rsidRPr="00204720">
        <w:rPr>
          <w:sz w:val="18"/>
        </w:rPr>
        <w:t>46</w:t>
      </w:r>
      <w:proofErr w:type="gramEnd"/>
      <w:r w:rsidR="004C09FF" w:rsidRPr="00204720">
        <w:rPr>
          <w:sz w:val="18"/>
        </w:rPr>
        <w:t>(</w:t>
      </w:r>
      <w:r w:rsidR="004C09FF" w:rsidRPr="00204720">
        <w:rPr>
          <w:rFonts w:hint="eastAsia"/>
          <w:sz w:val="18"/>
        </w:rPr>
        <w:t>1</w:t>
      </w:r>
      <w:r w:rsidR="004C09FF" w:rsidRPr="00204720">
        <w:rPr>
          <w:sz w:val="18"/>
        </w:rPr>
        <w:t>)</w:t>
      </w:r>
      <w:r w:rsidR="004C09FF" w:rsidRPr="00204720">
        <w:rPr>
          <w:rFonts w:hint="eastAsia"/>
          <w:sz w:val="18"/>
        </w:rPr>
        <w:t>:</w:t>
      </w:r>
      <w:r w:rsidRPr="00204720">
        <w:rPr>
          <w:sz w:val="18"/>
        </w:rPr>
        <w:t>137-144.</w:t>
      </w:r>
    </w:p>
    <w:p w:rsidR="00974016" w:rsidRPr="00204720" w:rsidRDefault="00D40B89" w:rsidP="00974016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</w:rPr>
      </w:pPr>
      <w:r w:rsidRPr="00204720">
        <w:rPr>
          <w:sz w:val="18"/>
        </w:rPr>
        <w:t>Zhang</w:t>
      </w:r>
      <w:r w:rsidRPr="00204720">
        <w:rPr>
          <w:rFonts w:hint="eastAsia"/>
          <w:sz w:val="18"/>
        </w:rPr>
        <w:t xml:space="preserve"> H</w:t>
      </w:r>
      <w:r w:rsidR="00974016" w:rsidRPr="00204720">
        <w:rPr>
          <w:sz w:val="18"/>
        </w:rPr>
        <w:t xml:space="preserve">, </w:t>
      </w:r>
      <w:r w:rsidRPr="00204720">
        <w:rPr>
          <w:sz w:val="18"/>
        </w:rPr>
        <w:t>Tan</w:t>
      </w:r>
      <w:r w:rsidRPr="00204720">
        <w:rPr>
          <w:rFonts w:hint="eastAsia"/>
          <w:sz w:val="18"/>
        </w:rPr>
        <w:t xml:space="preserve"> YQ</w:t>
      </w:r>
      <w:r w:rsidR="00974016" w:rsidRPr="00204720">
        <w:rPr>
          <w:sz w:val="18"/>
        </w:rPr>
        <w:t xml:space="preserve">, </w:t>
      </w:r>
      <w:r w:rsidR="00BC4560" w:rsidRPr="00204720">
        <w:rPr>
          <w:sz w:val="18"/>
        </w:rPr>
        <w:t>Yang</w:t>
      </w:r>
      <w:r w:rsidR="00BC4560" w:rsidRPr="00204720">
        <w:rPr>
          <w:rFonts w:hint="eastAsia"/>
          <w:sz w:val="18"/>
        </w:rPr>
        <w:t xml:space="preserve"> DM, </w:t>
      </w:r>
      <w:proofErr w:type="spellStart"/>
      <w:r w:rsidR="00BC4560" w:rsidRPr="00204720">
        <w:rPr>
          <w:rFonts w:hint="eastAsia"/>
          <w:sz w:val="18"/>
        </w:rPr>
        <w:t>Trias</w:t>
      </w:r>
      <w:proofErr w:type="spellEnd"/>
      <w:r w:rsidR="00BC4560" w:rsidRPr="00204720">
        <w:rPr>
          <w:rFonts w:hint="eastAsia"/>
          <w:sz w:val="18"/>
        </w:rPr>
        <w:t xml:space="preserve"> FX, Jiang SQ, Sheng Y, </w:t>
      </w:r>
      <w:proofErr w:type="spellStart"/>
      <w:r w:rsidR="00BC4560" w:rsidRPr="00204720">
        <w:rPr>
          <w:rFonts w:hint="eastAsia"/>
          <w:sz w:val="18"/>
        </w:rPr>
        <w:t>Oliva</w:t>
      </w:r>
      <w:proofErr w:type="spellEnd"/>
      <w:r w:rsidR="00BC4560" w:rsidRPr="00204720">
        <w:rPr>
          <w:rFonts w:hint="eastAsia"/>
          <w:sz w:val="18"/>
        </w:rPr>
        <w:t xml:space="preserve"> A.</w:t>
      </w:r>
      <w:r w:rsidR="00974016" w:rsidRPr="00204720">
        <w:rPr>
          <w:sz w:val="18"/>
        </w:rPr>
        <w:t xml:space="preserve"> Numerical investigation of the location of maximum erosive wear damage in elbow: effect of slurry velocity, bend orientation and angle of elbow. </w:t>
      </w:r>
      <w:r w:rsidR="00B1780E" w:rsidRPr="00204720">
        <w:rPr>
          <w:sz w:val="18"/>
        </w:rPr>
        <w:t>Powder Technology</w:t>
      </w:r>
      <w:r w:rsidR="00974016" w:rsidRPr="00204720">
        <w:rPr>
          <w:sz w:val="18"/>
        </w:rPr>
        <w:t xml:space="preserve"> </w:t>
      </w:r>
      <w:r w:rsidR="00B1780E" w:rsidRPr="00204720">
        <w:rPr>
          <w:rFonts w:hint="eastAsia"/>
          <w:sz w:val="18"/>
        </w:rPr>
        <w:t>2012</w:t>
      </w:r>
      <w:proofErr w:type="gramStart"/>
      <w:r w:rsidR="00B1780E" w:rsidRPr="00204720">
        <w:rPr>
          <w:rFonts w:hint="eastAsia"/>
          <w:sz w:val="18"/>
        </w:rPr>
        <w:t>;</w:t>
      </w:r>
      <w:r w:rsidR="00B1780E" w:rsidRPr="00204720">
        <w:rPr>
          <w:sz w:val="18"/>
        </w:rPr>
        <w:t>217</w:t>
      </w:r>
      <w:proofErr w:type="gramEnd"/>
      <w:r w:rsidR="00B1780E" w:rsidRPr="00204720">
        <w:rPr>
          <w:sz w:val="18"/>
        </w:rPr>
        <w:t>(</w:t>
      </w:r>
      <w:r w:rsidR="00B1780E" w:rsidRPr="00204720">
        <w:rPr>
          <w:rFonts w:hint="eastAsia"/>
          <w:sz w:val="18"/>
        </w:rPr>
        <w:t>0</w:t>
      </w:r>
      <w:r w:rsidR="00B1780E" w:rsidRPr="00204720">
        <w:rPr>
          <w:sz w:val="18"/>
        </w:rPr>
        <w:t>)</w:t>
      </w:r>
      <w:r w:rsidR="00B1780E" w:rsidRPr="00204720">
        <w:rPr>
          <w:rFonts w:hint="eastAsia"/>
          <w:sz w:val="18"/>
        </w:rPr>
        <w:t>:</w:t>
      </w:r>
      <w:r w:rsidR="00974016" w:rsidRPr="00204720">
        <w:rPr>
          <w:rFonts w:hint="eastAsia"/>
          <w:sz w:val="18"/>
        </w:rPr>
        <w:t xml:space="preserve"> </w:t>
      </w:r>
      <w:r w:rsidR="00974016" w:rsidRPr="00204720">
        <w:rPr>
          <w:sz w:val="18"/>
        </w:rPr>
        <w:t>467-476.</w:t>
      </w:r>
    </w:p>
    <w:p w:rsidR="00F847A5" w:rsidRPr="00204720" w:rsidRDefault="00754849" w:rsidP="00F847A5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</w:rPr>
      </w:pPr>
      <w:r w:rsidRPr="00204720">
        <w:rPr>
          <w:sz w:val="18"/>
          <w:szCs w:val="18"/>
        </w:rPr>
        <w:t>Chu</w:t>
      </w:r>
      <w:r w:rsidR="00CF37D4" w:rsidRPr="00204720">
        <w:rPr>
          <w:rFonts w:hint="eastAsia"/>
          <w:sz w:val="18"/>
          <w:szCs w:val="18"/>
        </w:rPr>
        <w:t xml:space="preserve"> KW</w:t>
      </w:r>
      <w:r w:rsidRPr="00204720">
        <w:rPr>
          <w:sz w:val="18"/>
          <w:szCs w:val="18"/>
        </w:rPr>
        <w:t>,</w:t>
      </w:r>
      <w:r w:rsidR="00F847A5" w:rsidRPr="00204720">
        <w:rPr>
          <w:rFonts w:hint="eastAsia"/>
          <w:sz w:val="18"/>
        </w:rPr>
        <w:t xml:space="preserve"> Yu</w:t>
      </w:r>
      <w:r w:rsidR="00CF37D4" w:rsidRPr="00204720">
        <w:rPr>
          <w:rFonts w:hint="eastAsia"/>
          <w:sz w:val="18"/>
        </w:rPr>
        <w:t xml:space="preserve"> AB.</w:t>
      </w:r>
      <w:r w:rsidR="00F847A5" w:rsidRPr="00204720">
        <w:rPr>
          <w:rFonts w:hint="eastAsia"/>
          <w:sz w:val="18"/>
        </w:rPr>
        <w:t xml:space="preserve"> </w:t>
      </w:r>
      <w:r w:rsidR="00F847A5" w:rsidRPr="00204720">
        <w:rPr>
          <w:sz w:val="18"/>
        </w:rPr>
        <w:t>Numerical Simulation of complex particle-</w:t>
      </w:r>
      <w:r w:rsidR="00F847A5" w:rsidRPr="00204720">
        <w:rPr>
          <w:rFonts w:hint="eastAsia"/>
          <w:sz w:val="18"/>
        </w:rPr>
        <w:t>fl</w:t>
      </w:r>
      <w:r w:rsidR="00F847A5" w:rsidRPr="00204720">
        <w:rPr>
          <w:sz w:val="18"/>
        </w:rPr>
        <w:t xml:space="preserve">uid </w:t>
      </w:r>
      <w:r w:rsidR="00F847A5" w:rsidRPr="00204720">
        <w:rPr>
          <w:rFonts w:hint="eastAsia"/>
          <w:sz w:val="18"/>
        </w:rPr>
        <w:t>f</w:t>
      </w:r>
      <w:r w:rsidR="00D669B2" w:rsidRPr="00204720">
        <w:rPr>
          <w:rFonts w:hint="eastAsia"/>
          <w:sz w:val="18"/>
        </w:rPr>
        <w:t>l</w:t>
      </w:r>
      <w:r w:rsidR="00D669B2" w:rsidRPr="00204720">
        <w:rPr>
          <w:sz w:val="18"/>
        </w:rPr>
        <w:t>ows</w:t>
      </w:r>
      <w:r w:rsidR="00F847A5" w:rsidRPr="00204720">
        <w:rPr>
          <w:sz w:val="18"/>
        </w:rPr>
        <w:t>. Powder</w:t>
      </w:r>
      <w:r w:rsidR="00F847A5" w:rsidRPr="00204720">
        <w:rPr>
          <w:rFonts w:hint="eastAsia"/>
          <w:sz w:val="18"/>
        </w:rPr>
        <w:t xml:space="preserve"> </w:t>
      </w:r>
      <w:r w:rsidR="00337C26" w:rsidRPr="00204720">
        <w:rPr>
          <w:sz w:val="18"/>
        </w:rPr>
        <w:t>Technology</w:t>
      </w:r>
      <w:r w:rsidR="00F847A5" w:rsidRPr="00204720">
        <w:rPr>
          <w:sz w:val="18"/>
        </w:rPr>
        <w:t xml:space="preserve"> </w:t>
      </w:r>
      <w:r w:rsidR="00337C26" w:rsidRPr="00204720">
        <w:rPr>
          <w:rFonts w:hint="eastAsia"/>
          <w:sz w:val="18"/>
        </w:rPr>
        <w:t>2008</w:t>
      </w:r>
      <w:proofErr w:type="gramStart"/>
      <w:r w:rsidR="00337C26" w:rsidRPr="00204720">
        <w:rPr>
          <w:rFonts w:hint="eastAsia"/>
          <w:sz w:val="18"/>
        </w:rPr>
        <w:t>;</w:t>
      </w:r>
      <w:r w:rsidR="00C2141B" w:rsidRPr="00204720">
        <w:rPr>
          <w:rFonts w:hint="eastAsia"/>
          <w:sz w:val="18"/>
        </w:rPr>
        <w:t>179</w:t>
      </w:r>
      <w:proofErr w:type="gramEnd"/>
      <w:r w:rsidR="00C2141B" w:rsidRPr="00204720">
        <w:rPr>
          <w:rFonts w:hint="eastAsia"/>
          <w:sz w:val="18"/>
        </w:rPr>
        <w:t>(</w:t>
      </w:r>
      <w:r w:rsidR="00337C26" w:rsidRPr="00204720">
        <w:rPr>
          <w:rFonts w:hint="eastAsia"/>
          <w:sz w:val="18"/>
        </w:rPr>
        <w:t>3</w:t>
      </w:r>
      <w:r w:rsidR="00C2141B" w:rsidRPr="00204720">
        <w:rPr>
          <w:rFonts w:hint="eastAsia"/>
          <w:sz w:val="18"/>
        </w:rPr>
        <w:t>)</w:t>
      </w:r>
      <w:r w:rsidR="00337C26" w:rsidRPr="00204720">
        <w:rPr>
          <w:rFonts w:hint="eastAsia"/>
          <w:sz w:val="18"/>
        </w:rPr>
        <w:t>:</w:t>
      </w:r>
      <w:r w:rsidR="00F847A5" w:rsidRPr="00204720">
        <w:rPr>
          <w:sz w:val="18"/>
        </w:rPr>
        <w:t>104-114</w:t>
      </w:r>
      <w:r w:rsidR="00337C26" w:rsidRPr="00204720">
        <w:rPr>
          <w:rFonts w:hint="eastAsia"/>
          <w:sz w:val="18"/>
        </w:rPr>
        <w:t>.</w:t>
      </w:r>
    </w:p>
    <w:p w:rsidR="0015068B" w:rsidRPr="00204720" w:rsidRDefault="006B40AC" w:rsidP="0015068B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</w:rPr>
      </w:pPr>
      <w:r w:rsidRPr="00204720">
        <w:rPr>
          <w:sz w:val="18"/>
          <w:szCs w:val="18"/>
        </w:rPr>
        <w:t>Chu</w:t>
      </w:r>
      <w:r w:rsidRPr="00204720">
        <w:rPr>
          <w:rFonts w:hint="eastAsia"/>
          <w:sz w:val="18"/>
          <w:szCs w:val="18"/>
        </w:rPr>
        <w:t xml:space="preserve"> KW</w:t>
      </w:r>
      <w:r w:rsidR="0015068B" w:rsidRPr="00204720">
        <w:rPr>
          <w:sz w:val="18"/>
          <w:szCs w:val="18"/>
        </w:rPr>
        <w:t>,</w:t>
      </w:r>
      <w:r w:rsidR="0015068B" w:rsidRPr="00204720">
        <w:rPr>
          <w:sz w:val="18"/>
        </w:rPr>
        <w:t xml:space="preserve"> </w:t>
      </w:r>
      <w:r w:rsidR="0015068B" w:rsidRPr="00204720">
        <w:rPr>
          <w:rFonts w:hint="eastAsia"/>
          <w:sz w:val="18"/>
        </w:rPr>
        <w:t>Wang</w:t>
      </w:r>
      <w:r w:rsidR="002317EC" w:rsidRPr="00204720">
        <w:rPr>
          <w:rFonts w:hint="eastAsia"/>
          <w:sz w:val="18"/>
        </w:rPr>
        <w:t xml:space="preserve"> B,</w:t>
      </w:r>
      <w:r w:rsidR="0015068B" w:rsidRPr="00204720">
        <w:rPr>
          <w:rFonts w:hint="eastAsia"/>
          <w:sz w:val="18"/>
        </w:rPr>
        <w:t xml:space="preserve"> Yu</w:t>
      </w:r>
      <w:r w:rsidR="002317EC" w:rsidRPr="00204720">
        <w:rPr>
          <w:rFonts w:hint="eastAsia"/>
          <w:sz w:val="18"/>
        </w:rPr>
        <w:t xml:space="preserve"> AB, </w:t>
      </w:r>
      <w:r w:rsidR="00E21821" w:rsidRPr="00204720">
        <w:rPr>
          <w:rFonts w:hint="eastAsia"/>
          <w:sz w:val="18"/>
        </w:rPr>
        <w:t>Vince A.</w:t>
      </w:r>
      <w:r w:rsidR="0015068B" w:rsidRPr="00204720">
        <w:rPr>
          <w:rFonts w:hint="eastAsia"/>
          <w:sz w:val="18"/>
        </w:rPr>
        <w:t xml:space="preserve"> Computational study of the multiphase flow in a dense medium cyclone: Effect of </w:t>
      </w:r>
      <w:r w:rsidR="0015068B" w:rsidRPr="00204720">
        <w:rPr>
          <w:rFonts w:hint="eastAsia"/>
          <w:sz w:val="18"/>
        </w:rPr>
        <w:lastRenderedPageBreak/>
        <w:t>particle densit</w:t>
      </w:r>
      <w:r w:rsidR="00D66D27" w:rsidRPr="00204720">
        <w:rPr>
          <w:rFonts w:hint="eastAsia"/>
          <w:sz w:val="18"/>
        </w:rPr>
        <w:t>y. Chemical Engineering Science</w:t>
      </w:r>
      <w:r w:rsidR="0015068B" w:rsidRPr="00204720">
        <w:rPr>
          <w:rFonts w:hint="eastAsia"/>
          <w:sz w:val="18"/>
        </w:rPr>
        <w:t xml:space="preserve"> </w:t>
      </w:r>
      <w:r w:rsidR="003938B6" w:rsidRPr="00204720">
        <w:rPr>
          <w:rFonts w:hint="eastAsia"/>
          <w:sz w:val="18"/>
        </w:rPr>
        <w:t>2012</w:t>
      </w:r>
      <w:proofErr w:type="gramStart"/>
      <w:r w:rsidR="003938B6" w:rsidRPr="00204720">
        <w:rPr>
          <w:rFonts w:hint="eastAsia"/>
          <w:sz w:val="18"/>
        </w:rPr>
        <w:t>;73:</w:t>
      </w:r>
      <w:r w:rsidR="0015068B" w:rsidRPr="00204720">
        <w:rPr>
          <w:rFonts w:hint="eastAsia"/>
          <w:sz w:val="18"/>
        </w:rPr>
        <w:t>123</w:t>
      </w:r>
      <w:proofErr w:type="gramEnd"/>
      <w:r w:rsidR="0015068B" w:rsidRPr="00204720">
        <w:rPr>
          <w:rFonts w:hint="eastAsia"/>
          <w:sz w:val="18"/>
        </w:rPr>
        <w:t>-139.</w:t>
      </w:r>
    </w:p>
    <w:p w:rsidR="0015068B" w:rsidRPr="00204720" w:rsidRDefault="00BE48DC" w:rsidP="004F1A81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</w:rPr>
      </w:pPr>
      <w:r w:rsidRPr="00204720">
        <w:rPr>
          <w:sz w:val="18"/>
          <w:szCs w:val="18"/>
        </w:rPr>
        <w:t>Chu</w:t>
      </w:r>
      <w:r w:rsidRPr="00204720">
        <w:rPr>
          <w:rFonts w:hint="eastAsia"/>
          <w:sz w:val="18"/>
          <w:szCs w:val="18"/>
        </w:rPr>
        <w:t xml:space="preserve"> KW</w:t>
      </w:r>
      <w:r w:rsidRPr="00204720">
        <w:rPr>
          <w:sz w:val="18"/>
          <w:szCs w:val="18"/>
        </w:rPr>
        <w:t>,</w:t>
      </w:r>
      <w:r w:rsidRPr="00204720">
        <w:rPr>
          <w:sz w:val="18"/>
        </w:rPr>
        <w:t xml:space="preserve"> </w:t>
      </w:r>
      <w:r w:rsidRPr="00204720">
        <w:rPr>
          <w:rFonts w:hint="eastAsia"/>
          <w:sz w:val="18"/>
        </w:rPr>
        <w:t>Wang B, Yu AB</w:t>
      </w:r>
      <w:r w:rsidR="005A6871" w:rsidRPr="00204720">
        <w:rPr>
          <w:rFonts w:hint="eastAsia"/>
          <w:sz w:val="18"/>
        </w:rPr>
        <w:t>, Vince A.</w:t>
      </w:r>
      <w:r w:rsidR="00C3070A" w:rsidRPr="00204720">
        <w:rPr>
          <w:rFonts w:hint="eastAsia"/>
          <w:sz w:val="18"/>
        </w:rPr>
        <w:t xml:space="preserve"> Particle scale </w:t>
      </w:r>
      <w:r w:rsidR="00C3070A" w:rsidRPr="00204720">
        <w:rPr>
          <w:sz w:val="18"/>
        </w:rPr>
        <w:t>modeling</w:t>
      </w:r>
      <w:r w:rsidR="00C3070A" w:rsidRPr="00204720">
        <w:rPr>
          <w:rFonts w:hint="eastAsia"/>
          <w:sz w:val="18"/>
        </w:rPr>
        <w:t xml:space="preserve"> of the</w:t>
      </w:r>
      <w:r w:rsidR="004F1A81" w:rsidRPr="00204720">
        <w:rPr>
          <w:rFonts w:hint="eastAsia"/>
          <w:sz w:val="18"/>
        </w:rPr>
        <w:t xml:space="preserve"> multiphase flow in a dense medium cyclone: Effect of </w:t>
      </w:r>
      <w:r w:rsidR="00C3070A" w:rsidRPr="00204720">
        <w:rPr>
          <w:rFonts w:hint="eastAsia"/>
          <w:sz w:val="18"/>
        </w:rPr>
        <w:t>vortex finder outlet pressure</w:t>
      </w:r>
      <w:r w:rsidR="004F1A81" w:rsidRPr="00204720">
        <w:rPr>
          <w:rFonts w:hint="eastAsia"/>
          <w:sz w:val="18"/>
        </w:rPr>
        <w:t xml:space="preserve">. </w:t>
      </w:r>
      <w:r w:rsidR="00C3070A" w:rsidRPr="00204720">
        <w:rPr>
          <w:rFonts w:hint="eastAsia"/>
          <w:sz w:val="18"/>
        </w:rPr>
        <w:t xml:space="preserve">Minerals </w:t>
      </w:r>
      <w:r w:rsidR="00D66D27" w:rsidRPr="00204720">
        <w:rPr>
          <w:rFonts w:hint="eastAsia"/>
          <w:sz w:val="18"/>
        </w:rPr>
        <w:t>Engineering</w:t>
      </w:r>
      <w:r w:rsidR="004F1A81" w:rsidRPr="00204720">
        <w:rPr>
          <w:rFonts w:hint="eastAsia"/>
          <w:sz w:val="18"/>
        </w:rPr>
        <w:t xml:space="preserve"> </w:t>
      </w:r>
      <w:r w:rsidR="00D66D27" w:rsidRPr="00204720">
        <w:rPr>
          <w:rFonts w:hint="eastAsia"/>
          <w:sz w:val="18"/>
        </w:rPr>
        <w:t>2012</w:t>
      </w:r>
      <w:proofErr w:type="gramStart"/>
      <w:r w:rsidR="00D66D27" w:rsidRPr="00204720">
        <w:rPr>
          <w:rFonts w:hint="eastAsia"/>
          <w:sz w:val="18"/>
        </w:rPr>
        <w:t>;</w:t>
      </w:r>
      <w:r w:rsidR="00C3070A" w:rsidRPr="00204720">
        <w:rPr>
          <w:rFonts w:hint="eastAsia"/>
          <w:sz w:val="18"/>
        </w:rPr>
        <w:t>31</w:t>
      </w:r>
      <w:r w:rsidR="00D66D27" w:rsidRPr="00204720">
        <w:rPr>
          <w:rFonts w:hint="eastAsia"/>
          <w:sz w:val="18"/>
        </w:rPr>
        <w:t>:</w:t>
      </w:r>
      <w:r w:rsidR="00C3070A" w:rsidRPr="00204720">
        <w:rPr>
          <w:rFonts w:hint="eastAsia"/>
          <w:sz w:val="18"/>
        </w:rPr>
        <w:t>46</w:t>
      </w:r>
      <w:proofErr w:type="gramEnd"/>
      <w:r w:rsidR="004F1A81" w:rsidRPr="00204720">
        <w:rPr>
          <w:rFonts w:hint="eastAsia"/>
          <w:sz w:val="18"/>
        </w:rPr>
        <w:t>-</w:t>
      </w:r>
      <w:r w:rsidR="00C3070A" w:rsidRPr="00204720">
        <w:rPr>
          <w:rFonts w:hint="eastAsia"/>
          <w:sz w:val="18"/>
        </w:rPr>
        <w:t>58</w:t>
      </w:r>
      <w:r w:rsidR="004F1A81" w:rsidRPr="00204720">
        <w:rPr>
          <w:rFonts w:hint="eastAsia"/>
          <w:sz w:val="18"/>
        </w:rPr>
        <w:t>.</w:t>
      </w:r>
    </w:p>
    <w:p w:rsidR="009524D1" w:rsidRPr="00204720" w:rsidRDefault="009524D1" w:rsidP="009524D1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  <w:szCs w:val="18"/>
        </w:rPr>
      </w:pPr>
      <w:proofErr w:type="spellStart"/>
      <w:r w:rsidRPr="00204720">
        <w:rPr>
          <w:sz w:val="18"/>
          <w:szCs w:val="18"/>
        </w:rPr>
        <w:t>Felice</w:t>
      </w:r>
      <w:proofErr w:type="spellEnd"/>
      <w:r w:rsidR="00206D58" w:rsidRPr="00204720">
        <w:rPr>
          <w:rFonts w:hint="eastAsia"/>
          <w:sz w:val="18"/>
          <w:szCs w:val="18"/>
        </w:rPr>
        <w:t xml:space="preserve"> RD.</w:t>
      </w:r>
      <w:r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 xml:space="preserve">The </w:t>
      </w:r>
      <w:proofErr w:type="spellStart"/>
      <w:r w:rsidRPr="00204720">
        <w:rPr>
          <w:rFonts w:hint="eastAsia"/>
          <w:sz w:val="18"/>
          <w:szCs w:val="18"/>
        </w:rPr>
        <w:t>voidage</w:t>
      </w:r>
      <w:proofErr w:type="spellEnd"/>
      <w:r w:rsidRPr="00204720">
        <w:rPr>
          <w:sz w:val="18"/>
          <w:szCs w:val="18"/>
        </w:rPr>
        <w:t xml:space="preserve"> function for </w:t>
      </w:r>
      <w:r w:rsidRPr="00204720">
        <w:rPr>
          <w:rFonts w:hint="eastAsia"/>
          <w:sz w:val="18"/>
          <w:szCs w:val="18"/>
        </w:rPr>
        <w:t>fl</w:t>
      </w:r>
      <w:r w:rsidRPr="00204720">
        <w:rPr>
          <w:sz w:val="18"/>
          <w:szCs w:val="18"/>
        </w:rPr>
        <w:t>uid-particle interaction systems.</w:t>
      </w:r>
      <w:r w:rsidRPr="00204720">
        <w:rPr>
          <w:rFonts w:hint="eastAsia"/>
          <w:sz w:val="18"/>
          <w:szCs w:val="18"/>
        </w:rPr>
        <w:t xml:space="preserve"> </w:t>
      </w:r>
      <w:r w:rsidRPr="00204720">
        <w:rPr>
          <w:sz w:val="18"/>
          <w:szCs w:val="18"/>
        </w:rPr>
        <w:t>International Journal on Multiphase Fl</w:t>
      </w:r>
      <w:r w:rsidR="00C70F39" w:rsidRPr="00204720">
        <w:rPr>
          <w:sz w:val="18"/>
          <w:szCs w:val="18"/>
        </w:rPr>
        <w:t>ow</w:t>
      </w:r>
      <w:r w:rsidRPr="00204720">
        <w:rPr>
          <w:sz w:val="18"/>
          <w:szCs w:val="18"/>
        </w:rPr>
        <w:t xml:space="preserve"> </w:t>
      </w:r>
      <w:r w:rsidR="00C70F39" w:rsidRPr="00204720">
        <w:rPr>
          <w:rFonts w:hint="eastAsia"/>
          <w:sz w:val="18"/>
          <w:szCs w:val="18"/>
        </w:rPr>
        <w:t>1994;</w:t>
      </w:r>
      <w:r w:rsidR="006A37E9" w:rsidRPr="00204720">
        <w:rPr>
          <w:rFonts w:hint="eastAsia"/>
          <w:sz w:val="18"/>
          <w:szCs w:val="18"/>
        </w:rPr>
        <w:t>20(</w:t>
      </w:r>
      <w:r w:rsidR="00C70F39" w:rsidRPr="00204720">
        <w:rPr>
          <w:sz w:val="18"/>
          <w:szCs w:val="18"/>
        </w:rPr>
        <w:t>1</w:t>
      </w:r>
      <w:r w:rsidR="006A37E9" w:rsidRPr="00204720">
        <w:rPr>
          <w:rFonts w:hint="eastAsia"/>
          <w:sz w:val="18"/>
          <w:szCs w:val="18"/>
        </w:rPr>
        <w:t>)</w:t>
      </w:r>
      <w:r w:rsidR="00C70F39" w:rsidRPr="00204720">
        <w:rPr>
          <w:rFonts w:hint="eastAsia"/>
          <w:sz w:val="18"/>
          <w:szCs w:val="18"/>
        </w:rPr>
        <w:t>:</w:t>
      </w:r>
      <w:r w:rsidRPr="00204720">
        <w:rPr>
          <w:sz w:val="18"/>
          <w:szCs w:val="18"/>
        </w:rPr>
        <w:t>153-159</w:t>
      </w:r>
    </w:p>
    <w:p w:rsidR="00565E33" w:rsidRPr="00204720" w:rsidRDefault="00565E33" w:rsidP="00565E33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  <w:szCs w:val="18"/>
        </w:rPr>
      </w:pPr>
      <w:r w:rsidRPr="00204720">
        <w:rPr>
          <w:rFonts w:hint="eastAsia"/>
          <w:sz w:val="18"/>
          <w:szCs w:val="18"/>
        </w:rPr>
        <w:t>Zhang</w:t>
      </w:r>
      <w:r w:rsidR="001C439E" w:rsidRPr="00204720">
        <w:rPr>
          <w:rFonts w:hint="eastAsia"/>
          <w:sz w:val="18"/>
          <w:szCs w:val="18"/>
        </w:rPr>
        <w:t xml:space="preserve"> B, </w:t>
      </w:r>
      <w:r w:rsidRPr="00204720">
        <w:rPr>
          <w:rFonts w:hint="eastAsia"/>
          <w:sz w:val="18"/>
          <w:szCs w:val="18"/>
        </w:rPr>
        <w:t>Wang</w:t>
      </w:r>
      <w:r w:rsidR="001C439E" w:rsidRPr="00204720">
        <w:rPr>
          <w:rFonts w:hint="eastAsia"/>
          <w:sz w:val="18"/>
          <w:szCs w:val="18"/>
        </w:rPr>
        <w:t xml:space="preserve"> LM, </w:t>
      </w:r>
      <w:r w:rsidRPr="00204720">
        <w:rPr>
          <w:rFonts w:hint="eastAsia"/>
          <w:sz w:val="18"/>
          <w:szCs w:val="18"/>
        </w:rPr>
        <w:t>Wang</w:t>
      </w:r>
      <w:r w:rsidR="001C439E" w:rsidRPr="00204720">
        <w:rPr>
          <w:rFonts w:hint="eastAsia"/>
          <w:sz w:val="18"/>
          <w:szCs w:val="18"/>
        </w:rPr>
        <w:t xml:space="preserve"> XW, Zhang XR, </w:t>
      </w:r>
      <w:proofErr w:type="spellStart"/>
      <w:r w:rsidR="001C439E" w:rsidRPr="00204720">
        <w:rPr>
          <w:sz w:val="18"/>
          <w:szCs w:val="18"/>
        </w:rPr>
        <w:t>Ge</w:t>
      </w:r>
      <w:proofErr w:type="spellEnd"/>
      <w:r w:rsidR="001C439E" w:rsidRPr="00204720">
        <w:rPr>
          <w:rFonts w:hint="eastAsia"/>
          <w:sz w:val="18"/>
          <w:szCs w:val="18"/>
        </w:rPr>
        <w:t xml:space="preserve"> W, Li JH.</w:t>
      </w:r>
      <w:r w:rsidRPr="00204720">
        <w:rPr>
          <w:rFonts w:hint="eastAsia"/>
          <w:sz w:val="18"/>
          <w:szCs w:val="18"/>
        </w:rPr>
        <w:t xml:space="preserve"> Discrete particle simulation of bubbling bed with jet flow at a single orifice based on the lattice Boltzmann method</w:t>
      </w:r>
      <w:r w:rsidR="00E93FA4" w:rsidRPr="00204720">
        <w:rPr>
          <w:rFonts w:hint="eastAsia"/>
          <w:sz w:val="18"/>
          <w:szCs w:val="18"/>
        </w:rPr>
        <w:t>. Chin</w:t>
      </w:r>
      <w:r w:rsidR="002B6A45" w:rsidRPr="00204720">
        <w:rPr>
          <w:rFonts w:hint="eastAsia"/>
          <w:sz w:val="18"/>
          <w:szCs w:val="18"/>
        </w:rPr>
        <w:t>ese</w:t>
      </w:r>
      <w:r w:rsidR="00E93FA4" w:rsidRPr="00204720">
        <w:rPr>
          <w:rFonts w:hint="eastAsia"/>
          <w:sz w:val="18"/>
          <w:szCs w:val="18"/>
        </w:rPr>
        <w:t xml:space="preserve"> Science Bulletin</w:t>
      </w:r>
      <w:r w:rsidRPr="00204720">
        <w:rPr>
          <w:rFonts w:hint="eastAsia"/>
          <w:sz w:val="18"/>
          <w:szCs w:val="18"/>
        </w:rPr>
        <w:t xml:space="preserve"> </w:t>
      </w:r>
      <w:r w:rsidR="00E93FA4" w:rsidRPr="00204720">
        <w:rPr>
          <w:rFonts w:hint="eastAsia"/>
          <w:sz w:val="18"/>
          <w:szCs w:val="18"/>
        </w:rPr>
        <w:t>2013</w:t>
      </w:r>
      <w:proofErr w:type="gramStart"/>
      <w:r w:rsidR="00E93FA4" w:rsidRPr="00204720">
        <w:rPr>
          <w:rFonts w:hint="eastAsia"/>
          <w:sz w:val="18"/>
          <w:szCs w:val="18"/>
        </w:rPr>
        <w:t>;58:</w:t>
      </w:r>
      <w:r w:rsidRPr="00204720">
        <w:rPr>
          <w:rFonts w:hint="eastAsia"/>
          <w:sz w:val="18"/>
          <w:szCs w:val="18"/>
        </w:rPr>
        <w:t>158</w:t>
      </w:r>
      <w:proofErr w:type="gramEnd"/>
      <w:r w:rsidRPr="00204720">
        <w:rPr>
          <w:rFonts w:hint="eastAsia"/>
          <w:sz w:val="18"/>
          <w:szCs w:val="18"/>
        </w:rPr>
        <w:t>-169.</w:t>
      </w:r>
    </w:p>
    <w:p w:rsidR="00565E33" w:rsidRPr="00204720" w:rsidRDefault="00FA7558" w:rsidP="00D32539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  <w:szCs w:val="18"/>
        </w:rPr>
      </w:pPr>
      <w:r w:rsidRPr="00204720">
        <w:rPr>
          <w:rFonts w:hint="eastAsia"/>
          <w:sz w:val="18"/>
          <w:szCs w:val="18"/>
        </w:rPr>
        <w:t>Li</w:t>
      </w:r>
      <w:r w:rsidR="00913AE1" w:rsidRPr="00204720">
        <w:rPr>
          <w:rFonts w:hint="eastAsia"/>
          <w:sz w:val="18"/>
          <w:szCs w:val="18"/>
        </w:rPr>
        <w:t xml:space="preserve"> JH,</w:t>
      </w:r>
      <w:r w:rsidRPr="00204720">
        <w:rPr>
          <w:rFonts w:hint="eastAsia"/>
          <w:sz w:val="18"/>
          <w:szCs w:val="18"/>
        </w:rPr>
        <w:t xml:space="preserve"> </w:t>
      </w:r>
      <w:proofErr w:type="spellStart"/>
      <w:r w:rsidRPr="00204720">
        <w:rPr>
          <w:rFonts w:hint="eastAsia"/>
          <w:sz w:val="18"/>
          <w:szCs w:val="18"/>
        </w:rPr>
        <w:t>Kwauk</w:t>
      </w:r>
      <w:proofErr w:type="spellEnd"/>
      <w:r w:rsidR="00913AE1" w:rsidRPr="00204720">
        <w:rPr>
          <w:rFonts w:hint="eastAsia"/>
          <w:sz w:val="18"/>
          <w:szCs w:val="18"/>
        </w:rPr>
        <w:t xml:space="preserve"> M</w:t>
      </w:r>
      <w:r w:rsidRPr="00204720">
        <w:rPr>
          <w:rFonts w:hint="eastAsia"/>
          <w:sz w:val="18"/>
          <w:szCs w:val="18"/>
        </w:rPr>
        <w:t xml:space="preserve">. Particle-fluid two-phase flow: The Energy-minimization Multi-scale Method. Beijing: Metallurgical </w:t>
      </w:r>
      <w:proofErr w:type="spellStart"/>
      <w:r w:rsidRPr="00204720">
        <w:rPr>
          <w:rFonts w:hint="eastAsia"/>
          <w:sz w:val="18"/>
          <w:szCs w:val="18"/>
        </w:rPr>
        <w:t>Indestry</w:t>
      </w:r>
      <w:proofErr w:type="spellEnd"/>
      <w:r w:rsidRPr="00204720">
        <w:rPr>
          <w:rFonts w:hint="eastAsia"/>
          <w:sz w:val="18"/>
          <w:szCs w:val="18"/>
        </w:rPr>
        <w:t xml:space="preserve"> Press, 1994.</w:t>
      </w:r>
    </w:p>
    <w:p w:rsidR="0064588D" w:rsidRPr="00204720" w:rsidRDefault="0064588D" w:rsidP="00D32539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  <w:szCs w:val="18"/>
        </w:rPr>
      </w:pPr>
      <w:r w:rsidRPr="00204720">
        <w:rPr>
          <w:rFonts w:hint="eastAsia"/>
          <w:sz w:val="18"/>
          <w:szCs w:val="18"/>
        </w:rPr>
        <w:t>Stevens</w:t>
      </w:r>
      <w:r w:rsidR="002D4B8F" w:rsidRPr="00204720">
        <w:rPr>
          <w:rFonts w:hint="eastAsia"/>
          <w:sz w:val="18"/>
          <w:szCs w:val="18"/>
        </w:rPr>
        <w:t xml:space="preserve"> AB,</w:t>
      </w:r>
      <w:r w:rsidRPr="00204720">
        <w:rPr>
          <w:rFonts w:hint="eastAsia"/>
          <w:sz w:val="18"/>
          <w:szCs w:val="18"/>
        </w:rPr>
        <w:t xml:space="preserve"> </w:t>
      </w:r>
      <w:proofErr w:type="spellStart"/>
      <w:r w:rsidRPr="00204720">
        <w:rPr>
          <w:rFonts w:hint="eastAsia"/>
          <w:sz w:val="18"/>
          <w:szCs w:val="18"/>
        </w:rPr>
        <w:t>Hrenya</w:t>
      </w:r>
      <w:proofErr w:type="spellEnd"/>
      <w:r w:rsidR="002D4B8F" w:rsidRPr="00204720">
        <w:rPr>
          <w:rFonts w:hint="eastAsia"/>
          <w:sz w:val="18"/>
          <w:szCs w:val="18"/>
        </w:rPr>
        <w:t xml:space="preserve"> CM.</w:t>
      </w:r>
      <w:r w:rsidRPr="00204720">
        <w:rPr>
          <w:rFonts w:hint="eastAsia"/>
          <w:sz w:val="18"/>
          <w:szCs w:val="18"/>
        </w:rPr>
        <w:t xml:space="preserve"> Comparison of soft-sphere models to measurements of collision properties during normal impacts. </w:t>
      </w:r>
      <w:r w:rsidRPr="00204720">
        <w:rPr>
          <w:sz w:val="18"/>
        </w:rPr>
        <w:t>Powder</w:t>
      </w:r>
      <w:r w:rsidRPr="00204720">
        <w:rPr>
          <w:rFonts w:hint="eastAsia"/>
          <w:sz w:val="18"/>
        </w:rPr>
        <w:t xml:space="preserve"> </w:t>
      </w:r>
      <w:r w:rsidR="00E3533E" w:rsidRPr="00204720">
        <w:rPr>
          <w:sz w:val="18"/>
        </w:rPr>
        <w:t>Technology</w:t>
      </w:r>
      <w:r w:rsidRPr="00204720">
        <w:rPr>
          <w:sz w:val="18"/>
        </w:rPr>
        <w:t xml:space="preserve"> </w:t>
      </w:r>
      <w:r w:rsidR="0085090F" w:rsidRPr="00204720">
        <w:rPr>
          <w:rFonts w:hint="eastAsia"/>
          <w:sz w:val="18"/>
        </w:rPr>
        <w:t>2005;154:</w:t>
      </w:r>
      <w:r w:rsidRPr="00204720">
        <w:rPr>
          <w:rFonts w:hint="eastAsia"/>
          <w:sz w:val="18"/>
        </w:rPr>
        <w:t>99</w:t>
      </w:r>
      <w:r w:rsidRPr="00204720">
        <w:rPr>
          <w:sz w:val="18"/>
        </w:rPr>
        <w:t>-1</w:t>
      </w:r>
      <w:r w:rsidRPr="00204720">
        <w:rPr>
          <w:rFonts w:hint="eastAsia"/>
          <w:sz w:val="18"/>
        </w:rPr>
        <w:t>09</w:t>
      </w:r>
    </w:p>
    <w:p w:rsidR="00C07337" w:rsidRPr="00204720" w:rsidRDefault="00C07337" w:rsidP="00D32539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  <w:szCs w:val="18"/>
        </w:rPr>
      </w:pPr>
      <w:proofErr w:type="spellStart"/>
      <w:r w:rsidRPr="00204720">
        <w:rPr>
          <w:rFonts w:hint="eastAsia"/>
          <w:sz w:val="18"/>
        </w:rPr>
        <w:t>Qian</w:t>
      </w:r>
      <w:proofErr w:type="spellEnd"/>
      <w:r w:rsidR="008E1793" w:rsidRPr="00204720">
        <w:rPr>
          <w:rFonts w:hint="eastAsia"/>
          <w:sz w:val="18"/>
        </w:rPr>
        <w:t xml:space="preserve"> Y,</w:t>
      </w:r>
      <w:r w:rsidR="002269BA" w:rsidRPr="00204720">
        <w:rPr>
          <w:rFonts w:hint="eastAsia"/>
          <w:sz w:val="18"/>
        </w:rPr>
        <w:t xml:space="preserve"> </w:t>
      </w:r>
      <w:proofErr w:type="spellStart"/>
      <w:r w:rsidR="001734C2" w:rsidRPr="00204720">
        <w:rPr>
          <w:rFonts w:hint="eastAsia"/>
          <w:sz w:val="18"/>
        </w:rPr>
        <w:t>d</w:t>
      </w:r>
      <w:r w:rsidRPr="00204720">
        <w:rPr>
          <w:sz w:val="18"/>
        </w:rPr>
        <w:t>’</w:t>
      </w:r>
      <w:r w:rsidRPr="00204720">
        <w:rPr>
          <w:rFonts w:hint="eastAsia"/>
          <w:sz w:val="18"/>
        </w:rPr>
        <w:t>Humieres</w:t>
      </w:r>
      <w:proofErr w:type="spellEnd"/>
      <w:r w:rsidR="008E1793" w:rsidRPr="00204720">
        <w:rPr>
          <w:rFonts w:hint="eastAsia"/>
          <w:sz w:val="18"/>
        </w:rPr>
        <w:t xml:space="preserve"> D</w:t>
      </w:r>
      <w:r w:rsidR="00242148" w:rsidRPr="00204720">
        <w:rPr>
          <w:rFonts w:hint="eastAsia"/>
          <w:sz w:val="18"/>
        </w:rPr>
        <w:t xml:space="preserve">, </w:t>
      </w:r>
      <w:proofErr w:type="spellStart"/>
      <w:r w:rsidRPr="00204720">
        <w:rPr>
          <w:rFonts w:hint="eastAsia"/>
          <w:sz w:val="18"/>
        </w:rPr>
        <w:t>Lallemand</w:t>
      </w:r>
      <w:proofErr w:type="spellEnd"/>
      <w:r w:rsidR="00242148" w:rsidRPr="00204720">
        <w:rPr>
          <w:rFonts w:hint="eastAsia"/>
          <w:sz w:val="18"/>
        </w:rPr>
        <w:t xml:space="preserve"> P</w:t>
      </w:r>
      <w:r w:rsidRPr="00204720">
        <w:rPr>
          <w:rFonts w:hint="eastAsia"/>
          <w:sz w:val="18"/>
        </w:rPr>
        <w:t xml:space="preserve">. Lattice BGK models for </w:t>
      </w:r>
      <w:proofErr w:type="spellStart"/>
      <w:r w:rsidRPr="00204720">
        <w:rPr>
          <w:rFonts w:hint="eastAsia"/>
          <w:sz w:val="18"/>
        </w:rPr>
        <w:t>Navier</w:t>
      </w:r>
      <w:proofErr w:type="spellEnd"/>
      <w:r w:rsidRPr="00204720">
        <w:rPr>
          <w:rFonts w:hint="eastAsia"/>
          <w:sz w:val="18"/>
        </w:rPr>
        <w:t>-stoke</w:t>
      </w:r>
      <w:r w:rsidR="00E3533E" w:rsidRPr="00204720">
        <w:rPr>
          <w:rFonts w:hint="eastAsia"/>
          <w:sz w:val="18"/>
        </w:rPr>
        <w:t xml:space="preserve">s equation. </w:t>
      </w:r>
      <w:proofErr w:type="spellStart"/>
      <w:r w:rsidR="00E3533E" w:rsidRPr="00204720">
        <w:rPr>
          <w:rFonts w:hint="eastAsia"/>
          <w:sz w:val="18"/>
        </w:rPr>
        <w:t>Europhysics</w:t>
      </w:r>
      <w:proofErr w:type="spellEnd"/>
      <w:r w:rsidR="00E3533E" w:rsidRPr="00204720">
        <w:rPr>
          <w:rFonts w:hint="eastAsia"/>
          <w:sz w:val="18"/>
        </w:rPr>
        <w:t xml:space="preserve"> Letters</w:t>
      </w:r>
      <w:r w:rsidRPr="00204720">
        <w:rPr>
          <w:rFonts w:hint="eastAsia"/>
          <w:sz w:val="18"/>
        </w:rPr>
        <w:t xml:space="preserve"> </w:t>
      </w:r>
      <w:r w:rsidR="002269BA" w:rsidRPr="00204720">
        <w:rPr>
          <w:rFonts w:hint="eastAsia"/>
          <w:sz w:val="18"/>
        </w:rPr>
        <w:t>1992</w:t>
      </w:r>
      <w:proofErr w:type="gramStart"/>
      <w:r w:rsidR="002269BA" w:rsidRPr="00204720">
        <w:rPr>
          <w:rFonts w:hint="eastAsia"/>
          <w:sz w:val="18"/>
        </w:rPr>
        <w:t>;17</w:t>
      </w:r>
      <w:proofErr w:type="gramEnd"/>
      <w:r w:rsidR="002269BA" w:rsidRPr="00204720">
        <w:rPr>
          <w:rFonts w:hint="eastAsia"/>
          <w:sz w:val="18"/>
        </w:rPr>
        <w:t>(6</w:t>
      </w:r>
      <w:r w:rsidRPr="00204720">
        <w:rPr>
          <w:rFonts w:hint="eastAsia"/>
          <w:sz w:val="18"/>
        </w:rPr>
        <w:t>)</w:t>
      </w:r>
      <w:r w:rsidR="002269BA" w:rsidRPr="00204720">
        <w:rPr>
          <w:rFonts w:hint="eastAsia"/>
          <w:sz w:val="18"/>
        </w:rPr>
        <w:t>:</w:t>
      </w:r>
      <w:r w:rsidRPr="00204720">
        <w:rPr>
          <w:rFonts w:hint="eastAsia"/>
          <w:sz w:val="18"/>
        </w:rPr>
        <w:t xml:space="preserve"> 479-</w:t>
      </w:r>
      <w:r w:rsidR="002269BA" w:rsidRPr="00204720">
        <w:rPr>
          <w:rFonts w:hint="eastAsia"/>
          <w:sz w:val="18"/>
        </w:rPr>
        <w:t>4</w:t>
      </w:r>
      <w:r w:rsidRPr="00204720">
        <w:rPr>
          <w:rFonts w:hint="eastAsia"/>
          <w:sz w:val="18"/>
        </w:rPr>
        <w:t>84</w:t>
      </w:r>
      <w:r w:rsidR="00F34B4A" w:rsidRPr="00204720">
        <w:rPr>
          <w:rFonts w:hint="eastAsia"/>
          <w:sz w:val="18"/>
        </w:rPr>
        <w:t>.</w:t>
      </w:r>
    </w:p>
    <w:p w:rsidR="00E666A7" w:rsidRPr="00204720" w:rsidRDefault="00E666A7" w:rsidP="00D32539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  <w:szCs w:val="18"/>
        </w:rPr>
      </w:pPr>
      <w:r w:rsidRPr="00204720">
        <w:rPr>
          <w:rFonts w:hint="eastAsia"/>
          <w:sz w:val="18"/>
        </w:rPr>
        <w:t>J</w:t>
      </w:r>
      <w:r w:rsidRPr="00204720">
        <w:rPr>
          <w:sz w:val="18"/>
        </w:rPr>
        <w:t>ohnson</w:t>
      </w:r>
      <w:r w:rsidR="00FA056F" w:rsidRPr="00204720">
        <w:rPr>
          <w:rFonts w:hint="eastAsia"/>
          <w:sz w:val="18"/>
        </w:rPr>
        <w:t xml:space="preserve"> KL.</w:t>
      </w:r>
      <w:r w:rsidRPr="00204720">
        <w:rPr>
          <w:sz w:val="18"/>
        </w:rPr>
        <w:t xml:space="preserve"> Contact mechanics. Cambridge University </w:t>
      </w:r>
      <w:proofErr w:type="gramStart"/>
      <w:r w:rsidRPr="00204720">
        <w:rPr>
          <w:sz w:val="18"/>
        </w:rPr>
        <w:t>Press :</w:t>
      </w:r>
      <w:proofErr w:type="gramEnd"/>
      <w:r w:rsidRPr="00204720">
        <w:rPr>
          <w:sz w:val="18"/>
        </w:rPr>
        <w:t xml:space="preserve"> Cambridge, 1985.</w:t>
      </w:r>
    </w:p>
    <w:p w:rsidR="005F6FD5" w:rsidRPr="00204720" w:rsidRDefault="006840D2" w:rsidP="00D32539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  <w:szCs w:val="18"/>
        </w:rPr>
      </w:pPr>
      <w:proofErr w:type="spellStart"/>
      <w:r w:rsidRPr="00204720">
        <w:rPr>
          <w:rFonts w:hint="eastAsia"/>
          <w:sz w:val="18"/>
          <w:szCs w:val="18"/>
        </w:rPr>
        <w:t>M</w:t>
      </w:r>
      <w:r w:rsidRPr="00204720">
        <w:rPr>
          <w:sz w:val="18"/>
          <w:szCs w:val="18"/>
        </w:rPr>
        <w:t>indlin</w:t>
      </w:r>
      <w:proofErr w:type="spellEnd"/>
      <w:r w:rsidR="008042A6" w:rsidRPr="00204720">
        <w:rPr>
          <w:rFonts w:hint="eastAsia"/>
          <w:sz w:val="18"/>
          <w:szCs w:val="18"/>
        </w:rPr>
        <w:t xml:space="preserve"> RD</w:t>
      </w:r>
      <w:r w:rsidR="008042A6" w:rsidRPr="00204720">
        <w:rPr>
          <w:sz w:val="18"/>
          <w:szCs w:val="18"/>
        </w:rPr>
        <w:t xml:space="preserve">, </w:t>
      </w:r>
      <w:proofErr w:type="spellStart"/>
      <w:r w:rsidRPr="00204720">
        <w:rPr>
          <w:sz w:val="18"/>
          <w:szCs w:val="18"/>
        </w:rPr>
        <w:t>Deresiewicz</w:t>
      </w:r>
      <w:proofErr w:type="spellEnd"/>
      <w:r w:rsidR="008042A6" w:rsidRPr="00204720">
        <w:rPr>
          <w:rFonts w:hint="eastAsia"/>
          <w:sz w:val="18"/>
          <w:szCs w:val="18"/>
        </w:rPr>
        <w:t xml:space="preserve"> H</w:t>
      </w:r>
      <w:r w:rsidRPr="00204720">
        <w:rPr>
          <w:rFonts w:hint="eastAsia"/>
          <w:sz w:val="18"/>
          <w:szCs w:val="18"/>
        </w:rPr>
        <w:t>,</w:t>
      </w:r>
      <w:r w:rsidR="004A0C54" w:rsidRPr="00204720">
        <w:rPr>
          <w:sz w:val="18"/>
          <w:szCs w:val="18"/>
        </w:rPr>
        <w:t xml:space="preserve"> Elastic sp</w:t>
      </w:r>
      <w:r w:rsidRPr="00204720">
        <w:rPr>
          <w:sz w:val="18"/>
          <w:szCs w:val="18"/>
        </w:rPr>
        <w:t>heres in contact under varying oblique forces. Journal</w:t>
      </w:r>
      <w:r w:rsidR="00E3533E" w:rsidRPr="00204720">
        <w:rPr>
          <w:sz w:val="18"/>
          <w:szCs w:val="18"/>
        </w:rPr>
        <w:t xml:space="preserve"> of Applied Mechanics</w:t>
      </w:r>
      <w:r w:rsidRPr="00204720">
        <w:rPr>
          <w:sz w:val="18"/>
          <w:szCs w:val="18"/>
        </w:rPr>
        <w:t xml:space="preserve"> </w:t>
      </w:r>
      <w:r w:rsidR="00076B7E" w:rsidRPr="00204720">
        <w:rPr>
          <w:rFonts w:hint="eastAsia"/>
          <w:sz w:val="18"/>
          <w:szCs w:val="18"/>
        </w:rPr>
        <w:t>1953</w:t>
      </w:r>
      <w:proofErr w:type="gramStart"/>
      <w:r w:rsidR="00076B7E" w:rsidRPr="00204720">
        <w:rPr>
          <w:rFonts w:hint="eastAsia"/>
          <w:sz w:val="18"/>
          <w:szCs w:val="18"/>
        </w:rPr>
        <w:t>;</w:t>
      </w:r>
      <w:r w:rsidRPr="00204720">
        <w:rPr>
          <w:sz w:val="18"/>
          <w:szCs w:val="18"/>
        </w:rPr>
        <w:t>20</w:t>
      </w:r>
      <w:proofErr w:type="gramEnd"/>
      <w:r w:rsidR="00076B7E" w:rsidRPr="00204720">
        <w:rPr>
          <w:rFonts w:hint="eastAsia"/>
          <w:sz w:val="18"/>
          <w:szCs w:val="18"/>
        </w:rPr>
        <w:t>:</w:t>
      </w:r>
      <w:r w:rsidRPr="00204720">
        <w:rPr>
          <w:sz w:val="18"/>
          <w:szCs w:val="18"/>
        </w:rPr>
        <w:t xml:space="preserve"> 327–</w:t>
      </w:r>
      <w:r w:rsidRPr="00204720">
        <w:rPr>
          <w:rFonts w:hint="eastAsia"/>
          <w:sz w:val="18"/>
          <w:szCs w:val="18"/>
        </w:rPr>
        <w:t>3</w:t>
      </w:r>
      <w:r w:rsidRPr="00204720">
        <w:rPr>
          <w:sz w:val="18"/>
          <w:szCs w:val="18"/>
        </w:rPr>
        <w:t>44.</w:t>
      </w:r>
    </w:p>
    <w:p w:rsidR="00804158" w:rsidRPr="00204720" w:rsidRDefault="00804158" w:rsidP="00D32539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  <w:szCs w:val="18"/>
        </w:rPr>
        <w:sectPr w:rsidR="00804158" w:rsidRPr="00204720" w:rsidSect="005D542F">
          <w:footerReference w:type="first" r:id="rId243"/>
          <w:type w:val="continuous"/>
          <w:pgSz w:w="11906" w:h="16838" w:code="9"/>
          <w:pgMar w:top="1219" w:right="1106" w:bottom="1219" w:left="1106" w:header="765" w:footer="720" w:gutter="0"/>
          <w:cols w:space="720"/>
          <w:titlePg/>
          <w:docGrid w:type="linesAndChars" w:linePitch="312"/>
        </w:sectPr>
      </w:pPr>
      <w:r w:rsidRPr="00204720">
        <w:rPr>
          <w:rFonts w:hint="eastAsia"/>
          <w:sz w:val="18"/>
          <w:szCs w:val="18"/>
        </w:rPr>
        <w:t>Thornton</w:t>
      </w:r>
      <w:r w:rsidR="00E3533E" w:rsidRPr="00204720">
        <w:rPr>
          <w:rFonts w:hint="eastAsia"/>
          <w:sz w:val="18"/>
          <w:szCs w:val="18"/>
        </w:rPr>
        <w:t xml:space="preserve"> C</w:t>
      </w:r>
      <w:r w:rsidRPr="00204720">
        <w:rPr>
          <w:rFonts w:hint="eastAsia"/>
          <w:sz w:val="18"/>
          <w:szCs w:val="18"/>
        </w:rPr>
        <w:t xml:space="preserve">, </w:t>
      </w:r>
      <w:r w:rsidR="005E540A" w:rsidRPr="00204720">
        <w:rPr>
          <w:rFonts w:hint="eastAsia"/>
          <w:sz w:val="18"/>
          <w:szCs w:val="18"/>
        </w:rPr>
        <w:t>Yin</w:t>
      </w:r>
      <w:r w:rsidR="00E3533E" w:rsidRPr="00204720">
        <w:rPr>
          <w:rFonts w:hint="eastAsia"/>
          <w:sz w:val="18"/>
          <w:szCs w:val="18"/>
        </w:rPr>
        <w:t xml:space="preserve"> KK</w:t>
      </w:r>
      <w:r w:rsidRPr="00204720">
        <w:rPr>
          <w:rFonts w:hint="eastAsia"/>
          <w:sz w:val="18"/>
          <w:szCs w:val="18"/>
        </w:rPr>
        <w:t xml:space="preserve">. </w:t>
      </w:r>
      <w:r w:rsidR="005E540A" w:rsidRPr="00204720">
        <w:rPr>
          <w:rFonts w:hint="eastAsia"/>
          <w:sz w:val="18"/>
          <w:szCs w:val="18"/>
        </w:rPr>
        <w:t>Impact of elastic spheres with and without adhesion</w:t>
      </w:r>
      <w:r w:rsidR="00E3533E" w:rsidRPr="00204720">
        <w:rPr>
          <w:rFonts w:hint="eastAsia"/>
          <w:sz w:val="18"/>
          <w:szCs w:val="18"/>
        </w:rPr>
        <w:t>. Powder Technology</w:t>
      </w:r>
      <w:r w:rsidRPr="00204720">
        <w:rPr>
          <w:rFonts w:hint="eastAsia"/>
          <w:sz w:val="18"/>
          <w:szCs w:val="18"/>
        </w:rPr>
        <w:t xml:space="preserve"> </w:t>
      </w:r>
      <w:r w:rsidR="006C77D8" w:rsidRPr="00204720">
        <w:rPr>
          <w:rFonts w:hint="eastAsia"/>
          <w:sz w:val="18"/>
          <w:szCs w:val="18"/>
        </w:rPr>
        <w:t>1991</w:t>
      </w:r>
      <w:proofErr w:type="gramStart"/>
      <w:r w:rsidR="006C77D8" w:rsidRPr="00204720">
        <w:rPr>
          <w:rFonts w:hint="eastAsia"/>
          <w:sz w:val="18"/>
          <w:szCs w:val="18"/>
        </w:rPr>
        <w:t>;</w:t>
      </w:r>
      <w:r w:rsidR="005E540A" w:rsidRPr="00204720">
        <w:rPr>
          <w:rFonts w:hint="eastAsia"/>
          <w:sz w:val="18"/>
          <w:szCs w:val="18"/>
        </w:rPr>
        <w:t>65</w:t>
      </w:r>
      <w:proofErr w:type="gramEnd"/>
      <w:r w:rsidR="006C77D8" w:rsidRPr="00204720">
        <w:rPr>
          <w:rFonts w:hint="eastAsia"/>
          <w:sz w:val="18"/>
          <w:szCs w:val="18"/>
        </w:rPr>
        <w:t>(1</w:t>
      </w:r>
      <w:r w:rsidRPr="00204720">
        <w:rPr>
          <w:rFonts w:hint="eastAsia"/>
          <w:sz w:val="18"/>
          <w:szCs w:val="18"/>
        </w:rPr>
        <w:t>) 1</w:t>
      </w:r>
      <w:r w:rsidR="006C77D8" w:rsidRPr="00204720">
        <w:rPr>
          <w:rFonts w:hint="eastAsia"/>
          <w:sz w:val="18"/>
          <w:szCs w:val="18"/>
        </w:rPr>
        <w:t>5</w:t>
      </w:r>
      <w:r w:rsidR="005E540A" w:rsidRPr="00204720">
        <w:rPr>
          <w:rFonts w:hint="eastAsia"/>
          <w:sz w:val="18"/>
          <w:szCs w:val="18"/>
        </w:rPr>
        <w:t>3</w:t>
      </w:r>
      <w:r w:rsidRPr="00204720">
        <w:rPr>
          <w:rFonts w:hint="eastAsia"/>
          <w:sz w:val="18"/>
          <w:szCs w:val="18"/>
        </w:rPr>
        <w:t>-1</w:t>
      </w:r>
      <w:r w:rsidR="006C77D8" w:rsidRPr="00204720">
        <w:rPr>
          <w:rFonts w:hint="eastAsia"/>
          <w:sz w:val="18"/>
          <w:szCs w:val="18"/>
        </w:rPr>
        <w:t>66</w:t>
      </w:r>
      <w:r w:rsidR="00F34B4A" w:rsidRPr="00204720">
        <w:rPr>
          <w:rFonts w:hint="eastAsia"/>
          <w:sz w:val="18"/>
          <w:szCs w:val="18"/>
        </w:rPr>
        <w:t>.</w:t>
      </w:r>
    </w:p>
    <w:p w:rsidR="005E540A" w:rsidRPr="00204720" w:rsidRDefault="00C455F1" w:rsidP="00D32539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  <w:szCs w:val="18"/>
        </w:rPr>
        <w:sectPr w:rsidR="005E540A" w:rsidRPr="00204720" w:rsidSect="005D542F">
          <w:footerReference w:type="first" r:id="rId244"/>
          <w:type w:val="continuous"/>
          <w:pgSz w:w="11906" w:h="16838" w:code="9"/>
          <w:pgMar w:top="1219" w:right="1106" w:bottom="1219" w:left="1106" w:header="765" w:footer="720" w:gutter="0"/>
          <w:cols w:space="720"/>
          <w:titlePg/>
          <w:docGrid w:type="linesAndChars" w:linePitch="312"/>
        </w:sectPr>
      </w:pPr>
      <w:r w:rsidRPr="00204720">
        <w:rPr>
          <w:rFonts w:hint="eastAsia"/>
          <w:sz w:val="18"/>
          <w:szCs w:val="18"/>
        </w:rPr>
        <w:lastRenderedPageBreak/>
        <w:t>Thornton C</w:t>
      </w:r>
      <w:r w:rsidR="00BF3334" w:rsidRPr="00204720">
        <w:rPr>
          <w:sz w:val="18"/>
          <w:szCs w:val="18"/>
        </w:rPr>
        <w:t>,</w:t>
      </w:r>
      <w:r w:rsidR="002B61B2" w:rsidRPr="00204720">
        <w:rPr>
          <w:rFonts w:hint="eastAsia"/>
          <w:sz w:val="18"/>
          <w:szCs w:val="18"/>
        </w:rPr>
        <w:t xml:space="preserve"> </w:t>
      </w:r>
      <w:proofErr w:type="spellStart"/>
      <w:r w:rsidR="005E540A" w:rsidRPr="00204720">
        <w:rPr>
          <w:rFonts w:hint="eastAsia"/>
          <w:sz w:val="18"/>
          <w:szCs w:val="18"/>
        </w:rPr>
        <w:t>Ning</w:t>
      </w:r>
      <w:proofErr w:type="spellEnd"/>
      <w:r w:rsidR="002B61B2" w:rsidRPr="00204720">
        <w:rPr>
          <w:rFonts w:hint="eastAsia"/>
          <w:sz w:val="18"/>
          <w:szCs w:val="18"/>
        </w:rPr>
        <w:t xml:space="preserve"> Z</w:t>
      </w:r>
      <w:r w:rsidR="005E540A" w:rsidRPr="00204720">
        <w:rPr>
          <w:rFonts w:hint="eastAsia"/>
          <w:sz w:val="18"/>
          <w:szCs w:val="18"/>
        </w:rPr>
        <w:t xml:space="preserve">. A theoretical model for the stick/bounce </w:t>
      </w:r>
      <w:r w:rsidR="005E540A" w:rsidRPr="00204720">
        <w:rPr>
          <w:sz w:val="18"/>
          <w:szCs w:val="18"/>
        </w:rPr>
        <w:t>behavior</w:t>
      </w:r>
      <w:r w:rsidR="005E540A" w:rsidRPr="00204720">
        <w:rPr>
          <w:rFonts w:hint="eastAsia"/>
          <w:sz w:val="18"/>
          <w:szCs w:val="18"/>
        </w:rPr>
        <w:t xml:space="preserve"> of adhesive, elastic-pla</w:t>
      </w:r>
      <w:r w:rsidR="002A4BA1" w:rsidRPr="00204720">
        <w:rPr>
          <w:rFonts w:hint="eastAsia"/>
          <w:sz w:val="18"/>
          <w:szCs w:val="18"/>
        </w:rPr>
        <w:t>stic spheres. Powder Technology</w:t>
      </w:r>
      <w:r w:rsidR="005E540A" w:rsidRPr="00204720">
        <w:rPr>
          <w:rFonts w:hint="eastAsia"/>
          <w:sz w:val="18"/>
          <w:szCs w:val="18"/>
        </w:rPr>
        <w:t xml:space="preserve"> </w:t>
      </w:r>
      <w:r w:rsidR="002A4BA1" w:rsidRPr="00204720">
        <w:rPr>
          <w:rFonts w:hint="eastAsia"/>
          <w:sz w:val="18"/>
          <w:szCs w:val="18"/>
        </w:rPr>
        <w:t>1998</w:t>
      </w:r>
      <w:proofErr w:type="gramStart"/>
      <w:r w:rsidR="002A4BA1" w:rsidRPr="00204720">
        <w:rPr>
          <w:rFonts w:hint="eastAsia"/>
          <w:sz w:val="18"/>
          <w:szCs w:val="18"/>
        </w:rPr>
        <w:t>;99</w:t>
      </w:r>
      <w:proofErr w:type="gramEnd"/>
      <w:r w:rsidR="002A4BA1" w:rsidRPr="00204720">
        <w:rPr>
          <w:rFonts w:hint="eastAsia"/>
          <w:sz w:val="18"/>
          <w:szCs w:val="18"/>
        </w:rPr>
        <w:t>(2</w:t>
      </w:r>
      <w:r w:rsidR="005E540A" w:rsidRPr="00204720">
        <w:rPr>
          <w:rFonts w:hint="eastAsia"/>
          <w:sz w:val="18"/>
          <w:szCs w:val="18"/>
        </w:rPr>
        <w:t xml:space="preserve">) </w:t>
      </w:r>
      <w:r w:rsidR="002A4BA1" w:rsidRPr="00204720">
        <w:rPr>
          <w:rFonts w:hint="eastAsia"/>
          <w:sz w:val="18"/>
          <w:szCs w:val="18"/>
        </w:rPr>
        <w:t>:</w:t>
      </w:r>
      <w:r w:rsidR="005E540A" w:rsidRPr="00204720">
        <w:rPr>
          <w:rFonts w:hint="eastAsia"/>
          <w:sz w:val="18"/>
          <w:szCs w:val="18"/>
        </w:rPr>
        <w:t>154-162</w:t>
      </w:r>
      <w:r w:rsidR="00F34B4A" w:rsidRPr="00204720">
        <w:rPr>
          <w:rFonts w:hint="eastAsia"/>
          <w:sz w:val="18"/>
          <w:szCs w:val="18"/>
        </w:rPr>
        <w:t>.</w:t>
      </w:r>
    </w:p>
    <w:p w:rsidR="001E3AFA" w:rsidRPr="00204720" w:rsidRDefault="00085998" w:rsidP="00D32539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  <w:szCs w:val="18"/>
        </w:rPr>
      </w:pPr>
      <w:proofErr w:type="spellStart"/>
      <w:r w:rsidRPr="00204720">
        <w:rPr>
          <w:rFonts w:hint="eastAsia"/>
          <w:sz w:val="18"/>
          <w:szCs w:val="18"/>
        </w:rPr>
        <w:lastRenderedPageBreak/>
        <w:t>Yue</w:t>
      </w:r>
      <w:proofErr w:type="spellEnd"/>
      <w:r w:rsidRPr="00204720">
        <w:rPr>
          <w:rFonts w:hint="eastAsia"/>
          <w:sz w:val="18"/>
          <w:szCs w:val="18"/>
        </w:rPr>
        <w:t xml:space="preserve"> XQ, Zhang H, </w:t>
      </w:r>
      <w:proofErr w:type="spellStart"/>
      <w:r w:rsidRPr="00204720">
        <w:rPr>
          <w:rFonts w:hint="eastAsia"/>
          <w:sz w:val="18"/>
          <w:szCs w:val="18"/>
        </w:rPr>
        <w:t>Luo</w:t>
      </w:r>
      <w:proofErr w:type="spellEnd"/>
      <w:r w:rsidRPr="00204720">
        <w:rPr>
          <w:rFonts w:hint="eastAsia"/>
          <w:sz w:val="18"/>
          <w:szCs w:val="18"/>
        </w:rPr>
        <w:t xml:space="preserve"> C, </w:t>
      </w:r>
      <w:proofErr w:type="spellStart"/>
      <w:r w:rsidRPr="00204720">
        <w:rPr>
          <w:rFonts w:hint="eastAsia"/>
          <w:sz w:val="18"/>
          <w:szCs w:val="18"/>
        </w:rPr>
        <w:t>Shu</w:t>
      </w:r>
      <w:proofErr w:type="spellEnd"/>
      <w:r w:rsidRPr="00204720">
        <w:rPr>
          <w:rFonts w:hint="eastAsia"/>
          <w:sz w:val="18"/>
          <w:szCs w:val="18"/>
        </w:rPr>
        <w:t xml:space="preserve"> S, </w:t>
      </w:r>
      <w:proofErr w:type="spellStart"/>
      <w:r w:rsidRPr="00204720">
        <w:rPr>
          <w:rFonts w:hint="eastAsia"/>
          <w:sz w:val="18"/>
          <w:szCs w:val="18"/>
        </w:rPr>
        <w:t>Feng</w:t>
      </w:r>
      <w:proofErr w:type="spellEnd"/>
      <w:r w:rsidRPr="00204720">
        <w:rPr>
          <w:rFonts w:hint="eastAsia"/>
          <w:sz w:val="18"/>
          <w:szCs w:val="18"/>
        </w:rPr>
        <w:t xml:space="preserve"> CS.</w:t>
      </w:r>
      <w:r w:rsidR="001E3AFA" w:rsidRPr="00204720">
        <w:rPr>
          <w:rFonts w:hint="eastAsia"/>
          <w:sz w:val="18"/>
          <w:szCs w:val="18"/>
        </w:rPr>
        <w:t xml:space="preserve"> </w:t>
      </w:r>
      <w:r w:rsidRPr="00204720">
        <w:rPr>
          <w:rFonts w:hint="eastAsia"/>
          <w:sz w:val="18"/>
          <w:szCs w:val="18"/>
        </w:rPr>
        <w:t>Parallelization of a DEM code based on CPU-GPU heterogeneous architecture. Communications in Computer and Information Science 2013</w:t>
      </w:r>
      <w:proofErr w:type="gramStart"/>
      <w:r w:rsidRPr="00204720">
        <w:rPr>
          <w:rFonts w:hint="eastAsia"/>
          <w:sz w:val="18"/>
          <w:szCs w:val="18"/>
        </w:rPr>
        <w:t>;405</w:t>
      </w:r>
      <w:proofErr w:type="gramEnd"/>
      <w:r w:rsidRPr="00204720">
        <w:rPr>
          <w:rFonts w:hint="eastAsia"/>
          <w:sz w:val="18"/>
          <w:szCs w:val="18"/>
        </w:rPr>
        <w:t>:</w:t>
      </w:r>
      <w:r w:rsidR="0097053B" w:rsidRPr="00204720">
        <w:rPr>
          <w:rFonts w:hint="eastAsia"/>
          <w:sz w:val="18"/>
          <w:szCs w:val="18"/>
        </w:rPr>
        <w:t xml:space="preserve"> </w:t>
      </w:r>
      <w:r w:rsidRPr="00204720">
        <w:rPr>
          <w:rFonts w:hint="eastAsia"/>
          <w:sz w:val="18"/>
          <w:szCs w:val="18"/>
        </w:rPr>
        <w:t>149-159</w:t>
      </w:r>
      <w:r w:rsidR="00F34B4A" w:rsidRPr="00204720">
        <w:rPr>
          <w:rFonts w:hint="eastAsia"/>
          <w:sz w:val="18"/>
          <w:szCs w:val="18"/>
        </w:rPr>
        <w:t>.</w:t>
      </w:r>
    </w:p>
    <w:p w:rsidR="00F31588" w:rsidRPr="00204720" w:rsidRDefault="00F31588" w:rsidP="00D32539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  <w:szCs w:val="18"/>
        </w:rPr>
      </w:pPr>
      <w:r w:rsidRPr="00204720">
        <w:rPr>
          <w:rFonts w:hint="eastAsia"/>
          <w:sz w:val="18"/>
          <w:szCs w:val="18"/>
        </w:rPr>
        <w:t>Sheng</w:t>
      </w:r>
      <w:r w:rsidR="00011671" w:rsidRPr="00204720">
        <w:rPr>
          <w:rFonts w:hint="eastAsia"/>
          <w:sz w:val="18"/>
          <w:szCs w:val="18"/>
        </w:rPr>
        <w:t xml:space="preserve"> Y,</w:t>
      </w:r>
      <w:r w:rsidRPr="00204720">
        <w:rPr>
          <w:rFonts w:hint="eastAsia"/>
          <w:sz w:val="18"/>
          <w:szCs w:val="18"/>
        </w:rPr>
        <w:t xml:space="preserve"> Lawrence</w:t>
      </w:r>
      <w:r w:rsidR="00011671" w:rsidRPr="00204720">
        <w:rPr>
          <w:rFonts w:hint="eastAsia"/>
          <w:sz w:val="18"/>
          <w:szCs w:val="18"/>
        </w:rPr>
        <w:t xml:space="preserve"> CJ,</w:t>
      </w:r>
      <w:r w:rsidRPr="00204720">
        <w:rPr>
          <w:rFonts w:hint="eastAsia"/>
          <w:sz w:val="18"/>
          <w:szCs w:val="18"/>
        </w:rPr>
        <w:t xml:space="preserve"> Briscoe</w:t>
      </w:r>
      <w:r w:rsidR="00011671" w:rsidRPr="00204720">
        <w:rPr>
          <w:rFonts w:hint="eastAsia"/>
          <w:sz w:val="18"/>
          <w:szCs w:val="18"/>
        </w:rPr>
        <w:t xml:space="preserve"> BJ</w:t>
      </w:r>
      <w:r w:rsidRPr="00204720">
        <w:rPr>
          <w:rFonts w:hint="eastAsia"/>
          <w:sz w:val="18"/>
          <w:szCs w:val="18"/>
        </w:rPr>
        <w:t xml:space="preserve">. 3D DEM simulation of powder compaction, </w:t>
      </w:r>
      <w:r w:rsidR="0021576C" w:rsidRPr="00204720">
        <w:rPr>
          <w:rFonts w:hint="eastAsia"/>
          <w:sz w:val="18"/>
          <w:szCs w:val="18"/>
        </w:rPr>
        <w:t xml:space="preserve">In: </w:t>
      </w:r>
      <w:r w:rsidRPr="00204720">
        <w:rPr>
          <w:rFonts w:hint="eastAsia"/>
          <w:sz w:val="18"/>
          <w:szCs w:val="18"/>
        </w:rPr>
        <w:t xml:space="preserve">Discrete Element Methods: Numerical Modeling of </w:t>
      </w:r>
      <w:proofErr w:type="spellStart"/>
      <w:r w:rsidRPr="00204720">
        <w:rPr>
          <w:rFonts w:hint="eastAsia"/>
          <w:sz w:val="18"/>
          <w:szCs w:val="18"/>
        </w:rPr>
        <w:t>Discontinua</w:t>
      </w:r>
      <w:proofErr w:type="spellEnd"/>
      <w:r w:rsidRPr="00204720">
        <w:rPr>
          <w:rFonts w:hint="eastAsia"/>
          <w:sz w:val="18"/>
          <w:szCs w:val="18"/>
        </w:rPr>
        <w:t xml:space="preserve">. Geotechnical Special Publication, </w:t>
      </w:r>
      <w:r w:rsidR="0021576C" w:rsidRPr="00204720">
        <w:rPr>
          <w:rFonts w:hint="eastAsia"/>
          <w:sz w:val="18"/>
          <w:szCs w:val="18"/>
        </w:rPr>
        <w:t>2002</w:t>
      </w:r>
      <w:proofErr w:type="gramStart"/>
      <w:r w:rsidR="0021576C" w:rsidRPr="00204720">
        <w:rPr>
          <w:rFonts w:hint="eastAsia"/>
          <w:sz w:val="18"/>
          <w:szCs w:val="18"/>
        </w:rPr>
        <w:t>;117</w:t>
      </w:r>
      <w:proofErr w:type="gramEnd"/>
      <w:r w:rsidR="0021576C" w:rsidRPr="00204720">
        <w:rPr>
          <w:rFonts w:hint="eastAsia"/>
          <w:sz w:val="18"/>
          <w:szCs w:val="18"/>
        </w:rPr>
        <w:t>:</w:t>
      </w:r>
      <w:r w:rsidRPr="00204720">
        <w:rPr>
          <w:rFonts w:hint="eastAsia"/>
          <w:sz w:val="18"/>
          <w:szCs w:val="18"/>
        </w:rPr>
        <w:t xml:space="preserve"> 305-310</w:t>
      </w:r>
      <w:r w:rsidR="00F34B4A" w:rsidRPr="00204720">
        <w:rPr>
          <w:rFonts w:hint="eastAsia"/>
          <w:sz w:val="18"/>
          <w:szCs w:val="18"/>
        </w:rPr>
        <w:t>.</w:t>
      </w:r>
    </w:p>
    <w:p w:rsidR="00304FF8" w:rsidRPr="00204720" w:rsidRDefault="00BE06B6" w:rsidP="00D32539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  <w:szCs w:val="18"/>
        </w:rPr>
      </w:pPr>
      <w:r w:rsidRPr="00204720">
        <w:rPr>
          <w:rFonts w:hint="eastAsia"/>
          <w:sz w:val="18"/>
          <w:szCs w:val="18"/>
        </w:rPr>
        <w:lastRenderedPageBreak/>
        <w:t>Sheng Y, Lawrence CJ, Briscoe BJ.</w:t>
      </w:r>
      <w:r w:rsidR="00F31588" w:rsidRPr="00204720">
        <w:rPr>
          <w:rFonts w:hint="eastAsia"/>
          <w:sz w:val="18"/>
          <w:szCs w:val="18"/>
        </w:rPr>
        <w:t xml:space="preserve"> Numerical studies of uniaxial powder compaction process by 3</w:t>
      </w:r>
      <w:r w:rsidR="00DF0E89" w:rsidRPr="00204720">
        <w:rPr>
          <w:rFonts w:hint="eastAsia"/>
          <w:sz w:val="18"/>
          <w:szCs w:val="18"/>
        </w:rPr>
        <w:t>D DEM. Engineering Computations</w:t>
      </w:r>
      <w:r w:rsidR="00F31588" w:rsidRPr="00204720">
        <w:rPr>
          <w:rFonts w:hint="eastAsia"/>
          <w:sz w:val="18"/>
          <w:szCs w:val="18"/>
        </w:rPr>
        <w:t xml:space="preserve"> </w:t>
      </w:r>
      <w:r w:rsidR="00DF0E89" w:rsidRPr="00204720">
        <w:rPr>
          <w:rFonts w:hint="eastAsia"/>
          <w:sz w:val="18"/>
          <w:szCs w:val="18"/>
        </w:rPr>
        <w:t>2004</w:t>
      </w:r>
      <w:proofErr w:type="gramStart"/>
      <w:r w:rsidR="00DF0E89" w:rsidRPr="00204720">
        <w:rPr>
          <w:rFonts w:hint="eastAsia"/>
          <w:sz w:val="18"/>
          <w:szCs w:val="18"/>
        </w:rPr>
        <w:t>;21</w:t>
      </w:r>
      <w:proofErr w:type="gramEnd"/>
      <w:r w:rsidR="00DF0E89" w:rsidRPr="00204720">
        <w:rPr>
          <w:rFonts w:hint="eastAsia"/>
          <w:sz w:val="18"/>
          <w:szCs w:val="18"/>
        </w:rPr>
        <w:t>(2/3/4):</w:t>
      </w:r>
      <w:r w:rsidR="00F31588" w:rsidRPr="00204720">
        <w:rPr>
          <w:rFonts w:hint="eastAsia"/>
          <w:sz w:val="18"/>
          <w:szCs w:val="18"/>
        </w:rPr>
        <w:t>304-31</w:t>
      </w:r>
      <w:r w:rsidR="00DF0E89" w:rsidRPr="00204720">
        <w:rPr>
          <w:rFonts w:hint="eastAsia"/>
          <w:sz w:val="18"/>
          <w:szCs w:val="18"/>
        </w:rPr>
        <w:t>7</w:t>
      </w:r>
      <w:r w:rsidR="00F34B4A" w:rsidRPr="00204720">
        <w:rPr>
          <w:rFonts w:hint="eastAsia"/>
          <w:sz w:val="18"/>
          <w:szCs w:val="18"/>
        </w:rPr>
        <w:t>.</w:t>
      </w:r>
    </w:p>
    <w:p w:rsidR="003D278D" w:rsidRPr="00204720" w:rsidRDefault="003D278D" w:rsidP="001C63E5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  <w:szCs w:val="18"/>
        </w:rPr>
      </w:pPr>
      <w:r w:rsidRPr="00204720">
        <w:rPr>
          <w:rFonts w:hint="eastAsia"/>
          <w:sz w:val="18"/>
          <w:szCs w:val="18"/>
        </w:rPr>
        <w:t>Wan</w:t>
      </w:r>
      <w:r w:rsidR="00097554" w:rsidRPr="00204720">
        <w:rPr>
          <w:rFonts w:hint="eastAsia"/>
          <w:sz w:val="18"/>
          <w:szCs w:val="18"/>
        </w:rPr>
        <w:t xml:space="preserve"> D, </w:t>
      </w:r>
      <w:proofErr w:type="spellStart"/>
      <w:r w:rsidRPr="00204720">
        <w:rPr>
          <w:rFonts w:hint="eastAsia"/>
          <w:sz w:val="18"/>
          <w:szCs w:val="18"/>
        </w:rPr>
        <w:t>Turek</w:t>
      </w:r>
      <w:proofErr w:type="spellEnd"/>
      <w:r w:rsidR="00097554" w:rsidRPr="00204720">
        <w:rPr>
          <w:rFonts w:hint="eastAsia"/>
          <w:sz w:val="18"/>
          <w:szCs w:val="18"/>
        </w:rPr>
        <w:t xml:space="preserve"> S</w:t>
      </w:r>
      <w:r w:rsidRPr="00204720">
        <w:rPr>
          <w:rFonts w:hint="eastAsia"/>
          <w:sz w:val="18"/>
          <w:szCs w:val="18"/>
        </w:rPr>
        <w:t xml:space="preserve">. Direct numerical simulation of </w:t>
      </w:r>
      <w:r w:rsidR="0002654E" w:rsidRPr="00204720">
        <w:rPr>
          <w:rFonts w:hint="eastAsia"/>
          <w:sz w:val="18"/>
          <w:szCs w:val="18"/>
        </w:rPr>
        <w:t xml:space="preserve">particulate flow via </w:t>
      </w:r>
      <w:proofErr w:type="spellStart"/>
      <w:r w:rsidR="0002654E" w:rsidRPr="00204720">
        <w:rPr>
          <w:rFonts w:hint="eastAsia"/>
          <w:sz w:val="18"/>
          <w:szCs w:val="18"/>
        </w:rPr>
        <w:t>multigrid</w:t>
      </w:r>
      <w:proofErr w:type="spellEnd"/>
      <w:r w:rsidR="0002654E" w:rsidRPr="00204720">
        <w:rPr>
          <w:rFonts w:hint="eastAsia"/>
          <w:sz w:val="18"/>
          <w:szCs w:val="18"/>
        </w:rPr>
        <w:t xml:space="preserve"> F</w:t>
      </w:r>
      <w:r w:rsidRPr="00204720">
        <w:rPr>
          <w:rFonts w:hint="eastAsia"/>
          <w:sz w:val="18"/>
          <w:szCs w:val="18"/>
        </w:rPr>
        <w:t xml:space="preserve">EM techniques and the fictitious boundary method. </w:t>
      </w:r>
      <w:r w:rsidR="001734C2" w:rsidRPr="00204720">
        <w:rPr>
          <w:rFonts w:hint="eastAsia"/>
          <w:sz w:val="18"/>
          <w:szCs w:val="18"/>
        </w:rPr>
        <w:t xml:space="preserve">International </w:t>
      </w:r>
      <w:r w:rsidRPr="00204720">
        <w:rPr>
          <w:sz w:val="18"/>
          <w:szCs w:val="18"/>
        </w:rPr>
        <w:t xml:space="preserve">Journal for Numerical Methods in </w:t>
      </w:r>
      <w:r w:rsidRPr="00204720">
        <w:rPr>
          <w:rFonts w:hint="eastAsia"/>
          <w:sz w:val="18"/>
          <w:szCs w:val="18"/>
        </w:rPr>
        <w:t>Fluids</w:t>
      </w:r>
      <w:r w:rsidRPr="00204720">
        <w:rPr>
          <w:sz w:val="18"/>
          <w:szCs w:val="18"/>
        </w:rPr>
        <w:t xml:space="preserve"> </w:t>
      </w:r>
      <w:r w:rsidR="00C90E53" w:rsidRPr="00204720">
        <w:rPr>
          <w:rFonts w:hint="eastAsia"/>
          <w:sz w:val="18"/>
          <w:szCs w:val="18"/>
        </w:rPr>
        <w:t>2006</w:t>
      </w:r>
      <w:proofErr w:type="gramStart"/>
      <w:r w:rsidR="00C90E53" w:rsidRPr="00204720">
        <w:rPr>
          <w:rFonts w:hint="eastAsia"/>
          <w:sz w:val="18"/>
          <w:szCs w:val="18"/>
        </w:rPr>
        <w:t>;</w:t>
      </w:r>
      <w:r w:rsidRPr="00204720">
        <w:rPr>
          <w:rFonts w:hint="eastAsia"/>
          <w:sz w:val="18"/>
          <w:szCs w:val="18"/>
        </w:rPr>
        <w:t>51</w:t>
      </w:r>
      <w:proofErr w:type="gramEnd"/>
      <w:r w:rsidR="0002654E" w:rsidRPr="00204720">
        <w:rPr>
          <w:rFonts w:hint="eastAsia"/>
          <w:sz w:val="18"/>
          <w:szCs w:val="18"/>
        </w:rPr>
        <w:t>(5)</w:t>
      </w:r>
      <w:r w:rsidR="00C90E53" w:rsidRPr="00204720">
        <w:rPr>
          <w:rFonts w:hint="eastAsia"/>
          <w:sz w:val="18"/>
          <w:szCs w:val="18"/>
        </w:rPr>
        <w:t>:</w:t>
      </w:r>
      <w:r w:rsidRPr="00204720">
        <w:rPr>
          <w:sz w:val="18"/>
          <w:szCs w:val="18"/>
        </w:rPr>
        <w:t xml:space="preserve"> </w:t>
      </w:r>
      <w:r w:rsidRPr="00204720">
        <w:rPr>
          <w:rFonts w:hint="eastAsia"/>
          <w:sz w:val="18"/>
          <w:szCs w:val="18"/>
        </w:rPr>
        <w:t>531</w:t>
      </w:r>
      <w:r w:rsidRPr="00204720">
        <w:rPr>
          <w:sz w:val="18"/>
          <w:szCs w:val="18"/>
        </w:rPr>
        <w:t>–</w:t>
      </w:r>
      <w:r w:rsidRPr="00204720">
        <w:rPr>
          <w:rFonts w:hint="eastAsia"/>
          <w:sz w:val="18"/>
          <w:szCs w:val="18"/>
        </w:rPr>
        <w:t>566</w:t>
      </w:r>
      <w:r w:rsidRPr="00204720">
        <w:rPr>
          <w:sz w:val="18"/>
          <w:szCs w:val="18"/>
        </w:rPr>
        <w:t>.</w:t>
      </w:r>
    </w:p>
    <w:p w:rsidR="001006F9" w:rsidRPr="00204720" w:rsidRDefault="001006F9" w:rsidP="001C63E5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  <w:szCs w:val="18"/>
        </w:rPr>
      </w:pPr>
      <w:proofErr w:type="spellStart"/>
      <w:r w:rsidRPr="00204720">
        <w:rPr>
          <w:rFonts w:hint="eastAsia"/>
          <w:sz w:val="18"/>
          <w:szCs w:val="18"/>
        </w:rPr>
        <w:t>Gondret</w:t>
      </w:r>
      <w:proofErr w:type="spellEnd"/>
      <w:r w:rsidR="00482206" w:rsidRPr="00204720">
        <w:rPr>
          <w:rFonts w:hint="eastAsia"/>
          <w:sz w:val="18"/>
          <w:szCs w:val="18"/>
        </w:rPr>
        <w:t xml:space="preserve"> P, </w:t>
      </w:r>
      <w:r w:rsidRPr="00204720">
        <w:rPr>
          <w:rFonts w:hint="eastAsia"/>
          <w:sz w:val="18"/>
          <w:szCs w:val="18"/>
        </w:rPr>
        <w:t>Lance</w:t>
      </w:r>
      <w:r w:rsidR="00482206" w:rsidRPr="00204720">
        <w:rPr>
          <w:rFonts w:hint="eastAsia"/>
          <w:sz w:val="18"/>
          <w:szCs w:val="18"/>
        </w:rPr>
        <w:t xml:space="preserve"> M,</w:t>
      </w:r>
      <w:r w:rsidRPr="00204720">
        <w:rPr>
          <w:rFonts w:hint="eastAsia"/>
          <w:sz w:val="18"/>
          <w:szCs w:val="18"/>
        </w:rPr>
        <w:t xml:space="preserve"> Petit</w:t>
      </w:r>
      <w:r w:rsidR="00482206" w:rsidRPr="00204720">
        <w:rPr>
          <w:rFonts w:hint="eastAsia"/>
          <w:sz w:val="18"/>
          <w:szCs w:val="18"/>
        </w:rPr>
        <w:t xml:space="preserve"> L</w:t>
      </w:r>
      <w:r w:rsidRPr="00204720">
        <w:rPr>
          <w:rFonts w:hint="eastAsia"/>
          <w:sz w:val="18"/>
          <w:szCs w:val="18"/>
        </w:rPr>
        <w:t xml:space="preserve">. Bouncing motion of spherical particles in fluids. Physics of Fluids </w:t>
      </w:r>
      <w:r w:rsidR="0036302C" w:rsidRPr="00204720">
        <w:rPr>
          <w:rFonts w:hint="eastAsia"/>
          <w:sz w:val="18"/>
          <w:szCs w:val="18"/>
        </w:rPr>
        <w:t>2002</w:t>
      </w:r>
      <w:proofErr w:type="gramStart"/>
      <w:r w:rsidR="0036302C" w:rsidRPr="00204720">
        <w:rPr>
          <w:rFonts w:hint="eastAsia"/>
          <w:sz w:val="18"/>
          <w:szCs w:val="18"/>
        </w:rPr>
        <w:t>;13</w:t>
      </w:r>
      <w:proofErr w:type="gramEnd"/>
      <w:r w:rsidR="0036302C" w:rsidRPr="00204720">
        <w:rPr>
          <w:rFonts w:hint="eastAsia"/>
          <w:sz w:val="18"/>
          <w:szCs w:val="18"/>
        </w:rPr>
        <w:t>:</w:t>
      </w:r>
      <w:r w:rsidRPr="00204720">
        <w:rPr>
          <w:rFonts w:hint="eastAsia"/>
          <w:sz w:val="18"/>
          <w:szCs w:val="18"/>
        </w:rPr>
        <w:t xml:space="preserve"> 643-652.</w:t>
      </w:r>
    </w:p>
    <w:p w:rsidR="000A058D" w:rsidRPr="00204720" w:rsidRDefault="000A058D" w:rsidP="00D32539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  <w:szCs w:val="18"/>
        </w:rPr>
      </w:pPr>
      <w:r w:rsidRPr="00204720">
        <w:rPr>
          <w:rFonts w:hint="eastAsia"/>
          <w:sz w:val="18"/>
          <w:szCs w:val="18"/>
        </w:rPr>
        <w:t>Hu</w:t>
      </w:r>
      <w:r w:rsidR="00E0637A" w:rsidRPr="00204720">
        <w:rPr>
          <w:rFonts w:hint="eastAsia"/>
          <w:sz w:val="18"/>
          <w:szCs w:val="18"/>
        </w:rPr>
        <w:t xml:space="preserve"> HH,</w:t>
      </w:r>
      <w:r w:rsidRPr="00204720">
        <w:rPr>
          <w:rFonts w:hint="eastAsia"/>
          <w:sz w:val="18"/>
          <w:szCs w:val="18"/>
        </w:rPr>
        <w:t xml:space="preserve"> </w:t>
      </w:r>
      <w:proofErr w:type="spellStart"/>
      <w:r w:rsidRPr="00204720">
        <w:rPr>
          <w:rFonts w:hint="eastAsia"/>
          <w:sz w:val="18"/>
          <w:szCs w:val="18"/>
        </w:rPr>
        <w:t>Patankar</w:t>
      </w:r>
      <w:proofErr w:type="spellEnd"/>
      <w:r w:rsidR="00E0637A" w:rsidRPr="00204720">
        <w:rPr>
          <w:rFonts w:hint="eastAsia"/>
          <w:sz w:val="18"/>
          <w:szCs w:val="18"/>
        </w:rPr>
        <w:t xml:space="preserve"> NA,</w:t>
      </w:r>
      <w:r w:rsidRPr="00204720">
        <w:rPr>
          <w:rFonts w:hint="eastAsia"/>
          <w:sz w:val="18"/>
          <w:szCs w:val="18"/>
        </w:rPr>
        <w:t xml:space="preserve"> Zhu</w:t>
      </w:r>
      <w:r w:rsidR="00E0637A" w:rsidRPr="00204720">
        <w:rPr>
          <w:rFonts w:hint="eastAsia"/>
          <w:sz w:val="18"/>
          <w:szCs w:val="18"/>
        </w:rPr>
        <w:t xml:space="preserve"> MY</w:t>
      </w:r>
      <w:r w:rsidRPr="00204720">
        <w:rPr>
          <w:rFonts w:hint="eastAsia"/>
          <w:sz w:val="18"/>
          <w:szCs w:val="18"/>
        </w:rPr>
        <w:t xml:space="preserve">. Direct numerical simulations of fluid-solid systems using the arbitrary </w:t>
      </w:r>
      <w:proofErr w:type="spellStart"/>
      <w:r w:rsidRPr="00204720">
        <w:rPr>
          <w:rFonts w:hint="eastAsia"/>
          <w:sz w:val="18"/>
          <w:szCs w:val="18"/>
        </w:rPr>
        <w:t>Lagrangian-Eulerian</w:t>
      </w:r>
      <w:proofErr w:type="spellEnd"/>
      <w:r w:rsidRPr="00204720">
        <w:rPr>
          <w:rFonts w:hint="eastAsia"/>
          <w:sz w:val="18"/>
          <w:szCs w:val="18"/>
        </w:rPr>
        <w:t xml:space="preserve"> Technique</w:t>
      </w:r>
      <w:r w:rsidRPr="00204720">
        <w:rPr>
          <w:sz w:val="18"/>
          <w:szCs w:val="18"/>
        </w:rPr>
        <w:t xml:space="preserve">. Journal of Computational Physics </w:t>
      </w:r>
      <w:r w:rsidR="00C41D65" w:rsidRPr="00204720">
        <w:rPr>
          <w:rFonts w:hint="eastAsia"/>
          <w:sz w:val="18"/>
          <w:szCs w:val="18"/>
        </w:rPr>
        <w:t>2001</w:t>
      </w:r>
      <w:proofErr w:type="gramStart"/>
      <w:r w:rsidR="00C41D65" w:rsidRPr="00204720">
        <w:rPr>
          <w:rFonts w:hint="eastAsia"/>
          <w:sz w:val="18"/>
          <w:szCs w:val="18"/>
        </w:rPr>
        <w:t>;</w:t>
      </w:r>
      <w:r w:rsidRPr="00204720">
        <w:rPr>
          <w:rFonts w:hint="eastAsia"/>
          <w:sz w:val="18"/>
          <w:szCs w:val="18"/>
        </w:rPr>
        <w:t>16</w:t>
      </w:r>
      <w:r w:rsidR="00C41D65" w:rsidRPr="00204720">
        <w:rPr>
          <w:sz w:val="18"/>
          <w:szCs w:val="18"/>
        </w:rPr>
        <w:t>9</w:t>
      </w:r>
      <w:proofErr w:type="gramEnd"/>
      <w:r w:rsidR="00C41D65" w:rsidRPr="00204720">
        <w:rPr>
          <w:sz w:val="18"/>
          <w:szCs w:val="18"/>
        </w:rPr>
        <w:t>(2</w:t>
      </w:r>
      <w:r w:rsidRPr="00204720">
        <w:rPr>
          <w:sz w:val="18"/>
          <w:szCs w:val="18"/>
        </w:rPr>
        <w:t>)</w:t>
      </w:r>
      <w:r w:rsidR="00C41D65" w:rsidRPr="00204720">
        <w:rPr>
          <w:rFonts w:hint="eastAsia"/>
          <w:sz w:val="18"/>
          <w:szCs w:val="18"/>
        </w:rPr>
        <w:t>:</w:t>
      </w:r>
      <w:r w:rsidRPr="00204720">
        <w:rPr>
          <w:sz w:val="18"/>
          <w:szCs w:val="18"/>
        </w:rPr>
        <w:t xml:space="preserve"> </w:t>
      </w:r>
      <w:r w:rsidRPr="00204720">
        <w:rPr>
          <w:rFonts w:hint="eastAsia"/>
          <w:sz w:val="18"/>
          <w:szCs w:val="18"/>
        </w:rPr>
        <w:t>427</w:t>
      </w:r>
      <w:r w:rsidRPr="00204720">
        <w:rPr>
          <w:sz w:val="18"/>
          <w:szCs w:val="18"/>
        </w:rPr>
        <w:t>–</w:t>
      </w:r>
      <w:r w:rsidRPr="00204720">
        <w:rPr>
          <w:rFonts w:hint="eastAsia"/>
          <w:sz w:val="18"/>
          <w:szCs w:val="18"/>
        </w:rPr>
        <w:t>462.</w:t>
      </w:r>
    </w:p>
    <w:p w:rsidR="00F31588" w:rsidRPr="00204720" w:rsidRDefault="00AE6F13" w:rsidP="00DD64A3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  <w:szCs w:val="18"/>
        </w:rPr>
      </w:pPr>
      <w:proofErr w:type="spellStart"/>
      <w:r w:rsidRPr="00204720">
        <w:rPr>
          <w:rFonts w:hint="eastAsia"/>
          <w:sz w:val="18"/>
          <w:szCs w:val="18"/>
        </w:rPr>
        <w:t>Patankar</w:t>
      </w:r>
      <w:proofErr w:type="spellEnd"/>
      <w:r w:rsidRPr="00204720">
        <w:rPr>
          <w:rFonts w:hint="eastAsia"/>
          <w:sz w:val="18"/>
          <w:szCs w:val="18"/>
        </w:rPr>
        <w:t xml:space="preserve"> NA</w:t>
      </w:r>
      <w:r w:rsidR="00CF076A" w:rsidRPr="00204720">
        <w:rPr>
          <w:rFonts w:hint="eastAsia"/>
          <w:sz w:val="18"/>
          <w:szCs w:val="18"/>
        </w:rPr>
        <w:t xml:space="preserve">, </w:t>
      </w:r>
      <w:r w:rsidR="00304FF8" w:rsidRPr="00204720">
        <w:rPr>
          <w:rFonts w:hint="eastAsia"/>
          <w:sz w:val="18"/>
          <w:szCs w:val="18"/>
        </w:rPr>
        <w:t>Singh</w:t>
      </w:r>
      <w:r w:rsidR="00CF076A" w:rsidRPr="00204720">
        <w:rPr>
          <w:rFonts w:hint="eastAsia"/>
          <w:sz w:val="18"/>
          <w:szCs w:val="18"/>
        </w:rPr>
        <w:t xml:space="preserve"> P, </w:t>
      </w:r>
      <w:r w:rsidR="00304FF8" w:rsidRPr="00204720">
        <w:rPr>
          <w:rFonts w:hint="eastAsia"/>
          <w:sz w:val="18"/>
          <w:szCs w:val="18"/>
        </w:rPr>
        <w:t>Joseph</w:t>
      </w:r>
      <w:r w:rsidR="00CF076A" w:rsidRPr="00204720">
        <w:rPr>
          <w:rFonts w:hint="eastAsia"/>
          <w:sz w:val="18"/>
          <w:szCs w:val="18"/>
        </w:rPr>
        <w:t xml:space="preserve"> DD</w:t>
      </w:r>
      <w:r w:rsidR="00304FF8" w:rsidRPr="00204720">
        <w:rPr>
          <w:rFonts w:hint="eastAsia"/>
          <w:sz w:val="18"/>
          <w:szCs w:val="18"/>
        </w:rPr>
        <w:t>,</w:t>
      </w:r>
      <w:r w:rsidR="00CF076A" w:rsidRPr="00204720">
        <w:rPr>
          <w:rFonts w:hint="eastAsia"/>
          <w:sz w:val="18"/>
          <w:szCs w:val="18"/>
        </w:rPr>
        <w:t xml:space="preserve"> </w:t>
      </w:r>
      <w:proofErr w:type="spellStart"/>
      <w:r w:rsidR="00CF076A" w:rsidRPr="00204720">
        <w:rPr>
          <w:rFonts w:hint="eastAsia"/>
          <w:sz w:val="18"/>
          <w:szCs w:val="18"/>
        </w:rPr>
        <w:t>Glowinski</w:t>
      </w:r>
      <w:proofErr w:type="spellEnd"/>
      <w:r w:rsidR="00CF076A" w:rsidRPr="00204720">
        <w:rPr>
          <w:rFonts w:hint="eastAsia"/>
          <w:sz w:val="18"/>
          <w:szCs w:val="18"/>
        </w:rPr>
        <w:t xml:space="preserve"> R, Pan TW.</w:t>
      </w:r>
      <w:r w:rsidR="00304FF8" w:rsidRPr="00204720">
        <w:rPr>
          <w:rFonts w:hint="eastAsia"/>
          <w:sz w:val="18"/>
          <w:szCs w:val="18"/>
        </w:rPr>
        <w:t xml:space="preserve"> A new formulation of the distributed Lagrange multiplier/fictitious domain method for particulate flows. Internati</w:t>
      </w:r>
      <w:r w:rsidR="00262F0D" w:rsidRPr="00204720">
        <w:rPr>
          <w:rFonts w:hint="eastAsia"/>
          <w:sz w:val="18"/>
          <w:szCs w:val="18"/>
        </w:rPr>
        <w:t>onal Journal of Multiphase Flow</w:t>
      </w:r>
      <w:r w:rsidR="00304FF8" w:rsidRPr="00204720">
        <w:rPr>
          <w:rFonts w:hint="eastAsia"/>
          <w:sz w:val="18"/>
          <w:szCs w:val="18"/>
        </w:rPr>
        <w:t xml:space="preserve"> </w:t>
      </w:r>
      <w:r w:rsidR="00262F0D" w:rsidRPr="00204720">
        <w:rPr>
          <w:rFonts w:hint="eastAsia"/>
          <w:sz w:val="18"/>
          <w:szCs w:val="18"/>
        </w:rPr>
        <w:t>2000</w:t>
      </w:r>
      <w:proofErr w:type="gramStart"/>
      <w:r w:rsidR="00262F0D" w:rsidRPr="00204720">
        <w:rPr>
          <w:rFonts w:hint="eastAsia"/>
          <w:sz w:val="18"/>
          <w:szCs w:val="18"/>
        </w:rPr>
        <w:t>;26</w:t>
      </w:r>
      <w:proofErr w:type="gramEnd"/>
      <w:r w:rsidR="00262F0D" w:rsidRPr="00204720">
        <w:rPr>
          <w:rFonts w:hint="eastAsia"/>
          <w:sz w:val="18"/>
          <w:szCs w:val="18"/>
        </w:rPr>
        <w:t>(9</w:t>
      </w:r>
      <w:r w:rsidR="00304FF8" w:rsidRPr="00204720">
        <w:rPr>
          <w:rFonts w:hint="eastAsia"/>
          <w:sz w:val="18"/>
          <w:szCs w:val="18"/>
        </w:rPr>
        <w:t>)</w:t>
      </w:r>
      <w:r w:rsidR="00262F0D" w:rsidRPr="00204720">
        <w:rPr>
          <w:rFonts w:hint="eastAsia"/>
          <w:sz w:val="18"/>
          <w:szCs w:val="18"/>
        </w:rPr>
        <w:t>: 1509-1524</w:t>
      </w:r>
      <w:r w:rsidR="00F34B4A" w:rsidRPr="00204720">
        <w:rPr>
          <w:rFonts w:hint="eastAsia"/>
          <w:sz w:val="18"/>
          <w:szCs w:val="18"/>
        </w:rPr>
        <w:t>.</w:t>
      </w:r>
    </w:p>
    <w:p w:rsidR="00723D6E" w:rsidRPr="00204720" w:rsidRDefault="00723D6E" w:rsidP="00E1695F">
      <w:pPr>
        <w:numPr>
          <w:ilvl w:val="1"/>
          <w:numId w:val="11"/>
        </w:numPr>
        <w:tabs>
          <w:tab w:val="clear" w:pos="113"/>
          <w:tab w:val="num" w:pos="567"/>
        </w:tabs>
        <w:spacing w:line="480" w:lineRule="auto"/>
        <w:ind w:left="567" w:hanging="567"/>
        <w:rPr>
          <w:sz w:val="18"/>
        </w:rPr>
      </w:pPr>
      <w:r w:rsidRPr="00204720">
        <w:rPr>
          <w:rFonts w:hint="eastAsia"/>
          <w:sz w:val="18"/>
        </w:rPr>
        <w:t>Fortes</w:t>
      </w:r>
      <w:r w:rsidR="008E1054" w:rsidRPr="00204720">
        <w:rPr>
          <w:rFonts w:hint="eastAsia"/>
          <w:sz w:val="18"/>
        </w:rPr>
        <w:t xml:space="preserve"> AF, </w:t>
      </w:r>
      <w:r w:rsidRPr="00204720">
        <w:rPr>
          <w:rFonts w:hint="eastAsia"/>
          <w:sz w:val="18"/>
        </w:rPr>
        <w:t>Joseph</w:t>
      </w:r>
      <w:r w:rsidR="008E1054" w:rsidRPr="00204720">
        <w:rPr>
          <w:rFonts w:hint="eastAsia"/>
          <w:sz w:val="18"/>
        </w:rPr>
        <w:t xml:space="preserve"> DD, </w:t>
      </w:r>
      <w:r w:rsidRPr="00204720">
        <w:rPr>
          <w:rFonts w:hint="eastAsia"/>
          <w:sz w:val="18"/>
        </w:rPr>
        <w:t>Lundgren</w:t>
      </w:r>
      <w:r w:rsidR="008E1054" w:rsidRPr="00204720">
        <w:rPr>
          <w:rFonts w:hint="eastAsia"/>
          <w:sz w:val="18"/>
        </w:rPr>
        <w:t xml:space="preserve"> TS</w:t>
      </w:r>
      <w:r w:rsidRPr="00204720">
        <w:rPr>
          <w:rFonts w:hint="eastAsia"/>
          <w:sz w:val="18"/>
        </w:rPr>
        <w:t xml:space="preserve">. </w:t>
      </w:r>
      <w:r w:rsidR="00AC384E" w:rsidRPr="00204720">
        <w:rPr>
          <w:rFonts w:hint="eastAsia"/>
          <w:sz w:val="18"/>
        </w:rPr>
        <w:t>Nonlinear mechanics of fluidization of beds of spherical particles</w:t>
      </w:r>
      <w:r w:rsidRPr="00204720">
        <w:rPr>
          <w:sz w:val="18"/>
        </w:rPr>
        <w:t>, J</w:t>
      </w:r>
      <w:r w:rsidRPr="00204720">
        <w:rPr>
          <w:rFonts w:hint="eastAsia"/>
          <w:sz w:val="18"/>
        </w:rPr>
        <w:t xml:space="preserve">ournal of </w:t>
      </w:r>
      <w:r w:rsidRPr="00204720">
        <w:rPr>
          <w:sz w:val="18"/>
        </w:rPr>
        <w:t>Fluid Mech</w:t>
      </w:r>
      <w:r w:rsidRPr="00204720">
        <w:rPr>
          <w:rFonts w:hint="eastAsia"/>
          <w:sz w:val="18"/>
        </w:rPr>
        <w:t>anics</w:t>
      </w:r>
      <w:r w:rsidR="00060B40" w:rsidRPr="00204720">
        <w:rPr>
          <w:rFonts w:hint="eastAsia"/>
          <w:sz w:val="18"/>
        </w:rPr>
        <w:t xml:space="preserve"> </w:t>
      </w:r>
      <w:r w:rsidR="00340B96" w:rsidRPr="00204720">
        <w:rPr>
          <w:rFonts w:hint="eastAsia"/>
          <w:sz w:val="18"/>
        </w:rPr>
        <w:t>1987</w:t>
      </w:r>
      <w:proofErr w:type="gramStart"/>
      <w:r w:rsidR="00340B96" w:rsidRPr="00204720">
        <w:rPr>
          <w:rFonts w:hint="eastAsia"/>
          <w:sz w:val="18"/>
        </w:rPr>
        <w:t>;</w:t>
      </w:r>
      <w:r w:rsidRPr="00204720">
        <w:rPr>
          <w:rFonts w:hint="eastAsia"/>
          <w:sz w:val="18"/>
        </w:rPr>
        <w:t>177</w:t>
      </w:r>
      <w:proofErr w:type="gramEnd"/>
      <w:r w:rsidR="00340B96" w:rsidRPr="00204720">
        <w:rPr>
          <w:rFonts w:hint="eastAsia"/>
          <w:sz w:val="18"/>
        </w:rPr>
        <w:t>:</w:t>
      </w:r>
      <w:r w:rsidRPr="00204720">
        <w:rPr>
          <w:sz w:val="18"/>
        </w:rPr>
        <w:t xml:space="preserve"> </w:t>
      </w:r>
      <w:r w:rsidR="00AC384E" w:rsidRPr="00204720">
        <w:rPr>
          <w:rFonts w:hint="eastAsia"/>
          <w:sz w:val="18"/>
        </w:rPr>
        <w:t>467</w:t>
      </w:r>
      <w:r w:rsidRPr="00204720">
        <w:rPr>
          <w:sz w:val="18"/>
        </w:rPr>
        <w:t>–</w:t>
      </w:r>
      <w:r w:rsidR="00AC384E" w:rsidRPr="00204720">
        <w:rPr>
          <w:rFonts w:hint="eastAsia"/>
          <w:sz w:val="18"/>
        </w:rPr>
        <w:t>483</w:t>
      </w:r>
      <w:r w:rsidRPr="00204720">
        <w:rPr>
          <w:sz w:val="18"/>
        </w:rPr>
        <w:t>.</w:t>
      </w:r>
    </w:p>
    <w:p w:rsidR="00F70419" w:rsidRPr="00204720" w:rsidRDefault="00F70419" w:rsidP="00F70419">
      <w:pPr>
        <w:spacing w:line="480" w:lineRule="auto"/>
        <w:rPr>
          <w:sz w:val="18"/>
        </w:rPr>
      </w:pPr>
    </w:p>
    <w:sectPr w:rsidR="00F70419" w:rsidRPr="00204720" w:rsidSect="00B70A81">
      <w:footerReference w:type="first" r:id="rId245"/>
      <w:type w:val="continuous"/>
      <w:pgSz w:w="11906" w:h="16838" w:code="9"/>
      <w:pgMar w:top="1219" w:right="1106" w:bottom="1219" w:left="1106" w:header="765" w:footer="720" w:gutter="0"/>
      <w:cols w:space="720"/>
      <w:titlePg/>
      <w:docGrid w:type="linesAndChar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E3A0E" w:rsidRDefault="00DE3A0E">
      <w:r>
        <w:separator/>
      </w:r>
    </w:p>
  </w:endnote>
  <w:endnote w:type="continuationSeparator" w:id="0">
    <w:p w:rsidR="00DE3A0E" w:rsidRDefault="00DE3A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FangSong_GB2312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0EFD" w:rsidRDefault="009F5746" w:rsidP="006561A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D70EFD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70EFD">
      <w:rPr>
        <w:rStyle w:val="PageNumber"/>
        <w:noProof/>
      </w:rPr>
      <w:t>2</w:t>
    </w:r>
    <w:r>
      <w:rPr>
        <w:rStyle w:val="PageNumber"/>
      </w:rPr>
      <w:fldChar w:fldCharType="end"/>
    </w:r>
  </w:p>
  <w:p w:rsidR="00D70EFD" w:rsidRDefault="00D70EFD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9328814"/>
      <w:docPartObj>
        <w:docPartGallery w:val="Page Numbers (Bottom of Page)"/>
        <w:docPartUnique/>
      </w:docPartObj>
    </w:sdtPr>
    <w:sdtContent>
      <w:p w:rsidR="00D70EFD" w:rsidRDefault="00F7041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44345" w:rsidRPr="00044345">
          <w:rPr>
            <w:noProof/>
            <w:lang w:val="zh-CN"/>
          </w:rPr>
          <w:t>33</w:t>
        </w:r>
        <w:r>
          <w:rPr>
            <w:noProof/>
            <w:lang w:val="zh-CN"/>
          </w:rPr>
          <w:fldChar w:fldCharType="end"/>
        </w:r>
      </w:p>
    </w:sdtContent>
  </w:sdt>
  <w:p w:rsidR="00D70EFD" w:rsidRDefault="00D70EFD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9328813"/>
      <w:docPartObj>
        <w:docPartGallery w:val="Page Numbers (Bottom of Page)"/>
        <w:docPartUnique/>
      </w:docPartObj>
    </w:sdtPr>
    <w:sdtContent>
      <w:p w:rsidR="00D70EFD" w:rsidRDefault="00F70419" w:rsidP="00B70A8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04720" w:rsidRPr="00204720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  <w:p w:rsidR="00D70EFD" w:rsidRPr="00B70A81" w:rsidRDefault="00F70419" w:rsidP="001F2368">
        <w:pPr>
          <w:pStyle w:val="Footer"/>
        </w:pPr>
        <w:hyperlink r:id="rId1" w:history="1">
          <w:r w:rsidR="00660D9C" w:rsidRPr="00383D19">
            <w:rPr>
              <w:rStyle w:val="Hyperlink"/>
              <w:rFonts w:hint="eastAsia"/>
              <w:color w:val="auto"/>
              <w:u w:val="none"/>
            </w:rPr>
            <w:t>*</w:t>
          </w:r>
          <w:r w:rsidR="00660D9C" w:rsidRPr="00383D19">
            <w:rPr>
              <w:rStyle w:val="Hyperlink"/>
              <w:rFonts w:hint="eastAsia"/>
              <w:color w:val="FF0000"/>
              <w:u w:val="none"/>
            </w:rPr>
            <w:t>hao@cttc.upc.edu</w:t>
          </w:r>
        </w:hyperlink>
        <w:r w:rsidR="00660D9C" w:rsidRPr="00383D19">
          <w:rPr>
            <w:rFonts w:hint="eastAsia"/>
            <w:color w:val="FF0000"/>
          </w:rPr>
          <w:t xml:space="preserve"> </w:t>
        </w:r>
        <w:r w:rsidR="00660D9C">
          <w:rPr>
            <w:rFonts w:hint="eastAsia"/>
          </w:rPr>
          <w:t>/</w:t>
        </w:r>
        <w:r w:rsidR="00D70EFD">
          <w:rPr>
            <w:rFonts w:hint="eastAsia"/>
          </w:rPr>
          <w:t>tourzhang@gmail.com</w:t>
        </w:r>
      </w:p>
    </w:sdtContent>
  </w:sdt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0EFD" w:rsidRPr="009E60C0" w:rsidRDefault="00D70EFD" w:rsidP="009E60C0">
    <w:pPr>
      <w:pStyle w:val="Footer"/>
      <w:rPr>
        <w:szCs w:val="15"/>
      </w:rPr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0EFD" w:rsidRPr="009E60C0" w:rsidRDefault="00D70EFD" w:rsidP="009E60C0">
    <w:pPr>
      <w:pStyle w:val="Footer"/>
      <w:rPr>
        <w:szCs w:val="15"/>
      </w:rPr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0EFD" w:rsidRPr="009E60C0" w:rsidRDefault="00D70EFD" w:rsidP="009E60C0">
    <w:pPr>
      <w:pStyle w:val="Footer"/>
      <w:rPr>
        <w:szCs w:val="15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E3A0E" w:rsidRDefault="00DE3A0E">
      <w:r>
        <w:separator/>
      </w:r>
    </w:p>
  </w:footnote>
  <w:footnote w:type="continuationSeparator" w:id="0">
    <w:p w:rsidR="00DE3A0E" w:rsidRDefault="00DE3A0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0EFD" w:rsidRDefault="009F5746">
    <w:pPr>
      <w:pStyle w:val="Header"/>
      <w:framePr w:wrap="around" w:vAnchor="text" w:hAnchor="margin" w:xAlign="outside" w:y="1"/>
      <w:pBdr>
        <w:bottom w:val="none" w:sz="0" w:space="0" w:color="auto"/>
      </w:pBdr>
      <w:ind w:left="204"/>
      <w:rPr>
        <w:rStyle w:val="PageNumber"/>
      </w:rPr>
    </w:pPr>
    <w:r>
      <w:rPr>
        <w:rStyle w:val="PageNumber"/>
      </w:rPr>
      <w:fldChar w:fldCharType="begin"/>
    </w:r>
    <w:r w:rsidR="00D70EFD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70EFD">
      <w:rPr>
        <w:rStyle w:val="PageNumber"/>
        <w:noProof/>
      </w:rPr>
      <w:t>2</w:t>
    </w:r>
    <w:r>
      <w:rPr>
        <w:rStyle w:val="PageNumber"/>
      </w:rPr>
      <w:fldChar w:fldCharType="end"/>
    </w:r>
  </w:p>
  <w:p w:rsidR="00D70EFD" w:rsidRDefault="00D70EFD">
    <w:pPr>
      <w:pStyle w:val="Header"/>
      <w:tabs>
        <w:tab w:val="clear" w:pos="4153"/>
        <w:tab w:val="clear" w:pos="8306"/>
        <w:tab w:val="right" w:pos="-1470"/>
        <w:tab w:val="center" w:pos="4816"/>
        <w:tab w:val="right" w:pos="9660"/>
      </w:tabs>
      <w:adjustRightInd w:val="0"/>
      <w:jc w:val="both"/>
    </w:pPr>
    <w:r>
      <w:rPr>
        <w:rFonts w:hint="eastAsia"/>
      </w:rPr>
      <w:tab/>
    </w:r>
    <w:r>
      <w:rPr>
        <w:rFonts w:hint="eastAsia"/>
      </w:rPr>
      <w:t>机械工程学报</w:t>
    </w:r>
    <w:r>
      <w:rPr>
        <w:rFonts w:hint="eastAsia"/>
      </w:rPr>
      <w:tab/>
    </w:r>
    <w:r>
      <w:rPr>
        <w:rFonts w:hint="eastAsia"/>
      </w:rPr>
      <w:t>第</w:t>
    </w:r>
    <w:r>
      <w:t>3</w:t>
    </w:r>
    <w:r>
      <w:rPr>
        <w:rFonts w:hint="eastAsia"/>
      </w:rPr>
      <w:t>9</w:t>
    </w:r>
    <w:r>
      <w:rPr>
        <w:rFonts w:hint="eastAsia"/>
      </w:rPr>
      <w:t>卷第</w:t>
    </w:r>
    <w:r>
      <w:rPr>
        <w:rFonts w:hint="eastAsia"/>
      </w:rPr>
      <w:t>2</w:t>
    </w:r>
    <w:r>
      <w:rPr>
        <w:rFonts w:hint="eastAsia"/>
      </w:rPr>
      <w:t>期</w:t>
    </w:r>
    <w:r>
      <w:rPr>
        <w:rFonts w:hint="eastAsia"/>
        <w:color w:val="FFFFFF"/>
      </w:rPr>
      <w:t>期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0EFD" w:rsidRPr="00735C50" w:rsidRDefault="00D70EFD" w:rsidP="00735C50">
    <w:pPr>
      <w:pStyle w:val="Header"/>
      <w:rPr>
        <w:lang w:val="fr-FR"/>
      </w:rPr>
    </w:pPr>
    <w:proofErr w:type="spellStart"/>
    <w:r>
      <w:rPr>
        <w:rFonts w:hint="eastAsia"/>
        <w:lang w:val="fr-FR"/>
      </w:rPr>
      <w:t>Hao</w:t>
    </w:r>
    <w:proofErr w:type="spellEnd"/>
    <w:r>
      <w:rPr>
        <w:rFonts w:hint="eastAsia"/>
        <w:lang w:val="fr-FR"/>
      </w:rPr>
      <w:t xml:space="preserve"> Zhang </w:t>
    </w:r>
    <w:r w:rsidRPr="00D70EFD">
      <w:rPr>
        <w:rFonts w:hint="eastAsia"/>
        <w:i/>
        <w:lang w:val="fr-FR"/>
      </w:rPr>
      <w:t>et al</w:t>
    </w:r>
    <w:r>
      <w:rPr>
        <w:rFonts w:hint="eastAsia"/>
        <w:lang w:val="fr-FR"/>
      </w:rPr>
      <w:t>.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0EFD" w:rsidRDefault="00F70419">
    <w:pPr>
      <w:pStyle w:val="Header"/>
      <w:pBdr>
        <w:bottom w:val="double" w:sz="4" w:space="1" w:color="auto"/>
      </w:pBdr>
      <w:rPr>
        <w:sz w:val="24"/>
      </w:rPr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2" o:spid="_x0000_s4097" type="#_x0000_t202" style="position:absolute;left:0;text-align:left;margin-left:90pt;margin-top:-.65pt;width:301.35pt;height:34pt;z-index:251657728;visibility:visib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" filled="f" stroked="f">
          <v:textbox style="mso-next-textbox:#Text Box 2" inset="0,0,0,0">
            <w:txbxContent>
              <w:p w:rsidR="00D70EFD" w:rsidRPr="002410FA" w:rsidRDefault="00D70EFD" w:rsidP="002410FA">
                <w:pPr>
                  <w:jc w:val="center"/>
                  <w:rPr>
                    <w:szCs w:val="21"/>
                  </w:rPr>
                </w:pPr>
                <w:r>
                  <w:rPr>
                    <w:rFonts w:hint="eastAsia"/>
                    <w:b/>
                    <w:szCs w:val="21"/>
                  </w:rPr>
                  <w:t>Computers &amp; Fluids</w:t>
                </w:r>
              </w:p>
            </w:txbxContent>
          </v:textbox>
          <w10:wrap type="square"/>
        </v:shape>
      </w:pic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0EFD" w:rsidRPr="00B70A81" w:rsidRDefault="00D70EFD" w:rsidP="00B70A81">
    <w:pPr>
      <w:jc w:val="center"/>
      <w:rPr>
        <w:b/>
        <w:szCs w:val="21"/>
      </w:rPr>
    </w:pPr>
    <w:proofErr w:type="spellStart"/>
    <w:r>
      <w:rPr>
        <w:rFonts w:hint="eastAsia"/>
        <w:lang w:val="fr-FR"/>
      </w:rPr>
      <w:t>Hao</w:t>
    </w:r>
    <w:proofErr w:type="spellEnd"/>
    <w:r>
      <w:rPr>
        <w:rFonts w:hint="eastAsia"/>
        <w:lang w:val="fr-FR"/>
      </w:rPr>
      <w:t xml:space="preserve"> Zhang et al.</w: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0EFD" w:rsidRPr="00670596" w:rsidRDefault="00D70EFD" w:rsidP="00670596">
    <w:pPr>
      <w:pStyle w:val="Header"/>
    </w:pPr>
    <w:proofErr w:type="spellStart"/>
    <w:r>
      <w:rPr>
        <w:rFonts w:hint="eastAsia"/>
        <w:lang w:val="fr-FR"/>
      </w:rPr>
      <w:t>Hao</w:t>
    </w:r>
    <w:proofErr w:type="spellEnd"/>
    <w:r>
      <w:rPr>
        <w:rFonts w:hint="eastAsia"/>
        <w:lang w:val="fr-FR"/>
      </w:rPr>
      <w:t xml:space="preserve"> Zhang et al</w:t>
    </w:r>
    <w:r w:rsidRPr="00CB268E">
      <w:rPr>
        <w:rFonts w:hint="eastAsia"/>
        <w:lang w:val="fr-FR"/>
      </w:rPr>
      <w:t>.</w:t>
    </w:r>
    <w:r w:rsidRPr="00670596"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2462116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659427B"/>
    <w:multiLevelType w:val="multilevel"/>
    <w:tmpl w:val="F9CEDD1E"/>
    <w:lvl w:ilvl="0">
      <w:start w:val="3"/>
      <w:numFmt w:val="bullet"/>
      <w:lvlText w:val=""/>
      <w:lvlJc w:val="left"/>
      <w:pPr>
        <w:tabs>
          <w:tab w:val="num" w:pos="640"/>
        </w:tabs>
        <w:ind w:left="640" w:hanging="360"/>
      </w:pPr>
      <w:rPr>
        <w:rFonts w:ascii="Symbol" w:eastAsia="SimSun" w:hAnsi="Symbol" w:cs="Times New Roman" w:hint="default"/>
        <w:lang w:eastAsia="zh-CN"/>
      </w:rPr>
    </w:lvl>
    <w:lvl w:ilvl="1">
      <w:start w:val="1"/>
      <w:numFmt w:val="bullet"/>
      <w:lvlText w:val=""/>
      <w:lvlJc w:val="left"/>
      <w:pPr>
        <w:tabs>
          <w:tab w:val="num" w:pos="1120"/>
        </w:tabs>
        <w:ind w:left="112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540"/>
        </w:tabs>
        <w:ind w:left="154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960"/>
        </w:tabs>
        <w:ind w:left="196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380"/>
        </w:tabs>
        <w:ind w:left="238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800"/>
        </w:tabs>
        <w:ind w:left="280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3220"/>
        </w:tabs>
        <w:ind w:left="322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640"/>
        </w:tabs>
        <w:ind w:left="364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4060"/>
        </w:tabs>
        <w:ind w:left="4060" w:hanging="420"/>
      </w:pPr>
      <w:rPr>
        <w:rFonts w:ascii="Wingdings" w:hAnsi="Wingdings" w:hint="default"/>
      </w:rPr>
    </w:lvl>
  </w:abstractNum>
  <w:abstractNum w:abstractNumId="2">
    <w:nsid w:val="071A286A"/>
    <w:multiLevelType w:val="multilevel"/>
    <w:tmpl w:val="5C885130"/>
    <w:lvl w:ilvl="0">
      <w:start w:val="1"/>
      <w:numFmt w:val="decimal"/>
      <w:lvlText w:val="%1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3">
    <w:nsid w:val="079754EC"/>
    <w:multiLevelType w:val="hybridMultilevel"/>
    <w:tmpl w:val="8FDEA6BE"/>
    <w:lvl w:ilvl="0" w:tplc="C12C420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0E7F4E44"/>
    <w:multiLevelType w:val="hybridMultilevel"/>
    <w:tmpl w:val="270A2064"/>
    <w:lvl w:ilvl="0" w:tplc="6296B160">
      <w:start w:val="1"/>
      <w:numFmt w:val="bullet"/>
      <w:lvlText w:val=""/>
      <w:lvlJc w:val="left"/>
      <w:pPr>
        <w:ind w:left="360" w:hanging="360"/>
      </w:pPr>
      <w:rPr>
        <w:rFonts w:ascii="Wingdings" w:eastAsia="SimSun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>
    <w:nsid w:val="105F2D9A"/>
    <w:multiLevelType w:val="hybridMultilevel"/>
    <w:tmpl w:val="4306959C"/>
    <w:lvl w:ilvl="0" w:tplc="3B685174">
      <w:start w:val="4"/>
      <w:numFmt w:val="decimal"/>
      <w:lvlText w:val="%1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13A26544"/>
    <w:multiLevelType w:val="multilevel"/>
    <w:tmpl w:val="885EE242"/>
    <w:lvl w:ilvl="0">
      <w:start w:val="3"/>
      <w:numFmt w:val="bullet"/>
      <w:lvlText w:val=""/>
      <w:lvlJc w:val="left"/>
      <w:pPr>
        <w:tabs>
          <w:tab w:val="num" w:pos="640"/>
        </w:tabs>
        <w:ind w:left="640" w:hanging="360"/>
      </w:pPr>
      <w:rPr>
        <w:rFonts w:ascii="Symbol" w:eastAsia="SimSun" w:hAnsi="Symbol" w:cs="Times New Roman" w:hint="default"/>
      </w:rPr>
    </w:lvl>
    <w:lvl w:ilvl="1">
      <w:start w:val="1"/>
      <w:numFmt w:val="bullet"/>
      <w:lvlText w:val=""/>
      <w:lvlJc w:val="left"/>
      <w:pPr>
        <w:tabs>
          <w:tab w:val="num" w:pos="1120"/>
        </w:tabs>
        <w:ind w:left="112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540"/>
        </w:tabs>
        <w:ind w:left="154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960"/>
        </w:tabs>
        <w:ind w:left="196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380"/>
        </w:tabs>
        <w:ind w:left="238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800"/>
        </w:tabs>
        <w:ind w:left="280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3220"/>
        </w:tabs>
        <w:ind w:left="322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640"/>
        </w:tabs>
        <w:ind w:left="364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4060"/>
        </w:tabs>
        <w:ind w:left="4060" w:hanging="420"/>
      </w:pPr>
      <w:rPr>
        <w:rFonts w:ascii="Wingdings" w:hAnsi="Wingdings" w:hint="default"/>
      </w:rPr>
    </w:lvl>
  </w:abstractNum>
  <w:abstractNum w:abstractNumId="7">
    <w:nsid w:val="16C256B4"/>
    <w:multiLevelType w:val="multilevel"/>
    <w:tmpl w:val="FA74F160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8">
    <w:nsid w:val="1C1C17C0"/>
    <w:multiLevelType w:val="hybridMultilevel"/>
    <w:tmpl w:val="957AEE52"/>
    <w:lvl w:ilvl="0" w:tplc="02EA134C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204A6152"/>
    <w:multiLevelType w:val="multilevel"/>
    <w:tmpl w:val="12769BD2"/>
    <w:lvl w:ilvl="0">
      <w:start w:val="1"/>
      <w:numFmt w:val="decimal"/>
      <w:lvlText w:val="%1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0">
    <w:nsid w:val="22956045"/>
    <w:multiLevelType w:val="hybridMultilevel"/>
    <w:tmpl w:val="B1E08920"/>
    <w:lvl w:ilvl="0" w:tplc="65FCDAE2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26DF6F05"/>
    <w:multiLevelType w:val="multilevel"/>
    <w:tmpl w:val="F754FB16"/>
    <w:lvl w:ilvl="0">
      <w:start w:val="1"/>
      <w:numFmt w:val="decimal"/>
      <w:lvlText w:val="%1"/>
      <w:lvlJc w:val="left"/>
      <w:pPr>
        <w:tabs>
          <w:tab w:val="num" w:pos="495"/>
        </w:tabs>
        <w:ind w:left="495" w:hanging="495"/>
      </w:pPr>
      <w:rPr>
        <w:rFonts w:eastAsia="SimSun" w:hint="default"/>
        <w:b/>
      </w:rPr>
    </w:lvl>
    <w:lvl w:ilvl="1">
      <w:start w:val="1"/>
      <w:numFmt w:val="decimal"/>
      <w:lvlText w:val="%1.%2"/>
      <w:lvlJc w:val="left"/>
      <w:pPr>
        <w:tabs>
          <w:tab w:val="num" w:pos="495"/>
        </w:tabs>
        <w:ind w:left="495" w:hanging="495"/>
      </w:pPr>
      <w:rPr>
        <w:rFonts w:eastAsia="SimSu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eastAsia="SimSu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eastAsia="SimSu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eastAsia="SimSu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eastAsia="SimSu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eastAsia="SimSu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eastAsia="SimSu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eastAsia="SimSun" w:hint="default"/>
        <w:b/>
      </w:rPr>
    </w:lvl>
  </w:abstractNum>
  <w:abstractNum w:abstractNumId="12">
    <w:nsid w:val="2A43174C"/>
    <w:multiLevelType w:val="hybridMultilevel"/>
    <w:tmpl w:val="03A0569A"/>
    <w:lvl w:ilvl="0" w:tplc="C65EAA6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3">
    <w:nsid w:val="2A716A76"/>
    <w:multiLevelType w:val="hybridMultilevel"/>
    <w:tmpl w:val="31C013EC"/>
    <w:lvl w:ilvl="0" w:tplc="B360053C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311E036F"/>
    <w:multiLevelType w:val="hybridMultilevel"/>
    <w:tmpl w:val="4868165A"/>
    <w:lvl w:ilvl="0" w:tplc="1404360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340E4D66"/>
    <w:multiLevelType w:val="multilevel"/>
    <w:tmpl w:val="2D9C2EBC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6">
    <w:nsid w:val="342B25B2"/>
    <w:multiLevelType w:val="multilevel"/>
    <w:tmpl w:val="C0CCD82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7">
    <w:nsid w:val="36080189"/>
    <w:multiLevelType w:val="hybridMultilevel"/>
    <w:tmpl w:val="F2E026CA"/>
    <w:lvl w:ilvl="0" w:tplc="7E8C4EFC">
      <w:start w:val="1"/>
      <w:numFmt w:val="decimal"/>
      <w:lvlText w:val="(%1)"/>
      <w:lvlJc w:val="left"/>
      <w:pPr>
        <w:tabs>
          <w:tab w:val="num" w:pos="0"/>
        </w:tabs>
        <w:ind w:left="0" w:firstLine="0"/>
      </w:pPr>
      <w:rPr>
        <w:rFonts w:hint="eastAsia"/>
      </w:rPr>
    </w:lvl>
    <w:lvl w:ilvl="1" w:tplc="00144738">
      <w:start w:val="1"/>
      <w:numFmt w:val="decimal"/>
      <w:lvlText w:val="[%2]"/>
      <w:lvlJc w:val="left"/>
      <w:pPr>
        <w:tabs>
          <w:tab w:val="num" w:pos="113"/>
        </w:tabs>
        <w:ind w:left="851" w:hanging="851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>
    <w:nsid w:val="38FC55AF"/>
    <w:multiLevelType w:val="multilevel"/>
    <w:tmpl w:val="DAA6C5EA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</w:abstractNum>
  <w:abstractNum w:abstractNumId="19">
    <w:nsid w:val="3D274F0D"/>
    <w:multiLevelType w:val="hybridMultilevel"/>
    <w:tmpl w:val="A4F4CA0C"/>
    <w:lvl w:ilvl="0" w:tplc="A01E348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>
    <w:nsid w:val="446E747A"/>
    <w:multiLevelType w:val="hybridMultilevel"/>
    <w:tmpl w:val="10803C6E"/>
    <w:lvl w:ilvl="0" w:tplc="512A0BF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>
    <w:nsid w:val="46D80DF8"/>
    <w:multiLevelType w:val="multilevel"/>
    <w:tmpl w:val="41AA7960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ascii="SimHei" w:hint="default"/>
        <w:b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ascii="SimHei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ascii="SimHei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ascii="SimHei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ascii="SimHei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ascii="SimHei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ascii="SimHei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ascii="SimHei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ascii="SimHei" w:hint="default"/>
        <w:b/>
      </w:rPr>
    </w:lvl>
  </w:abstractNum>
  <w:abstractNum w:abstractNumId="22">
    <w:nsid w:val="4D4472C9"/>
    <w:multiLevelType w:val="hybridMultilevel"/>
    <w:tmpl w:val="F3385C5A"/>
    <w:lvl w:ilvl="0" w:tplc="DBAAB77E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3">
    <w:nsid w:val="4EA96D16"/>
    <w:multiLevelType w:val="hybridMultilevel"/>
    <w:tmpl w:val="618E140E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>
    <w:nsid w:val="56037E0A"/>
    <w:multiLevelType w:val="multilevel"/>
    <w:tmpl w:val="DDC68C8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5">
    <w:nsid w:val="5D1658AF"/>
    <w:multiLevelType w:val="multilevel"/>
    <w:tmpl w:val="0714CADE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6">
    <w:nsid w:val="5DFF4CCA"/>
    <w:multiLevelType w:val="multilevel"/>
    <w:tmpl w:val="B2226A30"/>
    <w:lvl w:ilvl="0">
      <w:start w:val="1"/>
      <w:numFmt w:val="decimal"/>
      <w:lvlText w:val="%1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7">
    <w:nsid w:val="5FA87E96"/>
    <w:multiLevelType w:val="hybridMultilevel"/>
    <w:tmpl w:val="955C7EDE"/>
    <w:lvl w:ilvl="0" w:tplc="11961840">
      <w:start w:val="1"/>
      <w:numFmt w:val="bullet"/>
      <w:lvlText w:val=""/>
      <w:lvlJc w:val="left"/>
      <w:pPr>
        <w:ind w:left="360" w:hanging="360"/>
      </w:pPr>
      <w:rPr>
        <w:rFonts w:ascii="Wingdings" w:eastAsia="SimSun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8">
    <w:nsid w:val="67AC7DE9"/>
    <w:multiLevelType w:val="multilevel"/>
    <w:tmpl w:val="F9CEDD1E"/>
    <w:lvl w:ilvl="0">
      <w:start w:val="3"/>
      <w:numFmt w:val="bullet"/>
      <w:lvlText w:val=""/>
      <w:lvlJc w:val="left"/>
      <w:pPr>
        <w:tabs>
          <w:tab w:val="num" w:pos="640"/>
        </w:tabs>
        <w:ind w:left="640" w:hanging="360"/>
      </w:pPr>
      <w:rPr>
        <w:rFonts w:ascii="Symbol" w:eastAsia="SimSun" w:hAnsi="Symbol" w:cs="Times New Roman" w:hint="default"/>
        <w:lang w:eastAsia="zh-CN"/>
      </w:rPr>
    </w:lvl>
    <w:lvl w:ilvl="1">
      <w:start w:val="1"/>
      <w:numFmt w:val="bullet"/>
      <w:lvlText w:val=""/>
      <w:lvlJc w:val="left"/>
      <w:pPr>
        <w:tabs>
          <w:tab w:val="num" w:pos="1120"/>
        </w:tabs>
        <w:ind w:left="112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540"/>
        </w:tabs>
        <w:ind w:left="154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960"/>
        </w:tabs>
        <w:ind w:left="196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380"/>
        </w:tabs>
        <w:ind w:left="238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800"/>
        </w:tabs>
        <w:ind w:left="280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3220"/>
        </w:tabs>
        <w:ind w:left="322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640"/>
        </w:tabs>
        <w:ind w:left="364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4060"/>
        </w:tabs>
        <w:ind w:left="4060" w:hanging="420"/>
      </w:pPr>
      <w:rPr>
        <w:rFonts w:ascii="Wingdings" w:hAnsi="Wingdings" w:hint="default"/>
      </w:rPr>
    </w:lvl>
  </w:abstractNum>
  <w:abstractNum w:abstractNumId="29">
    <w:nsid w:val="6AD71534"/>
    <w:multiLevelType w:val="hybridMultilevel"/>
    <w:tmpl w:val="246CA1BA"/>
    <w:lvl w:ilvl="0" w:tplc="2B326F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>
    <w:nsid w:val="6CF3658E"/>
    <w:multiLevelType w:val="multilevel"/>
    <w:tmpl w:val="977CEFA8"/>
    <w:lvl w:ilvl="0">
      <w:start w:val="1"/>
      <w:numFmt w:val="decimal"/>
      <w:lvlText w:val="%1"/>
      <w:lvlJc w:val="left"/>
      <w:pPr>
        <w:tabs>
          <w:tab w:val="num" w:pos="495"/>
        </w:tabs>
        <w:ind w:left="495" w:hanging="495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tabs>
          <w:tab w:val="num" w:pos="495"/>
        </w:tabs>
        <w:ind w:left="495" w:hanging="495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</w:abstractNum>
  <w:abstractNum w:abstractNumId="31">
    <w:nsid w:val="71604DCD"/>
    <w:multiLevelType w:val="singleLevel"/>
    <w:tmpl w:val="E368B7EE"/>
    <w:lvl w:ilvl="0">
      <w:start w:val="1"/>
      <w:numFmt w:val="decimal"/>
      <w:pStyle w:val="Reference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2">
    <w:nsid w:val="7A393145"/>
    <w:multiLevelType w:val="hybridMultilevel"/>
    <w:tmpl w:val="F9CEDD1E"/>
    <w:lvl w:ilvl="0" w:tplc="70E6B286">
      <w:start w:val="3"/>
      <w:numFmt w:val="bullet"/>
      <w:lvlText w:val=""/>
      <w:lvlJc w:val="left"/>
      <w:pPr>
        <w:tabs>
          <w:tab w:val="num" w:pos="640"/>
        </w:tabs>
        <w:ind w:left="640" w:hanging="360"/>
      </w:pPr>
      <w:rPr>
        <w:rFonts w:ascii="Symbol" w:eastAsia="SimSun" w:hAnsi="Symbol" w:cs="Times New Roman" w:hint="default"/>
        <w:lang w:eastAsia="zh-CN"/>
      </w:rPr>
    </w:lvl>
    <w:lvl w:ilvl="1" w:tplc="04090003" w:tentative="1">
      <w:start w:val="1"/>
      <w:numFmt w:val="bullet"/>
      <w:lvlText w:val=""/>
      <w:lvlJc w:val="left"/>
      <w:pPr>
        <w:tabs>
          <w:tab w:val="num" w:pos="1120"/>
        </w:tabs>
        <w:ind w:left="11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540"/>
        </w:tabs>
        <w:ind w:left="15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60"/>
        </w:tabs>
        <w:ind w:left="19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380"/>
        </w:tabs>
        <w:ind w:left="23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00"/>
        </w:tabs>
        <w:ind w:left="28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220"/>
        </w:tabs>
        <w:ind w:left="32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640"/>
        </w:tabs>
        <w:ind w:left="36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060"/>
        </w:tabs>
        <w:ind w:left="4060" w:hanging="420"/>
      </w:pPr>
      <w:rPr>
        <w:rFonts w:ascii="Wingdings" w:hAnsi="Wingdings" w:hint="default"/>
      </w:rPr>
    </w:lvl>
  </w:abstractNum>
  <w:num w:numId="1">
    <w:abstractNumId w:val="31"/>
  </w:num>
  <w:num w:numId="2">
    <w:abstractNumId w:val="5"/>
  </w:num>
  <w:num w:numId="3">
    <w:abstractNumId w:val="30"/>
  </w:num>
  <w:num w:numId="4">
    <w:abstractNumId w:val="32"/>
  </w:num>
  <w:num w:numId="5">
    <w:abstractNumId w:val="23"/>
  </w:num>
  <w:num w:numId="6">
    <w:abstractNumId w:val="11"/>
  </w:num>
  <w:num w:numId="7">
    <w:abstractNumId w:val="2"/>
  </w:num>
  <w:num w:numId="8">
    <w:abstractNumId w:val="6"/>
  </w:num>
  <w:num w:numId="9">
    <w:abstractNumId w:val="26"/>
  </w:num>
  <w:num w:numId="10">
    <w:abstractNumId w:val="19"/>
  </w:num>
  <w:num w:numId="11">
    <w:abstractNumId w:val="17"/>
  </w:num>
  <w:num w:numId="12">
    <w:abstractNumId w:val="3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8"/>
  </w:num>
  <w:num w:numId="14">
    <w:abstractNumId w:val="1"/>
  </w:num>
  <w:num w:numId="15">
    <w:abstractNumId w:val="22"/>
  </w:num>
  <w:num w:numId="16">
    <w:abstractNumId w:val="9"/>
  </w:num>
  <w:num w:numId="17">
    <w:abstractNumId w:val="21"/>
  </w:num>
  <w:num w:numId="18">
    <w:abstractNumId w:val="24"/>
  </w:num>
  <w:num w:numId="19">
    <w:abstractNumId w:val="18"/>
  </w:num>
  <w:num w:numId="20">
    <w:abstractNumId w:val="8"/>
  </w:num>
  <w:num w:numId="21">
    <w:abstractNumId w:val="0"/>
  </w:num>
  <w:num w:numId="22">
    <w:abstractNumId w:val="10"/>
  </w:num>
  <w:num w:numId="23">
    <w:abstractNumId w:val="25"/>
  </w:num>
  <w:num w:numId="24">
    <w:abstractNumId w:val="29"/>
  </w:num>
  <w:num w:numId="25">
    <w:abstractNumId w:val="15"/>
  </w:num>
  <w:num w:numId="26">
    <w:abstractNumId w:val="20"/>
  </w:num>
  <w:num w:numId="27">
    <w:abstractNumId w:val="14"/>
  </w:num>
  <w:num w:numId="28">
    <w:abstractNumId w:val="4"/>
  </w:num>
  <w:num w:numId="29">
    <w:abstractNumId w:val="27"/>
  </w:num>
  <w:num w:numId="30">
    <w:abstractNumId w:val="3"/>
  </w:num>
  <w:num w:numId="31">
    <w:abstractNumId w:val="12"/>
  </w:num>
  <w:num w:numId="32">
    <w:abstractNumId w:val="7"/>
  </w:num>
  <w:num w:numId="33">
    <w:abstractNumId w:val="16"/>
  </w:num>
  <w:num w:numId="3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hyphenationZone w:val="425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65218"/>
    <o:shapelayout v:ext="edit">
      <o:idmap v:ext="edit" data="4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2"/>
  </w:compat>
  <w:rsids>
    <w:rsidRoot w:val="00F46EB9"/>
    <w:rsid w:val="000000E3"/>
    <w:rsid w:val="000003B4"/>
    <w:rsid w:val="00000448"/>
    <w:rsid w:val="00000638"/>
    <w:rsid w:val="0000080D"/>
    <w:rsid w:val="000008D3"/>
    <w:rsid w:val="000009EE"/>
    <w:rsid w:val="00000EF9"/>
    <w:rsid w:val="0000115E"/>
    <w:rsid w:val="00001675"/>
    <w:rsid w:val="000018BE"/>
    <w:rsid w:val="00001970"/>
    <w:rsid w:val="00001A55"/>
    <w:rsid w:val="00001AD9"/>
    <w:rsid w:val="000022C5"/>
    <w:rsid w:val="000024DF"/>
    <w:rsid w:val="0000293D"/>
    <w:rsid w:val="00003259"/>
    <w:rsid w:val="00003B76"/>
    <w:rsid w:val="00003BCC"/>
    <w:rsid w:val="00003CFE"/>
    <w:rsid w:val="00003EA7"/>
    <w:rsid w:val="00004141"/>
    <w:rsid w:val="00004A3E"/>
    <w:rsid w:val="00005363"/>
    <w:rsid w:val="00005379"/>
    <w:rsid w:val="00006416"/>
    <w:rsid w:val="00006683"/>
    <w:rsid w:val="00006749"/>
    <w:rsid w:val="000070D9"/>
    <w:rsid w:val="00007170"/>
    <w:rsid w:val="0000721C"/>
    <w:rsid w:val="0000745D"/>
    <w:rsid w:val="000076CE"/>
    <w:rsid w:val="000076FB"/>
    <w:rsid w:val="00007875"/>
    <w:rsid w:val="00007CAF"/>
    <w:rsid w:val="00007FD9"/>
    <w:rsid w:val="0001011C"/>
    <w:rsid w:val="000103D1"/>
    <w:rsid w:val="00010CF5"/>
    <w:rsid w:val="00010E8C"/>
    <w:rsid w:val="00010EAA"/>
    <w:rsid w:val="00010ED8"/>
    <w:rsid w:val="00010FDE"/>
    <w:rsid w:val="00010FE7"/>
    <w:rsid w:val="00011222"/>
    <w:rsid w:val="00011671"/>
    <w:rsid w:val="00011A71"/>
    <w:rsid w:val="0001265D"/>
    <w:rsid w:val="00012757"/>
    <w:rsid w:val="00012893"/>
    <w:rsid w:val="000130A2"/>
    <w:rsid w:val="0001321A"/>
    <w:rsid w:val="00013572"/>
    <w:rsid w:val="00013638"/>
    <w:rsid w:val="0001390E"/>
    <w:rsid w:val="00013E09"/>
    <w:rsid w:val="00014329"/>
    <w:rsid w:val="00014B34"/>
    <w:rsid w:val="000150F6"/>
    <w:rsid w:val="0001595D"/>
    <w:rsid w:val="00015A34"/>
    <w:rsid w:val="00015CA6"/>
    <w:rsid w:val="00015DC3"/>
    <w:rsid w:val="00015E0D"/>
    <w:rsid w:val="00015EE3"/>
    <w:rsid w:val="000161AE"/>
    <w:rsid w:val="0001664E"/>
    <w:rsid w:val="00016E8F"/>
    <w:rsid w:val="00016FC5"/>
    <w:rsid w:val="00017246"/>
    <w:rsid w:val="000173C1"/>
    <w:rsid w:val="0001756D"/>
    <w:rsid w:val="00017907"/>
    <w:rsid w:val="00017DE3"/>
    <w:rsid w:val="0002035B"/>
    <w:rsid w:val="000209F4"/>
    <w:rsid w:val="000215E5"/>
    <w:rsid w:val="000216E3"/>
    <w:rsid w:val="00021A75"/>
    <w:rsid w:val="00021C75"/>
    <w:rsid w:val="00022707"/>
    <w:rsid w:val="00022AC1"/>
    <w:rsid w:val="00022D23"/>
    <w:rsid w:val="00023085"/>
    <w:rsid w:val="000230AF"/>
    <w:rsid w:val="0002322F"/>
    <w:rsid w:val="00023DCD"/>
    <w:rsid w:val="00023DF4"/>
    <w:rsid w:val="00023F0F"/>
    <w:rsid w:val="00024012"/>
    <w:rsid w:val="00024522"/>
    <w:rsid w:val="000248D1"/>
    <w:rsid w:val="000254DA"/>
    <w:rsid w:val="0002564E"/>
    <w:rsid w:val="00025DB9"/>
    <w:rsid w:val="0002654E"/>
    <w:rsid w:val="00026C97"/>
    <w:rsid w:val="00026F66"/>
    <w:rsid w:val="00026FD4"/>
    <w:rsid w:val="00027118"/>
    <w:rsid w:val="000272C2"/>
    <w:rsid w:val="0003009C"/>
    <w:rsid w:val="0003010B"/>
    <w:rsid w:val="00030705"/>
    <w:rsid w:val="00030BE6"/>
    <w:rsid w:val="000316FB"/>
    <w:rsid w:val="000319AC"/>
    <w:rsid w:val="00031B98"/>
    <w:rsid w:val="00031D40"/>
    <w:rsid w:val="00031FD5"/>
    <w:rsid w:val="0003235E"/>
    <w:rsid w:val="00032652"/>
    <w:rsid w:val="000327B0"/>
    <w:rsid w:val="0003288D"/>
    <w:rsid w:val="00032F9D"/>
    <w:rsid w:val="00032FD5"/>
    <w:rsid w:val="00033453"/>
    <w:rsid w:val="00033CB6"/>
    <w:rsid w:val="00034029"/>
    <w:rsid w:val="000340A2"/>
    <w:rsid w:val="000341AC"/>
    <w:rsid w:val="00034A5D"/>
    <w:rsid w:val="00034FA4"/>
    <w:rsid w:val="00035166"/>
    <w:rsid w:val="00035441"/>
    <w:rsid w:val="00035934"/>
    <w:rsid w:val="0003600E"/>
    <w:rsid w:val="00036359"/>
    <w:rsid w:val="0003659F"/>
    <w:rsid w:val="000367D4"/>
    <w:rsid w:val="00037363"/>
    <w:rsid w:val="00037484"/>
    <w:rsid w:val="00037CEF"/>
    <w:rsid w:val="0004050C"/>
    <w:rsid w:val="00040584"/>
    <w:rsid w:val="000407B8"/>
    <w:rsid w:val="00040B25"/>
    <w:rsid w:val="000418CE"/>
    <w:rsid w:val="00041ED3"/>
    <w:rsid w:val="000422EC"/>
    <w:rsid w:val="000428E4"/>
    <w:rsid w:val="000429EE"/>
    <w:rsid w:val="00043031"/>
    <w:rsid w:val="00043156"/>
    <w:rsid w:val="0004329E"/>
    <w:rsid w:val="000434AA"/>
    <w:rsid w:val="00043A0E"/>
    <w:rsid w:val="00043AD0"/>
    <w:rsid w:val="00043CEB"/>
    <w:rsid w:val="00043D59"/>
    <w:rsid w:val="0004426B"/>
    <w:rsid w:val="00044345"/>
    <w:rsid w:val="0004454C"/>
    <w:rsid w:val="0004480E"/>
    <w:rsid w:val="00044C54"/>
    <w:rsid w:val="00044C86"/>
    <w:rsid w:val="0004521C"/>
    <w:rsid w:val="0004534E"/>
    <w:rsid w:val="00045A6F"/>
    <w:rsid w:val="00045DB8"/>
    <w:rsid w:val="00045FD9"/>
    <w:rsid w:val="000463A5"/>
    <w:rsid w:val="00046626"/>
    <w:rsid w:val="00046CD8"/>
    <w:rsid w:val="00047019"/>
    <w:rsid w:val="00047145"/>
    <w:rsid w:val="00047345"/>
    <w:rsid w:val="00047480"/>
    <w:rsid w:val="00047775"/>
    <w:rsid w:val="00047C6D"/>
    <w:rsid w:val="0005033B"/>
    <w:rsid w:val="0005108D"/>
    <w:rsid w:val="00051210"/>
    <w:rsid w:val="000512CF"/>
    <w:rsid w:val="00051365"/>
    <w:rsid w:val="00051627"/>
    <w:rsid w:val="0005173D"/>
    <w:rsid w:val="000519B5"/>
    <w:rsid w:val="00052369"/>
    <w:rsid w:val="00052B26"/>
    <w:rsid w:val="00052D99"/>
    <w:rsid w:val="00052DF6"/>
    <w:rsid w:val="0005306C"/>
    <w:rsid w:val="000530D1"/>
    <w:rsid w:val="00053857"/>
    <w:rsid w:val="000539A5"/>
    <w:rsid w:val="00053BC0"/>
    <w:rsid w:val="00053CD4"/>
    <w:rsid w:val="000546E5"/>
    <w:rsid w:val="00055215"/>
    <w:rsid w:val="000558A9"/>
    <w:rsid w:val="00055C86"/>
    <w:rsid w:val="000560EF"/>
    <w:rsid w:val="000561CE"/>
    <w:rsid w:val="00056214"/>
    <w:rsid w:val="000570DC"/>
    <w:rsid w:val="0005733B"/>
    <w:rsid w:val="00057378"/>
    <w:rsid w:val="00060522"/>
    <w:rsid w:val="0006091D"/>
    <w:rsid w:val="00060B40"/>
    <w:rsid w:val="00061133"/>
    <w:rsid w:val="0006159F"/>
    <w:rsid w:val="00061A53"/>
    <w:rsid w:val="0006210F"/>
    <w:rsid w:val="0006267B"/>
    <w:rsid w:val="00062837"/>
    <w:rsid w:val="00062F2B"/>
    <w:rsid w:val="00062F9B"/>
    <w:rsid w:val="000631B9"/>
    <w:rsid w:val="00063586"/>
    <w:rsid w:val="0006373D"/>
    <w:rsid w:val="000637D2"/>
    <w:rsid w:val="00063EA3"/>
    <w:rsid w:val="000642C3"/>
    <w:rsid w:val="00065BF0"/>
    <w:rsid w:val="00065E0B"/>
    <w:rsid w:val="0006630A"/>
    <w:rsid w:val="00066316"/>
    <w:rsid w:val="00067203"/>
    <w:rsid w:val="0006722D"/>
    <w:rsid w:val="0006753A"/>
    <w:rsid w:val="000677C9"/>
    <w:rsid w:val="000677D5"/>
    <w:rsid w:val="000679F0"/>
    <w:rsid w:val="00067CD4"/>
    <w:rsid w:val="00070219"/>
    <w:rsid w:val="0007040B"/>
    <w:rsid w:val="00070779"/>
    <w:rsid w:val="00070B25"/>
    <w:rsid w:val="00070BBB"/>
    <w:rsid w:val="00070E76"/>
    <w:rsid w:val="0007199E"/>
    <w:rsid w:val="00071BBE"/>
    <w:rsid w:val="00071C19"/>
    <w:rsid w:val="0007313B"/>
    <w:rsid w:val="00073166"/>
    <w:rsid w:val="00073BF8"/>
    <w:rsid w:val="00073F49"/>
    <w:rsid w:val="00074133"/>
    <w:rsid w:val="000747E3"/>
    <w:rsid w:val="00074B0B"/>
    <w:rsid w:val="00074BA3"/>
    <w:rsid w:val="00074CB2"/>
    <w:rsid w:val="00074FF0"/>
    <w:rsid w:val="000752D2"/>
    <w:rsid w:val="00075442"/>
    <w:rsid w:val="00075BAC"/>
    <w:rsid w:val="00075BF9"/>
    <w:rsid w:val="00076292"/>
    <w:rsid w:val="000763B0"/>
    <w:rsid w:val="0007669C"/>
    <w:rsid w:val="00076724"/>
    <w:rsid w:val="00076B7E"/>
    <w:rsid w:val="00076CEC"/>
    <w:rsid w:val="00076D96"/>
    <w:rsid w:val="0007760E"/>
    <w:rsid w:val="00077623"/>
    <w:rsid w:val="000778CD"/>
    <w:rsid w:val="00077D23"/>
    <w:rsid w:val="00077E94"/>
    <w:rsid w:val="00077F03"/>
    <w:rsid w:val="00077F1F"/>
    <w:rsid w:val="000801DE"/>
    <w:rsid w:val="00080359"/>
    <w:rsid w:val="00080539"/>
    <w:rsid w:val="00080735"/>
    <w:rsid w:val="00080E7F"/>
    <w:rsid w:val="00081130"/>
    <w:rsid w:val="00081BFC"/>
    <w:rsid w:val="00081C27"/>
    <w:rsid w:val="000820A3"/>
    <w:rsid w:val="000822A3"/>
    <w:rsid w:val="0008261D"/>
    <w:rsid w:val="00082EE5"/>
    <w:rsid w:val="00083234"/>
    <w:rsid w:val="00083766"/>
    <w:rsid w:val="000838B0"/>
    <w:rsid w:val="00083B05"/>
    <w:rsid w:val="00083B86"/>
    <w:rsid w:val="00083D95"/>
    <w:rsid w:val="00084049"/>
    <w:rsid w:val="00084540"/>
    <w:rsid w:val="000848B3"/>
    <w:rsid w:val="000849C1"/>
    <w:rsid w:val="000853BB"/>
    <w:rsid w:val="000856BB"/>
    <w:rsid w:val="00085998"/>
    <w:rsid w:val="000859CA"/>
    <w:rsid w:val="0008613B"/>
    <w:rsid w:val="000862FC"/>
    <w:rsid w:val="00086A3B"/>
    <w:rsid w:val="00087391"/>
    <w:rsid w:val="000878C8"/>
    <w:rsid w:val="00087C2E"/>
    <w:rsid w:val="00090416"/>
    <w:rsid w:val="00090C26"/>
    <w:rsid w:val="00090DC3"/>
    <w:rsid w:val="00091395"/>
    <w:rsid w:val="000916EC"/>
    <w:rsid w:val="00091B90"/>
    <w:rsid w:val="000923E8"/>
    <w:rsid w:val="000928B1"/>
    <w:rsid w:val="00092A5A"/>
    <w:rsid w:val="00093AA5"/>
    <w:rsid w:val="00093F52"/>
    <w:rsid w:val="0009405B"/>
    <w:rsid w:val="0009414E"/>
    <w:rsid w:val="0009444E"/>
    <w:rsid w:val="0009474C"/>
    <w:rsid w:val="00094A1F"/>
    <w:rsid w:val="00094A47"/>
    <w:rsid w:val="00094BE2"/>
    <w:rsid w:val="00094EC0"/>
    <w:rsid w:val="00095A71"/>
    <w:rsid w:val="00095D3C"/>
    <w:rsid w:val="00095D53"/>
    <w:rsid w:val="00096517"/>
    <w:rsid w:val="00096578"/>
    <w:rsid w:val="000973CE"/>
    <w:rsid w:val="00097554"/>
    <w:rsid w:val="00097B68"/>
    <w:rsid w:val="000A02FE"/>
    <w:rsid w:val="000A058D"/>
    <w:rsid w:val="000A05B2"/>
    <w:rsid w:val="000A0921"/>
    <w:rsid w:val="000A0D4C"/>
    <w:rsid w:val="000A14A2"/>
    <w:rsid w:val="000A1554"/>
    <w:rsid w:val="000A1DAF"/>
    <w:rsid w:val="000A204C"/>
    <w:rsid w:val="000A21B7"/>
    <w:rsid w:val="000A27E3"/>
    <w:rsid w:val="000A2CA1"/>
    <w:rsid w:val="000A2E4C"/>
    <w:rsid w:val="000A2F99"/>
    <w:rsid w:val="000A3212"/>
    <w:rsid w:val="000A3D59"/>
    <w:rsid w:val="000A49DA"/>
    <w:rsid w:val="000A4BC7"/>
    <w:rsid w:val="000A4C07"/>
    <w:rsid w:val="000A4D92"/>
    <w:rsid w:val="000A527E"/>
    <w:rsid w:val="000A54A9"/>
    <w:rsid w:val="000A54F3"/>
    <w:rsid w:val="000A584E"/>
    <w:rsid w:val="000A58FE"/>
    <w:rsid w:val="000A5BE9"/>
    <w:rsid w:val="000A5EB5"/>
    <w:rsid w:val="000A64A9"/>
    <w:rsid w:val="000A6505"/>
    <w:rsid w:val="000A6725"/>
    <w:rsid w:val="000A6DFB"/>
    <w:rsid w:val="000A6FD8"/>
    <w:rsid w:val="000A715D"/>
    <w:rsid w:val="000A7167"/>
    <w:rsid w:val="000A73D0"/>
    <w:rsid w:val="000A742A"/>
    <w:rsid w:val="000A7952"/>
    <w:rsid w:val="000A7E38"/>
    <w:rsid w:val="000A7E9B"/>
    <w:rsid w:val="000A7F39"/>
    <w:rsid w:val="000B03B2"/>
    <w:rsid w:val="000B080E"/>
    <w:rsid w:val="000B097C"/>
    <w:rsid w:val="000B0EB4"/>
    <w:rsid w:val="000B0EDB"/>
    <w:rsid w:val="000B1257"/>
    <w:rsid w:val="000B155C"/>
    <w:rsid w:val="000B1763"/>
    <w:rsid w:val="000B19CC"/>
    <w:rsid w:val="000B1FF2"/>
    <w:rsid w:val="000B20E1"/>
    <w:rsid w:val="000B22D8"/>
    <w:rsid w:val="000B245A"/>
    <w:rsid w:val="000B24DC"/>
    <w:rsid w:val="000B27C1"/>
    <w:rsid w:val="000B28E7"/>
    <w:rsid w:val="000B2AB3"/>
    <w:rsid w:val="000B2C9D"/>
    <w:rsid w:val="000B2E86"/>
    <w:rsid w:val="000B33F5"/>
    <w:rsid w:val="000B37C7"/>
    <w:rsid w:val="000B3ECA"/>
    <w:rsid w:val="000B4281"/>
    <w:rsid w:val="000B48BA"/>
    <w:rsid w:val="000B49AF"/>
    <w:rsid w:val="000B4BE3"/>
    <w:rsid w:val="000B5EE1"/>
    <w:rsid w:val="000B6617"/>
    <w:rsid w:val="000B735F"/>
    <w:rsid w:val="000B7F79"/>
    <w:rsid w:val="000C071C"/>
    <w:rsid w:val="000C098B"/>
    <w:rsid w:val="000C0E04"/>
    <w:rsid w:val="000C12CD"/>
    <w:rsid w:val="000C1843"/>
    <w:rsid w:val="000C1F3A"/>
    <w:rsid w:val="000C2487"/>
    <w:rsid w:val="000C249D"/>
    <w:rsid w:val="000C2659"/>
    <w:rsid w:val="000C2FA3"/>
    <w:rsid w:val="000C31DB"/>
    <w:rsid w:val="000C3550"/>
    <w:rsid w:val="000C37F5"/>
    <w:rsid w:val="000C38EA"/>
    <w:rsid w:val="000C3D88"/>
    <w:rsid w:val="000C3DCB"/>
    <w:rsid w:val="000C4253"/>
    <w:rsid w:val="000C42B3"/>
    <w:rsid w:val="000C4483"/>
    <w:rsid w:val="000C4A9E"/>
    <w:rsid w:val="000C4EED"/>
    <w:rsid w:val="000C51A5"/>
    <w:rsid w:val="000C5250"/>
    <w:rsid w:val="000C53F7"/>
    <w:rsid w:val="000C5534"/>
    <w:rsid w:val="000C5603"/>
    <w:rsid w:val="000C5A35"/>
    <w:rsid w:val="000C5D97"/>
    <w:rsid w:val="000C5F70"/>
    <w:rsid w:val="000C6002"/>
    <w:rsid w:val="000C61C6"/>
    <w:rsid w:val="000C6ABA"/>
    <w:rsid w:val="000C6D0D"/>
    <w:rsid w:val="000C6DBC"/>
    <w:rsid w:val="000C6FB4"/>
    <w:rsid w:val="000C71B4"/>
    <w:rsid w:val="000C7817"/>
    <w:rsid w:val="000C79D0"/>
    <w:rsid w:val="000C7AE9"/>
    <w:rsid w:val="000C7DCE"/>
    <w:rsid w:val="000C7E25"/>
    <w:rsid w:val="000D0447"/>
    <w:rsid w:val="000D0D12"/>
    <w:rsid w:val="000D0E37"/>
    <w:rsid w:val="000D12D8"/>
    <w:rsid w:val="000D1A89"/>
    <w:rsid w:val="000D2035"/>
    <w:rsid w:val="000D205B"/>
    <w:rsid w:val="000D21E1"/>
    <w:rsid w:val="000D23AD"/>
    <w:rsid w:val="000D2921"/>
    <w:rsid w:val="000D2B5D"/>
    <w:rsid w:val="000D2B64"/>
    <w:rsid w:val="000D2FA8"/>
    <w:rsid w:val="000D34DE"/>
    <w:rsid w:val="000D3659"/>
    <w:rsid w:val="000D3774"/>
    <w:rsid w:val="000D5390"/>
    <w:rsid w:val="000D5D9D"/>
    <w:rsid w:val="000D5DAA"/>
    <w:rsid w:val="000D64D4"/>
    <w:rsid w:val="000D6630"/>
    <w:rsid w:val="000D6D61"/>
    <w:rsid w:val="000D6F18"/>
    <w:rsid w:val="000D70FF"/>
    <w:rsid w:val="000D7FCA"/>
    <w:rsid w:val="000D7FE7"/>
    <w:rsid w:val="000E07EC"/>
    <w:rsid w:val="000E0A59"/>
    <w:rsid w:val="000E0AF4"/>
    <w:rsid w:val="000E0B81"/>
    <w:rsid w:val="000E0DA8"/>
    <w:rsid w:val="000E1B18"/>
    <w:rsid w:val="000E1D35"/>
    <w:rsid w:val="000E1F80"/>
    <w:rsid w:val="000E2279"/>
    <w:rsid w:val="000E2CDB"/>
    <w:rsid w:val="000E2F27"/>
    <w:rsid w:val="000E2F2F"/>
    <w:rsid w:val="000E3648"/>
    <w:rsid w:val="000E36D3"/>
    <w:rsid w:val="000E3827"/>
    <w:rsid w:val="000E3D75"/>
    <w:rsid w:val="000E41E5"/>
    <w:rsid w:val="000E424B"/>
    <w:rsid w:val="000E4336"/>
    <w:rsid w:val="000E4446"/>
    <w:rsid w:val="000E44C2"/>
    <w:rsid w:val="000E49CC"/>
    <w:rsid w:val="000E4D3D"/>
    <w:rsid w:val="000E4F1C"/>
    <w:rsid w:val="000E5085"/>
    <w:rsid w:val="000E5470"/>
    <w:rsid w:val="000E6087"/>
    <w:rsid w:val="000E647D"/>
    <w:rsid w:val="000E6572"/>
    <w:rsid w:val="000E69A3"/>
    <w:rsid w:val="000E6D58"/>
    <w:rsid w:val="000E6E58"/>
    <w:rsid w:val="000E6EBB"/>
    <w:rsid w:val="000E7272"/>
    <w:rsid w:val="000E7509"/>
    <w:rsid w:val="000E75C2"/>
    <w:rsid w:val="000E7628"/>
    <w:rsid w:val="000E7714"/>
    <w:rsid w:val="000E77A1"/>
    <w:rsid w:val="000E7A07"/>
    <w:rsid w:val="000E7B40"/>
    <w:rsid w:val="000E7FF6"/>
    <w:rsid w:val="000F0078"/>
    <w:rsid w:val="000F0588"/>
    <w:rsid w:val="000F0777"/>
    <w:rsid w:val="000F0998"/>
    <w:rsid w:val="000F119F"/>
    <w:rsid w:val="000F1952"/>
    <w:rsid w:val="000F1FEE"/>
    <w:rsid w:val="000F2645"/>
    <w:rsid w:val="000F2A3C"/>
    <w:rsid w:val="000F30A2"/>
    <w:rsid w:val="000F3118"/>
    <w:rsid w:val="000F380F"/>
    <w:rsid w:val="000F3821"/>
    <w:rsid w:val="000F3AF3"/>
    <w:rsid w:val="000F3C53"/>
    <w:rsid w:val="000F4560"/>
    <w:rsid w:val="000F4DDE"/>
    <w:rsid w:val="000F4E4C"/>
    <w:rsid w:val="000F4F67"/>
    <w:rsid w:val="000F5296"/>
    <w:rsid w:val="000F54DD"/>
    <w:rsid w:val="000F55AB"/>
    <w:rsid w:val="000F5C55"/>
    <w:rsid w:val="000F5CD7"/>
    <w:rsid w:val="000F5D12"/>
    <w:rsid w:val="000F5F60"/>
    <w:rsid w:val="000F63E6"/>
    <w:rsid w:val="000F6447"/>
    <w:rsid w:val="000F6BEC"/>
    <w:rsid w:val="000F6DF0"/>
    <w:rsid w:val="000F6E29"/>
    <w:rsid w:val="000F6F38"/>
    <w:rsid w:val="000F6F5A"/>
    <w:rsid w:val="000F7079"/>
    <w:rsid w:val="000F726D"/>
    <w:rsid w:val="000F72C7"/>
    <w:rsid w:val="000F750D"/>
    <w:rsid w:val="000F77FB"/>
    <w:rsid w:val="000F7B52"/>
    <w:rsid w:val="000F7FE9"/>
    <w:rsid w:val="001003C2"/>
    <w:rsid w:val="001004DF"/>
    <w:rsid w:val="001006D2"/>
    <w:rsid w:val="001006F9"/>
    <w:rsid w:val="00100E47"/>
    <w:rsid w:val="00100E70"/>
    <w:rsid w:val="00101018"/>
    <w:rsid w:val="00102308"/>
    <w:rsid w:val="001024C2"/>
    <w:rsid w:val="00102E7E"/>
    <w:rsid w:val="00103861"/>
    <w:rsid w:val="0010398E"/>
    <w:rsid w:val="00103A33"/>
    <w:rsid w:val="00104267"/>
    <w:rsid w:val="0010480D"/>
    <w:rsid w:val="0010498B"/>
    <w:rsid w:val="00104A79"/>
    <w:rsid w:val="0010595F"/>
    <w:rsid w:val="001059B5"/>
    <w:rsid w:val="00105CE0"/>
    <w:rsid w:val="00105E0B"/>
    <w:rsid w:val="00106397"/>
    <w:rsid w:val="001069E9"/>
    <w:rsid w:val="00106D16"/>
    <w:rsid w:val="00106E62"/>
    <w:rsid w:val="0010707D"/>
    <w:rsid w:val="001071A0"/>
    <w:rsid w:val="001077CB"/>
    <w:rsid w:val="00107DCE"/>
    <w:rsid w:val="00107F87"/>
    <w:rsid w:val="00110002"/>
    <w:rsid w:val="00110326"/>
    <w:rsid w:val="0011037A"/>
    <w:rsid w:val="00110385"/>
    <w:rsid w:val="00110479"/>
    <w:rsid w:val="001105A4"/>
    <w:rsid w:val="00110C3A"/>
    <w:rsid w:val="00110D86"/>
    <w:rsid w:val="00110F24"/>
    <w:rsid w:val="001111D1"/>
    <w:rsid w:val="001115F0"/>
    <w:rsid w:val="00111846"/>
    <w:rsid w:val="00111BB4"/>
    <w:rsid w:val="00111F8E"/>
    <w:rsid w:val="001121BA"/>
    <w:rsid w:val="001125F6"/>
    <w:rsid w:val="00112778"/>
    <w:rsid w:val="001128B1"/>
    <w:rsid w:val="00112A3C"/>
    <w:rsid w:val="00112B75"/>
    <w:rsid w:val="00112BC3"/>
    <w:rsid w:val="00112C05"/>
    <w:rsid w:val="00113750"/>
    <w:rsid w:val="00113D0C"/>
    <w:rsid w:val="00114598"/>
    <w:rsid w:val="0011464F"/>
    <w:rsid w:val="00114723"/>
    <w:rsid w:val="001148E4"/>
    <w:rsid w:val="00114AB8"/>
    <w:rsid w:val="00114DA0"/>
    <w:rsid w:val="00115469"/>
    <w:rsid w:val="001156CF"/>
    <w:rsid w:val="00115F42"/>
    <w:rsid w:val="00116672"/>
    <w:rsid w:val="00116BBB"/>
    <w:rsid w:val="00116DC0"/>
    <w:rsid w:val="00116F61"/>
    <w:rsid w:val="00117159"/>
    <w:rsid w:val="00117391"/>
    <w:rsid w:val="001176D4"/>
    <w:rsid w:val="00117706"/>
    <w:rsid w:val="00117857"/>
    <w:rsid w:val="00117BBB"/>
    <w:rsid w:val="00117D21"/>
    <w:rsid w:val="00117EAF"/>
    <w:rsid w:val="0012022A"/>
    <w:rsid w:val="0012077D"/>
    <w:rsid w:val="00120CC6"/>
    <w:rsid w:val="001216D2"/>
    <w:rsid w:val="001219FD"/>
    <w:rsid w:val="001220F8"/>
    <w:rsid w:val="0012223E"/>
    <w:rsid w:val="00122707"/>
    <w:rsid w:val="0012278F"/>
    <w:rsid w:val="00122C83"/>
    <w:rsid w:val="00122E23"/>
    <w:rsid w:val="00123105"/>
    <w:rsid w:val="00123E59"/>
    <w:rsid w:val="00123F98"/>
    <w:rsid w:val="00124264"/>
    <w:rsid w:val="00124283"/>
    <w:rsid w:val="00124484"/>
    <w:rsid w:val="00124568"/>
    <w:rsid w:val="001249CF"/>
    <w:rsid w:val="001251DB"/>
    <w:rsid w:val="00125AE6"/>
    <w:rsid w:val="0012631A"/>
    <w:rsid w:val="00126632"/>
    <w:rsid w:val="001267D5"/>
    <w:rsid w:val="0012683D"/>
    <w:rsid w:val="00126895"/>
    <w:rsid w:val="001269DB"/>
    <w:rsid w:val="00126ACC"/>
    <w:rsid w:val="00126F98"/>
    <w:rsid w:val="00126FE7"/>
    <w:rsid w:val="00127030"/>
    <w:rsid w:val="00127232"/>
    <w:rsid w:val="00127901"/>
    <w:rsid w:val="00127A2B"/>
    <w:rsid w:val="00127B1F"/>
    <w:rsid w:val="00127C5D"/>
    <w:rsid w:val="001306F7"/>
    <w:rsid w:val="00130F4D"/>
    <w:rsid w:val="00131065"/>
    <w:rsid w:val="00132157"/>
    <w:rsid w:val="001321B2"/>
    <w:rsid w:val="00132AC1"/>
    <w:rsid w:val="00132B6C"/>
    <w:rsid w:val="00133181"/>
    <w:rsid w:val="00133767"/>
    <w:rsid w:val="001337C3"/>
    <w:rsid w:val="0013495F"/>
    <w:rsid w:val="00134C45"/>
    <w:rsid w:val="00134EE4"/>
    <w:rsid w:val="0013532D"/>
    <w:rsid w:val="00135B26"/>
    <w:rsid w:val="00135C36"/>
    <w:rsid w:val="0013611D"/>
    <w:rsid w:val="001361A5"/>
    <w:rsid w:val="0013631E"/>
    <w:rsid w:val="00136445"/>
    <w:rsid w:val="0013651C"/>
    <w:rsid w:val="001367AC"/>
    <w:rsid w:val="001368AF"/>
    <w:rsid w:val="00136973"/>
    <w:rsid w:val="00136F8D"/>
    <w:rsid w:val="0013736B"/>
    <w:rsid w:val="001374DA"/>
    <w:rsid w:val="00137AE3"/>
    <w:rsid w:val="00137D66"/>
    <w:rsid w:val="00140293"/>
    <w:rsid w:val="001403DF"/>
    <w:rsid w:val="0014097B"/>
    <w:rsid w:val="00140D35"/>
    <w:rsid w:val="0014125D"/>
    <w:rsid w:val="0014133F"/>
    <w:rsid w:val="0014164E"/>
    <w:rsid w:val="0014224B"/>
    <w:rsid w:val="0014230F"/>
    <w:rsid w:val="001424A7"/>
    <w:rsid w:val="00143194"/>
    <w:rsid w:val="00143412"/>
    <w:rsid w:val="001436C8"/>
    <w:rsid w:val="0014381F"/>
    <w:rsid w:val="00143E0C"/>
    <w:rsid w:val="00143FE8"/>
    <w:rsid w:val="00144461"/>
    <w:rsid w:val="00144467"/>
    <w:rsid w:val="001445B0"/>
    <w:rsid w:val="001447D5"/>
    <w:rsid w:val="00144B2D"/>
    <w:rsid w:val="0014556C"/>
    <w:rsid w:val="0014558E"/>
    <w:rsid w:val="001456B2"/>
    <w:rsid w:val="00145825"/>
    <w:rsid w:val="00145C1C"/>
    <w:rsid w:val="00146044"/>
    <w:rsid w:val="0014610E"/>
    <w:rsid w:val="0014618C"/>
    <w:rsid w:val="00146454"/>
    <w:rsid w:val="00146675"/>
    <w:rsid w:val="001467ED"/>
    <w:rsid w:val="00146A04"/>
    <w:rsid w:val="00146C5B"/>
    <w:rsid w:val="00146FAF"/>
    <w:rsid w:val="00147059"/>
    <w:rsid w:val="001470E6"/>
    <w:rsid w:val="001478EA"/>
    <w:rsid w:val="0014792C"/>
    <w:rsid w:val="00147C1D"/>
    <w:rsid w:val="00147CCD"/>
    <w:rsid w:val="00147F5E"/>
    <w:rsid w:val="0015018E"/>
    <w:rsid w:val="001501E8"/>
    <w:rsid w:val="001504D2"/>
    <w:rsid w:val="0015068B"/>
    <w:rsid w:val="001509ED"/>
    <w:rsid w:val="00150B50"/>
    <w:rsid w:val="00150BAF"/>
    <w:rsid w:val="00150F98"/>
    <w:rsid w:val="00151142"/>
    <w:rsid w:val="0015171B"/>
    <w:rsid w:val="00151737"/>
    <w:rsid w:val="001517F9"/>
    <w:rsid w:val="0015187F"/>
    <w:rsid w:val="00151B84"/>
    <w:rsid w:val="00151CA4"/>
    <w:rsid w:val="00151D77"/>
    <w:rsid w:val="00152222"/>
    <w:rsid w:val="001522B9"/>
    <w:rsid w:val="00152384"/>
    <w:rsid w:val="0015255F"/>
    <w:rsid w:val="0015280A"/>
    <w:rsid w:val="00152D48"/>
    <w:rsid w:val="00154630"/>
    <w:rsid w:val="001546E1"/>
    <w:rsid w:val="00154B61"/>
    <w:rsid w:val="00154D8F"/>
    <w:rsid w:val="00154F46"/>
    <w:rsid w:val="00154F5A"/>
    <w:rsid w:val="001552A8"/>
    <w:rsid w:val="0015584D"/>
    <w:rsid w:val="00156B0D"/>
    <w:rsid w:val="00156F9C"/>
    <w:rsid w:val="00157BE1"/>
    <w:rsid w:val="00157F3D"/>
    <w:rsid w:val="00157F8A"/>
    <w:rsid w:val="00160390"/>
    <w:rsid w:val="001603A9"/>
    <w:rsid w:val="001604AC"/>
    <w:rsid w:val="00160A99"/>
    <w:rsid w:val="00160B87"/>
    <w:rsid w:val="00160C11"/>
    <w:rsid w:val="00161732"/>
    <w:rsid w:val="00161D99"/>
    <w:rsid w:val="00161FBD"/>
    <w:rsid w:val="00162A0C"/>
    <w:rsid w:val="00162FD7"/>
    <w:rsid w:val="0016312A"/>
    <w:rsid w:val="00163DE6"/>
    <w:rsid w:val="00164201"/>
    <w:rsid w:val="00164390"/>
    <w:rsid w:val="001643D7"/>
    <w:rsid w:val="00164809"/>
    <w:rsid w:val="00164955"/>
    <w:rsid w:val="00164D09"/>
    <w:rsid w:val="00164D4B"/>
    <w:rsid w:val="001650FC"/>
    <w:rsid w:val="001652B4"/>
    <w:rsid w:val="0016561D"/>
    <w:rsid w:val="001658C2"/>
    <w:rsid w:val="00165F3F"/>
    <w:rsid w:val="001660BD"/>
    <w:rsid w:val="00166911"/>
    <w:rsid w:val="0016699F"/>
    <w:rsid w:val="00170348"/>
    <w:rsid w:val="001706FE"/>
    <w:rsid w:val="001707F6"/>
    <w:rsid w:val="001709E3"/>
    <w:rsid w:val="00170CA3"/>
    <w:rsid w:val="00171585"/>
    <w:rsid w:val="001718D1"/>
    <w:rsid w:val="00171BC1"/>
    <w:rsid w:val="00171C98"/>
    <w:rsid w:val="00171E26"/>
    <w:rsid w:val="00172284"/>
    <w:rsid w:val="001730BD"/>
    <w:rsid w:val="0017341E"/>
    <w:rsid w:val="001734C2"/>
    <w:rsid w:val="001749A6"/>
    <w:rsid w:val="001749B0"/>
    <w:rsid w:val="00174E60"/>
    <w:rsid w:val="0017510C"/>
    <w:rsid w:val="0017549D"/>
    <w:rsid w:val="001757F4"/>
    <w:rsid w:val="001759D1"/>
    <w:rsid w:val="0017626F"/>
    <w:rsid w:val="00176574"/>
    <w:rsid w:val="00176C42"/>
    <w:rsid w:val="00176F1C"/>
    <w:rsid w:val="00177723"/>
    <w:rsid w:val="00177F78"/>
    <w:rsid w:val="00177FF2"/>
    <w:rsid w:val="001805B3"/>
    <w:rsid w:val="001807EE"/>
    <w:rsid w:val="001808E6"/>
    <w:rsid w:val="00181BE8"/>
    <w:rsid w:val="001823C0"/>
    <w:rsid w:val="001832B7"/>
    <w:rsid w:val="001835AF"/>
    <w:rsid w:val="00183CB4"/>
    <w:rsid w:val="001848A3"/>
    <w:rsid w:val="00184F90"/>
    <w:rsid w:val="00185435"/>
    <w:rsid w:val="00185C98"/>
    <w:rsid w:val="001869A4"/>
    <w:rsid w:val="00186B36"/>
    <w:rsid w:val="00186BE3"/>
    <w:rsid w:val="00187292"/>
    <w:rsid w:val="001874A9"/>
    <w:rsid w:val="00187AE1"/>
    <w:rsid w:val="00187CC9"/>
    <w:rsid w:val="00187CD8"/>
    <w:rsid w:val="00190DAD"/>
    <w:rsid w:val="00190F66"/>
    <w:rsid w:val="00190F9D"/>
    <w:rsid w:val="0019110A"/>
    <w:rsid w:val="00191D20"/>
    <w:rsid w:val="00192602"/>
    <w:rsid w:val="00192710"/>
    <w:rsid w:val="00193274"/>
    <w:rsid w:val="0019344F"/>
    <w:rsid w:val="00193D20"/>
    <w:rsid w:val="00193D85"/>
    <w:rsid w:val="00193ED3"/>
    <w:rsid w:val="00194732"/>
    <w:rsid w:val="001948AF"/>
    <w:rsid w:val="00194E3B"/>
    <w:rsid w:val="0019551D"/>
    <w:rsid w:val="001955BF"/>
    <w:rsid w:val="0019563B"/>
    <w:rsid w:val="00195A31"/>
    <w:rsid w:val="00195B51"/>
    <w:rsid w:val="00195C8F"/>
    <w:rsid w:val="00195E9C"/>
    <w:rsid w:val="00196B1F"/>
    <w:rsid w:val="00196DF1"/>
    <w:rsid w:val="00196F51"/>
    <w:rsid w:val="001976AD"/>
    <w:rsid w:val="00197728"/>
    <w:rsid w:val="00197862"/>
    <w:rsid w:val="00197E2B"/>
    <w:rsid w:val="00197E41"/>
    <w:rsid w:val="001A0BBF"/>
    <w:rsid w:val="001A0DD5"/>
    <w:rsid w:val="001A0E14"/>
    <w:rsid w:val="001A1836"/>
    <w:rsid w:val="001A2512"/>
    <w:rsid w:val="001A2E6C"/>
    <w:rsid w:val="001A3315"/>
    <w:rsid w:val="001A3632"/>
    <w:rsid w:val="001A38F5"/>
    <w:rsid w:val="001A4222"/>
    <w:rsid w:val="001A4267"/>
    <w:rsid w:val="001A5FCC"/>
    <w:rsid w:val="001A617F"/>
    <w:rsid w:val="001A639F"/>
    <w:rsid w:val="001A659B"/>
    <w:rsid w:val="001A7024"/>
    <w:rsid w:val="001A70D3"/>
    <w:rsid w:val="001A71E1"/>
    <w:rsid w:val="001B008F"/>
    <w:rsid w:val="001B0459"/>
    <w:rsid w:val="001B0A1E"/>
    <w:rsid w:val="001B0DE6"/>
    <w:rsid w:val="001B1141"/>
    <w:rsid w:val="001B143A"/>
    <w:rsid w:val="001B14C7"/>
    <w:rsid w:val="001B16BA"/>
    <w:rsid w:val="001B1B19"/>
    <w:rsid w:val="001B1B1B"/>
    <w:rsid w:val="001B22EA"/>
    <w:rsid w:val="001B23D5"/>
    <w:rsid w:val="001B2404"/>
    <w:rsid w:val="001B26DA"/>
    <w:rsid w:val="001B2CA9"/>
    <w:rsid w:val="001B2DC6"/>
    <w:rsid w:val="001B3310"/>
    <w:rsid w:val="001B3915"/>
    <w:rsid w:val="001B3919"/>
    <w:rsid w:val="001B39A7"/>
    <w:rsid w:val="001B3DD6"/>
    <w:rsid w:val="001B405A"/>
    <w:rsid w:val="001B45E1"/>
    <w:rsid w:val="001B4AC1"/>
    <w:rsid w:val="001B5922"/>
    <w:rsid w:val="001B5F1D"/>
    <w:rsid w:val="001B5F71"/>
    <w:rsid w:val="001B5F89"/>
    <w:rsid w:val="001B6615"/>
    <w:rsid w:val="001B68A0"/>
    <w:rsid w:val="001B68FF"/>
    <w:rsid w:val="001B6C79"/>
    <w:rsid w:val="001B75A1"/>
    <w:rsid w:val="001B7AD7"/>
    <w:rsid w:val="001C0588"/>
    <w:rsid w:val="001C0BBC"/>
    <w:rsid w:val="001C0C25"/>
    <w:rsid w:val="001C110E"/>
    <w:rsid w:val="001C1A01"/>
    <w:rsid w:val="001C1BF5"/>
    <w:rsid w:val="001C2112"/>
    <w:rsid w:val="001C23C5"/>
    <w:rsid w:val="001C25C3"/>
    <w:rsid w:val="001C26CA"/>
    <w:rsid w:val="001C2D51"/>
    <w:rsid w:val="001C300E"/>
    <w:rsid w:val="001C3159"/>
    <w:rsid w:val="001C3233"/>
    <w:rsid w:val="001C3393"/>
    <w:rsid w:val="001C33E5"/>
    <w:rsid w:val="001C355A"/>
    <w:rsid w:val="001C3A3D"/>
    <w:rsid w:val="001C439E"/>
    <w:rsid w:val="001C460B"/>
    <w:rsid w:val="001C46E0"/>
    <w:rsid w:val="001C475A"/>
    <w:rsid w:val="001C477F"/>
    <w:rsid w:val="001C47F4"/>
    <w:rsid w:val="001C4869"/>
    <w:rsid w:val="001C4DFC"/>
    <w:rsid w:val="001C4F85"/>
    <w:rsid w:val="001C52D7"/>
    <w:rsid w:val="001C556E"/>
    <w:rsid w:val="001C5EBE"/>
    <w:rsid w:val="001C60E4"/>
    <w:rsid w:val="001C6117"/>
    <w:rsid w:val="001C61BC"/>
    <w:rsid w:val="001C61BE"/>
    <w:rsid w:val="001C61F3"/>
    <w:rsid w:val="001C63E5"/>
    <w:rsid w:val="001C6C96"/>
    <w:rsid w:val="001C6E81"/>
    <w:rsid w:val="001C6F53"/>
    <w:rsid w:val="001C71C8"/>
    <w:rsid w:val="001C71E2"/>
    <w:rsid w:val="001C72CA"/>
    <w:rsid w:val="001C73F6"/>
    <w:rsid w:val="001C7533"/>
    <w:rsid w:val="001C75CB"/>
    <w:rsid w:val="001C75DB"/>
    <w:rsid w:val="001C77CA"/>
    <w:rsid w:val="001D0225"/>
    <w:rsid w:val="001D129F"/>
    <w:rsid w:val="001D1341"/>
    <w:rsid w:val="001D157E"/>
    <w:rsid w:val="001D1F16"/>
    <w:rsid w:val="001D1F44"/>
    <w:rsid w:val="001D1F7B"/>
    <w:rsid w:val="001D1FA8"/>
    <w:rsid w:val="001D2662"/>
    <w:rsid w:val="001D298A"/>
    <w:rsid w:val="001D2AA5"/>
    <w:rsid w:val="001D3167"/>
    <w:rsid w:val="001D31B8"/>
    <w:rsid w:val="001D32A6"/>
    <w:rsid w:val="001D338B"/>
    <w:rsid w:val="001D383F"/>
    <w:rsid w:val="001D3B9E"/>
    <w:rsid w:val="001D4149"/>
    <w:rsid w:val="001D45DC"/>
    <w:rsid w:val="001D462A"/>
    <w:rsid w:val="001D4C35"/>
    <w:rsid w:val="001D4C76"/>
    <w:rsid w:val="001D59CC"/>
    <w:rsid w:val="001D5A30"/>
    <w:rsid w:val="001D5C8C"/>
    <w:rsid w:val="001D5FB4"/>
    <w:rsid w:val="001D60C4"/>
    <w:rsid w:val="001D6243"/>
    <w:rsid w:val="001D6259"/>
    <w:rsid w:val="001D6498"/>
    <w:rsid w:val="001D6B8C"/>
    <w:rsid w:val="001D6F21"/>
    <w:rsid w:val="001D729D"/>
    <w:rsid w:val="001D7615"/>
    <w:rsid w:val="001D770E"/>
    <w:rsid w:val="001D797A"/>
    <w:rsid w:val="001D7EC6"/>
    <w:rsid w:val="001E008B"/>
    <w:rsid w:val="001E0649"/>
    <w:rsid w:val="001E1C21"/>
    <w:rsid w:val="001E213E"/>
    <w:rsid w:val="001E25F7"/>
    <w:rsid w:val="001E27C5"/>
    <w:rsid w:val="001E29C8"/>
    <w:rsid w:val="001E2AFD"/>
    <w:rsid w:val="001E33C2"/>
    <w:rsid w:val="001E3AFA"/>
    <w:rsid w:val="001E3FF6"/>
    <w:rsid w:val="001E4249"/>
    <w:rsid w:val="001E472E"/>
    <w:rsid w:val="001E47A1"/>
    <w:rsid w:val="001E48E7"/>
    <w:rsid w:val="001E4E5A"/>
    <w:rsid w:val="001E5064"/>
    <w:rsid w:val="001E5156"/>
    <w:rsid w:val="001E532A"/>
    <w:rsid w:val="001E5809"/>
    <w:rsid w:val="001E5C7D"/>
    <w:rsid w:val="001E6281"/>
    <w:rsid w:val="001E6340"/>
    <w:rsid w:val="001E6D16"/>
    <w:rsid w:val="001E6D4C"/>
    <w:rsid w:val="001E78CA"/>
    <w:rsid w:val="001E7D7F"/>
    <w:rsid w:val="001E7D94"/>
    <w:rsid w:val="001E7DF9"/>
    <w:rsid w:val="001F0BA9"/>
    <w:rsid w:val="001F0F31"/>
    <w:rsid w:val="001F1097"/>
    <w:rsid w:val="001F149A"/>
    <w:rsid w:val="001F2081"/>
    <w:rsid w:val="001F21B8"/>
    <w:rsid w:val="001F231A"/>
    <w:rsid w:val="001F233A"/>
    <w:rsid w:val="001F2368"/>
    <w:rsid w:val="001F2838"/>
    <w:rsid w:val="001F2A84"/>
    <w:rsid w:val="001F2B42"/>
    <w:rsid w:val="001F300A"/>
    <w:rsid w:val="001F343F"/>
    <w:rsid w:val="001F4109"/>
    <w:rsid w:val="001F4364"/>
    <w:rsid w:val="001F4779"/>
    <w:rsid w:val="001F47B4"/>
    <w:rsid w:val="001F4802"/>
    <w:rsid w:val="001F4B25"/>
    <w:rsid w:val="001F4B64"/>
    <w:rsid w:val="001F5003"/>
    <w:rsid w:val="001F5623"/>
    <w:rsid w:val="001F59E9"/>
    <w:rsid w:val="001F5BC5"/>
    <w:rsid w:val="001F5DA7"/>
    <w:rsid w:val="001F603C"/>
    <w:rsid w:val="001F606B"/>
    <w:rsid w:val="001F6CA3"/>
    <w:rsid w:val="001F6F3E"/>
    <w:rsid w:val="001F74C7"/>
    <w:rsid w:val="001F75D6"/>
    <w:rsid w:val="001F7A7E"/>
    <w:rsid w:val="001F7BE2"/>
    <w:rsid w:val="001F7CAF"/>
    <w:rsid w:val="002000F8"/>
    <w:rsid w:val="002001EB"/>
    <w:rsid w:val="00200337"/>
    <w:rsid w:val="00200472"/>
    <w:rsid w:val="00200861"/>
    <w:rsid w:val="00200F78"/>
    <w:rsid w:val="0020107E"/>
    <w:rsid w:val="002010B9"/>
    <w:rsid w:val="002014B6"/>
    <w:rsid w:val="002017BB"/>
    <w:rsid w:val="0020192B"/>
    <w:rsid w:val="0020195D"/>
    <w:rsid w:val="00201C8E"/>
    <w:rsid w:val="00202579"/>
    <w:rsid w:val="00202964"/>
    <w:rsid w:val="00202A58"/>
    <w:rsid w:val="00202B39"/>
    <w:rsid w:val="00203340"/>
    <w:rsid w:val="0020416C"/>
    <w:rsid w:val="0020427D"/>
    <w:rsid w:val="0020429D"/>
    <w:rsid w:val="00204472"/>
    <w:rsid w:val="00204720"/>
    <w:rsid w:val="00204CFB"/>
    <w:rsid w:val="00204DFC"/>
    <w:rsid w:val="00205350"/>
    <w:rsid w:val="002057A5"/>
    <w:rsid w:val="002064DD"/>
    <w:rsid w:val="002066E4"/>
    <w:rsid w:val="00206D58"/>
    <w:rsid w:val="0020786B"/>
    <w:rsid w:val="00207E15"/>
    <w:rsid w:val="00207E70"/>
    <w:rsid w:val="002101DE"/>
    <w:rsid w:val="00210322"/>
    <w:rsid w:val="00210636"/>
    <w:rsid w:val="0021067C"/>
    <w:rsid w:val="002114F4"/>
    <w:rsid w:val="002117E6"/>
    <w:rsid w:val="002118A1"/>
    <w:rsid w:val="0021203A"/>
    <w:rsid w:val="00212059"/>
    <w:rsid w:val="002129B2"/>
    <w:rsid w:val="002129CB"/>
    <w:rsid w:val="00212D09"/>
    <w:rsid w:val="002131E9"/>
    <w:rsid w:val="00213466"/>
    <w:rsid w:val="0021383F"/>
    <w:rsid w:val="00213A52"/>
    <w:rsid w:val="00214398"/>
    <w:rsid w:val="00214A4A"/>
    <w:rsid w:val="0021576C"/>
    <w:rsid w:val="002157E3"/>
    <w:rsid w:val="00215A69"/>
    <w:rsid w:val="00215D8E"/>
    <w:rsid w:val="00215DFF"/>
    <w:rsid w:val="0021609A"/>
    <w:rsid w:val="00216314"/>
    <w:rsid w:val="00216446"/>
    <w:rsid w:val="00216565"/>
    <w:rsid w:val="0021679B"/>
    <w:rsid w:val="002172FB"/>
    <w:rsid w:val="00217958"/>
    <w:rsid w:val="002179D5"/>
    <w:rsid w:val="00217D53"/>
    <w:rsid w:val="00217EE8"/>
    <w:rsid w:val="00220B6B"/>
    <w:rsid w:val="00220C4F"/>
    <w:rsid w:val="00220F55"/>
    <w:rsid w:val="00221F4B"/>
    <w:rsid w:val="00222859"/>
    <w:rsid w:val="00222BE1"/>
    <w:rsid w:val="002231C0"/>
    <w:rsid w:val="00224044"/>
    <w:rsid w:val="00224279"/>
    <w:rsid w:val="0022475E"/>
    <w:rsid w:val="0022498A"/>
    <w:rsid w:val="00224B82"/>
    <w:rsid w:val="00224D17"/>
    <w:rsid w:val="00224F15"/>
    <w:rsid w:val="00225056"/>
    <w:rsid w:val="0022522F"/>
    <w:rsid w:val="002256B8"/>
    <w:rsid w:val="00225A22"/>
    <w:rsid w:val="00225A8C"/>
    <w:rsid w:val="0022618E"/>
    <w:rsid w:val="0022683C"/>
    <w:rsid w:val="002269BA"/>
    <w:rsid w:val="00226E97"/>
    <w:rsid w:val="00227382"/>
    <w:rsid w:val="00227C64"/>
    <w:rsid w:val="00227D9B"/>
    <w:rsid w:val="002307F1"/>
    <w:rsid w:val="00230BC6"/>
    <w:rsid w:val="00230D28"/>
    <w:rsid w:val="00230D64"/>
    <w:rsid w:val="00230EB3"/>
    <w:rsid w:val="00230ED7"/>
    <w:rsid w:val="00230FA1"/>
    <w:rsid w:val="002310B0"/>
    <w:rsid w:val="002317EC"/>
    <w:rsid w:val="00231EFD"/>
    <w:rsid w:val="002324BF"/>
    <w:rsid w:val="00232C33"/>
    <w:rsid w:val="002333A7"/>
    <w:rsid w:val="002333BC"/>
    <w:rsid w:val="00233637"/>
    <w:rsid w:val="00233F5A"/>
    <w:rsid w:val="002340AE"/>
    <w:rsid w:val="0023487E"/>
    <w:rsid w:val="00234922"/>
    <w:rsid w:val="002349D2"/>
    <w:rsid w:val="00234EA9"/>
    <w:rsid w:val="00234EBF"/>
    <w:rsid w:val="00235536"/>
    <w:rsid w:val="002370AC"/>
    <w:rsid w:val="002373B1"/>
    <w:rsid w:val="00237D0F"/>
    <w:rsid w:val="00237E04"/>
    <w:rsid w:val="00237F42"/>
    <w:rsid w:val="002409DA"/>
    <w:rsid w:val="00240B7D"/>
    <w:rsid w:val="002410FA"/>
    <w:rsid w:val="002419FC"/>
    <w:rsid w:val="00241A05"/>
    <w:rsid w:val="00241A8A"/>
    <w:rsid w:val="00241AAA"/>
    <w:rsid w:val="00241F3D"/>
    <w:rsid w:val="0024208F"/>
    <w:rsid w:val="00242148"/>
    <w:rsid w:val="0024217C"/>
    <w:rsid w:val="00242312"/>
    <w:rsid w:val="002432D1"/>
    <w:rsid w:val="00243B88"/>
    <w:rsid w:val="00243C7A"/>
    <w:rsid w:val="00243E37"/>
    <w:rsid w:val="002442BD"/>
    <w:rsid w:val="00244D4C"/>
    <w:rsid w:val="00244F5D"/>
    <w:rsid w:val="00244FE5"/>
    <w:rsid w:val="00245460"/>
    <w:rsid w:val="00245908"/>
    <w:rsid w:val="00246382"/>
    <w:rsid w:val="002466EC"/>
    <w:rsid w:val="00246C5B"/>
    <w:rsid w:val="002474C0"/>
    <w:rsid w:val="002478DE"/>
    <w:rsid w:val="00247B32"/>
    <w:rsid w:val="0025071B"/>
    <w:rsid w:val="00250968"/>
    <w:rsid w:val="00250C64"/>
    <w:rsid w:val="00250D88"/>
    <w:rsid w:val="0025108D"/>
    <w:rsid w:val="00252199"/>
    <w:rsid w:val="00252377"/>
    <w:rsid w:val="002526CE"/>
    <w:rsid w:val="00252A17"/>
    <w:rsid w:val="00252B2A"/>
    <w:rsid w:val="00252D95"/>
    <w:rsid w:val="00252E42"/>
    <w:rsid w:val="0025306D"/>
    <w:rsid w:val="00253298"/>
    <w:rsid w:val="002539D6"/>
    <w:rsid w:val="00253FCB"/>
    <w:rsid w:val="0025411D"/>
    <w:rsid w:val="002542FB"/>
    <w:rsid w:val="00254E05"/>
    <w:rsid w:val="00255DC5"/>
    <w:rsid w:val="00255E06"/>
    <w:rsid w:val="00256092"/>
    <w:rsid w:val="0025621F"/>
    <w:rsid w:val="00256906"/>
    <w:rsid w:val="00256FDB"/>
    <w:rsid w:val="00256FFB"/>
    <w:rsid w:val="0025702E"/>
    <w:rsid w:val="0025716A"/>
    <w:rsid w:val="002577FC"/>
    <w:rsid w:val="002601E2"/>
    <w:rsid w:val="00260ADD"/>
    <w:rsid w:val="00261750"/>
    <w:rsid w:val="00261BBF"/>
    <w:rsid w:val="00261E9C"/>
    <w:rsid w:val="00261F9B"/>
    <w:rsid w:val="00262673"/>
    <w:rsid w:val="002629D6"/>
    <w:rsid w:val="00262BD2"/>
    <w:rsid w:val="00262C0B"/>
    <w:rsid w:val="00262F0D"/>
    <w:rsid w:val="00263741"/>
    <w:rsid w:val="0026382D"/>
    <w:rsid w:val="00263C26"/>
    <w:rsid w:val="00263EEC"/>
    <w:rsid w:val="002647FB"/>
    <w:rsid w:val="00264975"/>
    <w:rsid w:val="0026511A"/>
    <w:rsid w:val="0026540F"/>
    <w:rsid w:val="00265588"/>
    <w:rsid w:val="00265A00"/>
    <w:rsid w:val="00265ABC"/>
    <w:rsid w:val="00265EE9"/>
    <w:rsid w:val="002661DD"/>
    <w:rsid w:val="0026629E"/>
    <w:rsid w:val="00266F8D"/>
    <w:rsid w:val="00267101"/>
    <w:rsid w:val="00267664"/>
    <w:rsid w:val="00267D3D"/>
    <w:rsid w:val="0027082F"/>
    <w:rsid w:val="0027109C"/>
    <w:rsid w:val="00271761"/>
    <w:rsid w:val="00271D2B"/>
    <w:rsid w:val="00271D4F"/>
    <w:rsid w:val="002721E2"/>
    <w:rsid w:val="00272A79"/>
    <w:rsid w:val="00272DF8"/>
    <w:rsid w:val="002734EA"/>
    <w:rsid w:val="0027375B"/>
    <w:rsid w:val="002739A3"/>
    <w:rsid w:val="002739B7"/>
    <w:rsid w:val="00273B00"/>
    <w:rsid w:val="00273CDE"/>
    <w:rsid w:val="00273E12"/>
    <w:rsid w:val="00273F1F"/>
    <w:rsid w:val="0027441F"/>
    <w:rsid w:val="002744F1"/>
    <w:rsid w:val="00274590"/>
    <w:rsid w:val="002746AE"/>
    <w:rsid w:val="00274AED"/>
    <w:rsid w:val="00274B40"/>
    <w:rsid w:val="00274E12"/>
    <w:rsid w:val="00274EBE"/>
    <w:rsid w:val="00274EF0"/>
    <w:rsid w:val="00274FE6"/>
    <w:rsid w:val="002753EB"/>
    <w:rsid w:val="002762C8"/>
    <w:rsid w:val="00276957"/>
    <w:rsid w:val="00276A76"/>
    <w:rsid w:val="00276AC6"/>
    <w:rsid w:val="00276C42"/>
    <w:rsid w:val="00277069"/>
    <w:rsid w:val="00277D2B"/>
    <w:rsid w:val="00277DD9"/>
    <w:rsid w:val="002804F5"/>
    <w:rsid w:val="002805EB"/>
    <w:rsid w:val="002813CF"/>
    <w:rsid w:val="002819B0"/>
    <w:rsid w:val="00282069"/>
    <w:rsid w:val="002821AD"/>
    <w:rsid w:val="0028236A"/>
    <w:rsid w:val="00283150"/>
    <w:rsid w:val="00283383"/>
    <w:rsid w:val="002836D3"/>
    <w:rsid w:val="002839F8"/>
    <w:rsid w:val="00284079"/>
    <w:rsid w:val="00284324"/>
    <w:rsid w:val="002846E2"/>
    <w:rsid w:val="0028476A"/>
    <w:rsid w:val="00284E07"/>
    <w:rsid w:val="0028572D"/>
    <w:rsid w:val="00285749"/>
    <w:rsid w:val="00285C3A"/>
    <w:rsid w:val="00285CCF"/>
    <w:rsid w:val="00285D78"/>
    <w:rsid w:val="00285EFF"/>
    <w:rsid w:val="00286561"/>
    <w:rsid w:val="0028667F"/>
    <w:rsid w:val="00286D65"/>
    <w:rsid w:val="002875AB"/>
    <w:rsid w:val="002877E7"/>
    <w:rsid w:val="002878D0"/>
    <w:rsid w:val="00287BA4"/>
    <w:rsid w:val="00287DF2"/>
    <w:rsid w:val="00287F1A"/>
    <w:rsid w:val="002904B4"/>
    <w:rsid w:val="002908BC"/>
    <w:rsid w:val="00290FE4"/>
    <w:rsid w:val="002913E9"/>
    <w:rsid w:val="002914E5"/>
    <w:rsid w:val="002919F2"/>
    <w:rsid w:val="00291CD3"/>
    <w:rsid w:val="00291E26"/>
    <w:rsid w:val="00291E6A"/>
    <w:rsid w:val="00292AC3"/>
    <w:rsid w:val="0029359E"/>
    <w:rsid w:val="002936A4"/>
    <w:rsid w:val="00293893"/>
    <w:rsid w:val="00294297"/>
    <w:rsid w:val="00294319"/>
    <w:rsid w:val="00294467"/>
    <w:rsid w:val="00294570"/>
    <w:rsid w:val="00294C66"/>
    <w:rsid w:val="00294D9D"/>
    <w:rsid w:val="00294E14"/>
    <w:rsid w:val="00294FA6"/>
    <w:rsid w:val="00294FB3"/>
    <w:rsid w:val="00295170"/>
    <w:rsid w:val="00295266"/>
    <w:rsid w:val="002952E6"/>
    <w:rsid w:val="00295987"/>
    <w:rsid w:val="00295A4A"/>
    <w:rsid w:val="00295C9B"/>
    <w:rsid w:val="0029694D"/>
    <w:rsid w:val="00296A3C"/>
    <w:rsid w:val="002972BE"/>
    <w:rsid w:val="002A010C"/>
    <w:rsid w:val="002A0331"/>
    <w:rsid w:val="002A08E0"/>
    <w:rsid w:val="002A0BA3"/>
    <w:rsid w:val="002A138D"/>
    <w:rsid w:val="002A171B"/>
    <w:rsid w:val="002A17C2"/>
    <w:rsid w:val="002A1825"/>
    <w:rsid w:val="002A1DEF"/>
    <w:rsid w:val="002A1EF3"/>
    <w:rsid w:val="002A2466"/>
    <w:rsid w:val="002A285F"/>
    <w:rsid w:val="002A2B5F"/>
    <w:rsid w:val="002A2DA7"/>
    <w:rsid w:val="002A3CF5"/>
    <w:rsid w:val="002A3D0E"/>
    <w:rsid w:val="002A3F97"/>
    <w:rsid w:val="002A3FCC"/>
    <w:rsid w:val="002A4BA1"/>
    <w:rsid w:val="002A4D79"/>
    <w:rsid w:val="002A531C"/>
    <w:rsid w:val="002A5466"/>
    <w:rsid w:val="002A59E9"/>
    <w:rsid w:val="002A6084"/>
    <w:rsid w:val="002A6206"/>
    <w:rsid w:val="002A633F"/>
    <w:rsid w:val="002A65B1"/>
    <w:rsid w:val="002A6C9E"/>
    <w:rsid w:val="002A6D0D"/>
    <w:rsid w:val="002A74F1"/>
    <w:rsid w:val="002A778A"/>
    <w:rsid w:val="002A7987"/>
    <w:rsid w:val="002B0007"/>
    <w:rsid w:val="002B03F1"/>
    <w:rsid w:val="002B06B1"/>
    <w:rsid w:val="002B09BA"/>
    <w:rsid w:val="002B1B0C"/>
    <w:rsid w:val="002B202D"/>
    <w:rsid w:val="002B27AC"/>
    <w:rsid w:val="002B28EB"/>
    <w:rsid w:val="002B315A"/>
    <w:rsid w:val="002B351D"/>
    <w:rsid w:val="002B38F3"/>
    <w:rsid w:val="002B3984"/>
    <w:rsid w:val="002B40DC"/>
    <w:rsid w:val="002B478E"/>
    <w:rsid w:val="002B4A65"/>
    <w:rsid w:val="002B4B79"/>
    <w:rsid w:val="002B4C42"/>
    <w:rsid w:val="002B4CD4"/>
    <w:rsid w:val="002B56D2"/>
    <w:rsid w:val="002B5A15"/>
    <w:rsid w:val="002B5AB1"/>
    <w:rsid w:val="002B61B2"/>
    <w:rsid w:val="002B6728"/>
    <w:rsid w:val="002B6A45"/>
    <w:rsid w:val="002B6E3B"/>
    <w:rsid w:val="002B783F"/>
    <w:rsid w:val="002B7B0C"/>
    <w:rsid w:val="002B7D28"/>
    <w:rsid w:val="002B7E2C"/>
    <w:rsid w:val="002C0516"/>
    <w:rsid w:val="002C0992"/>
    <w:rsid w:val="002C0B5E"/>
    <w:rsid w:val="002C0CE8"/>
    <w:rsid w:val="002C1571"/>
    <w:rsid w:val="002C2E77"/>
    <w:rsid w:val="002C34D2"/>
    <w:rsid w:val="002C3AB7"/>
    <w:rsid w:val="002C3BAB"/>
    <w:rsid w:val="002C4198"/>
    <w:rsid w:val="002C42B4"/>
    <w:rsid w:val="002C4796"/>
    <w:rsid w:val="002C4954"/>
    <w:rsid w:val="002C4EA7"/>
    <w:rsid w:val="002C529F"/>
    <w:rsid w:val="002C5629"/>
    <w:rsid w:val="002C5F70"/>
    <w:rsid w:val="002C6157"/>
    <w:rsid w:val="002C6181"/>
    <w:rsid w:val="002C6245"/>
    <w:rsid w:val="002C663E"/>
    <w:rsid w:val="002C687A"/>
    <w:rsid w:val="002C6B19"/>
    <w:rsid w:val="002C72AB"/>
    <w:rsid w:val="002C7B38"/>
    <w:rsid w:val="002C7C3E"/>
    <w:rsid w:val="002C7CF2"/>
    <w:rsid w:val="002C7F85"/>
    <w:rsid w:val="002D003C"/>
    <w:rsid w:val="002D029F"/>
    <w:rsid w:val="002D02FB"/>
    <w:rsid w:val="002D0775"/>
    <w:rsid w:val="002D09DB"/>
    <w:rsid w:val="002D0F00"/>
    <w:rsid w:val="002D14BF"/>
    <w:rsid w:val="002D1A71"/>
    <w:rsid w:val="002D1B3C"/>
    <w:rsid w:val="002D1DA9"/>
    <w:rsid w:val="002D1DF2"/>
    <w:rsid w:val="002D2AFD"/>
    <w:rsid w:val="002D2F90"/>
    <w:rsid w:val="002D3061"/>
    <w:rsid w:val="002D3321"/>
    <w:rsid w:val="002D4216"/>
    <w:rsid w:val="002D44DA"/>
    <w:rsid w:val="002D4578"/>
    <w:rsid w:val="002D47E7"/>
    <w:rsid w:val="002D4864"/>
    <w:rsid w:val="002D48D9"/>
    <w:rsid w:val="002D49AF"/>
    <w:rsid w:val="002D4B35"/>
    <w:rsid w:val="002D4B8F"/>
    <w:rsid w:val="002D4CED"/>
    <w:rsid w:val="002D4F2E"/>
    <w:rsid w:val="002D5096"/>
    <w:rsid w:val="002D5619"/>
    <w:rsid w:val="002D596B"/>
    <w:rsid w:val="002D5B02"/>
    <w:rsid w:val="002D5D20"/>
    <w:rsid w:val="002D621D"/>
    <w:rsid w:val="002D65F3"/>
    <w:rsid w:val="002D7351"/>
    <w:rsid w:val="002D7448"/>
    <w:rsid w:val="002D74FE"/>
    <w:rsid w:val="002D7710"/>
    <w:rsid w:val="002D7B25"/>
    <w:rsid w:val="002D7D20"/>
    <w:rsid w:val="002D7D95"/>
    <w:rsid w:val="002E0890"/>
    <w:rsid w:val="002E0EC7"/>
    <w:rsid w:val="002E14F8"/>
    <w:rsid w:val="002E19AD"/>
    <w:rsid w:val="002E19FE"/>
    <w:rsid w:val="002E1D6F"/>
    <w:rsid w:val="002E249C"/>
    <w:rsid w:val="002E2B40"/>
    <w:rsid w:val="002E2C61"/>
    <w:rsid w:val="002E3814"/>
    <w:rsid w:val="002E3EAD"/>
    <w:rsid w:val="002E41A6"/>
    <w:rsid w:val="002E4244"/>
    <w:rsid w:val="002E49D1"/>
    <w:rsid w:val="002E4CAC"/>
    <w:rsid w:val="002E4FF9"/>
    <w:rsid w:val="002E5E8D"/>
    <w:rsid w:val="002E5FD3"/>
    <w:rsid w:val="002E6082"/>
    <w:rsid w:val="002E60B5"/>
    <w:rsid w:val="002E60EE"/>
    <w:rsid w:val="002E61EF"/>
    <w:rsid w:val="002E63BE"/>
    <w:rsid w:val="002E64F9"/>
    <w:rsid w:val="002E67B7"/>
    <w:rsid w:val="002E67F6"/>
    <w:rsid w:val="002E74D5"/>
    <w:rsid w:val="002E7EF6"/>
    <w:rsid w:val="002F0DDF"/>
    <w:rsid w:val="002F0E75"/>
    <w:rsid w:val="002F1831"/>
    <w:rsid w:val="002F1AA9"/>
    <w:rsid w:val="002F1D12"/>
    <w:rsid w:val="002F1F2B"/>
    <w:rsid w:val="002F2588"/>
    <w:rsid w:val="002F2918"/>
    <w:rsid w:val="002F2C0E"/>
    <w:rsid w:val="002F2ED2"/>
    <w:rsid w:val="002F32B1"/>
    <w:rsid w:val="002F33FD"/>
    <w:rsid w:val="002F34B3"/>
    <w:rsid w:val="002F3A5B"/>
    <w:rsid w:val="002F3AD8"/>
    <w:rsid w:val="002F3BFD"/>
    <w:rsid w:val="002F3F5D"/>
    <w:rsid w:val="002F4487"/>
    <w:rsid w:val="002F472C"/>
    <w:rsid w:val="002F49B9"/>
    <w:rsid w:val="002F49DF"/>
    <w:rsid w:val="002F4DB2"/>
    <w:rsid w:val="002F4FF8"/>
    <w:rsid w:val="002F50F1"/>
    <w:rsid w:val="002F51EB"/>
    <w:rsid w:val="002F5228"/>
    <w:rsid w:val="002F5D52"/>
    <w:rsid w:val="002F5E81"/>
    <w:rsid w:val="002F5F6C"/>
    <w:rsid w:val="002F64F3"/>
    <w:rsid w:val="002F661D"/>
    <w:rsid w:val="002F71D2"/>
    <w:rsid w:val="002F7395"/>
    <w:rsid w:val="002F7E52"/>
    <w:rsid w:val="0030055E"/>
    <w:rsid w:val="00300A53"/>
    <w:rsid w:val="00300AA1"/>
    <w:rsid w:val="00300D6A"/>
    <w:rsid w:val="00300E61"/>
    <w:rsid w:val="003010B2"/>
    <w:rsid w:val="003011F3"/>
    <w:rsid w:val="003018A2"/>
    <w:rsid w:val="00301C55"/>
    <w:rsid w:val="0030224C"/>
    <w:rsid w:val="00302513"/>
    <w:rsid w:val="003028C8"/>
    <w:rsid w:val="00303141"/>
    <w:rsid w:val="003039F0"/>
    <w:rsid w:val="00303A62"/>
    <w:rsid w:val="00303BA0"/>
    <w:rsid w:val="00303BE5"/>
    <w:rsid w:val="00303CB8"/>
    <w:rsid w:val="00303DD9"/>
    <w:rsid w:val="00303E88"/>
    <w:rsid w:val="0030416E"/>
    <w:rsid w:val="003041E2"/>
    <w:rsid w:val="00304535"/>
    <w:rsid w:val="00304A71"/>
    <w:rsid w:val="00304FF8"/>
    <w:rsid w:val="003050D5"/>
    <w:rsid w:val="0030593D"/>
    <w:rsid w:val="00305BEE"/>
    <w:rsid w:val="00305F2A"/>
    <w:rsid w:val="0030648A"/>
    <w:rsid w:val="00306531"/>
    <w:rsid w:val="003068AF"/>
    <w:rsid w:val="00306BC4"/>
    <w:rsid w:val="00306BE6"/>
    <w:rsid w:val="00306F80"/>
    <w:rsid w:val="00307512"/>
    <w:rsid w:val="003078C2"/>
    <w:rsid w:val="00307BD9"/>
    <w:rsid w:val="00307D02"/>
    <w:rsid w:val="00307D5F"/>
    <w:rsid w:val="00307DDD"/>
    <w:rsid w:val="00310671"/>
    <w:rsid w:val="00310A95"/>
    <w:rsid w:val="00310B1B"/>
    <w:rsid w:val="00310D87"/>
    <w:rsid w:val="00311186"/>
    <w:rsid w:val="0031188D"/>
    <w:rsid w:val="0031236D"/>
    <w:rsid w:val="0031260C"/>
    <w:rsid w:val="00312D02"/>
    <w:rsid w:val="00312F07"/>
    <w:rsid w:val="00313064"/>
    <w:rsid w:val="00313918"/>
    <w:rsid w:val="00313E31"/>
    <w:rsid w:val="00313F37"/>
    <w:rsid w:val="00314084"/>
    <w:rsid w:val="003140AC"/>
    <w:rsid w:val="00314181"/>
    <w:rsid w:val="003147B1"/>
    <w:rsid w:val="00314A08"/>
    <w:rsid w:val="00314C02"/>
    <w:rsid w:val="0031536E"/>
    <w:rsid w:val="003158E9"/>
    <w:rsid w:val="003159F4"/>
    <w:rsid w:val="00315B00"/>
    <w:rsid w:val="00315C43"/>
    <w:rsid w:val="00316063"/>
    <w:rsid w:val="0031637D"/>
    <w:rsid w:val="00316C3E"/>
    <w:rsid w:val="00316E03"/>
    <w:rsid w:val="003202D7"/>
    <w:rsid w:val="0032078F"/>
    <w:rsid w:val="0032093A"/>
    <w:rsid w:val="00320966"/>
    <w:rsid w:val="003209A2"/>
    <w:rsid w:val="0032119A"/>
    <w:rsid w:val="00321214"/>
    <w:rsid w:val="0032168A"/>
    <w:rsid w:val="003217F0"/>
    <w:rsid w:val="00321C58"/>
    <w:rsid w:val="0032227B"/>
    <w:rsid w:val="003229F3"/>
    <w:rsid w:val="00322A15"/>
    <w:rsid w:val="00322A7B"/>
    <w:rsid w:val="00322BBF"/>
    <w:rsid w:val="00322E14"/>
    <w:rsid w:val="00323647"/>
    <w:rsid w:val="003239C4"/>
    <w:rsid w:val="00323BDF"/>
    <w:rsid w:val="00323DAD"/>
    <w:rsid w:val="003249DA"/>
    <w:rsid w:val="00324CB5"/>
    <w:rsid w:val="00324D40"/>
    <w:rsid w:val="00325F91"/>
    <w:rsid w:val="0032611C"/>
    <w:rsid w:val="00326290"/>
    <w:rsid w:val="00326369"/>
    <w:rsid w:val="00326D5B"/>
    <w:rsid w:val="00326F8F"/>
    <w:rsid w:val="00327455"/>
    <w:rsid w:val="003277BF"/>
    <w:rsid w:val="00327DCB"/>
    <w:rsid w:val="003303BE"/>
    <w:rsid w:val="003308E4"/>
    <w:rsid w:val="00330E0D"/>
    <w:rsid w:val="00330E2C"/>
    <w:rsid w:val="0033116F"/>
    <w:rsid w:val="0033120E"/>
    <w:rsid w:val="00332103"/>
    <w:rsid w:val="003324C0"/>
    <w:rsid w:val="0033257C"/>
    <w:rsid w:val="00332887"/>
    <w:rsid w:val="00332F04"/>
    <w:rsid w:val="003331C2"/>
    <w:rsid w:val="00333BAF"/>
    <w:rsid w:val="003341DC"/>
    <w:rsid w:val="00334463"/>
    <w:rsid w:val="0033496D"/>
    <w:rsid w:val="00334AC6"/>
    <w:rsid w:val="00334BF8"/>
    <w:rsid w:val="00334CC6"/>
    <w:rsid w:val="003354A4"/>
    <w:rsid w:val="003356A6"/>
    <w:rsid w:val="00335CA8"/>
    <w:rsid w:val="00335FD0"/>
    <w:rsid w:val="0033632C"/>
    <w:rsid w:val="00336444"/>
    <w:rsid w:val="0033775D"/>
    <w:rsid w:val="00337C26"/>
    <w:rsid w:val="003407A2"/>
    <w:rsid w:val="00340B27"/>
    <w:rsid w:val="00340B96"/>
    <w:rsid w:val="00340C4D"/>
    <w:rsid w:val="00340E1A"/>
    <w:rsid w:val="003411B7"/>
    <w:rsid w:val="00341271"/>
    <w:rsid w:val="003415B3"/>
    <w:rsid w:val="00341AF7"/>
    <w:rsid w:val="00342041"/>
    <w:rsid w:val="003424B7"/>
    <w:rsid w:val="00342DEE"/>
    <w:rsid w:val="00342F3C"/>
    <w:rsid w:val="00343027"/>
    <w:rsid w:val="00343142"/>
    <w:rsid w:val="003431AD"/>
    <w:rsid w:val="0034385B"/>
    <w:rsid w:val="00343C63"/>
    <w:rsid w:val="00344118"/>
    <w:rsid w:val="003441E5"/>
    <w:rsid w:val="00344446"/>
    <w:rsid w:val="00344895"/>
    <w:rsid w:val="003448E1"/>
    <w:rsid w:val="00344A93"/>
    <w:rsid w:val="00344BB6"/>
    <w:rsid w:val="00344D57"/>
    <w:rsid w:val="00345177"/>
    <w:rsid w:val="00345FCE"/>
    <w:rsid w:val="00346A7E"/>
    <w:rsid w:val="00346D35"/>
    <w:rsid w:val="00346E9C"/>
    <w:rsid w:val="00346EC8"/>
    <w:rsid w:val="003476AE"/>
    <w:rsid w:val="00347912"/>
    <w:rsid w:val="00347D4B"/>
    <w:rsid w:val="00347F7C"/>
    <w:rsid w:val="003504E5"/>
    <w:rsid w:val="00350738"/>
    <w:rsid w:val="00351055"/>
    <w:rsid w:val="0035136B"/>
    <w:rsid w:val="00351444"/>
    <w:rsid w:val="003517D2"/>
    <w:rsid w:val="00351B63"/>
    <w:rsid w:val="003523E1"/>
    <w:rsid w:val="00352602"/>
    <w:rsid w:val="0035278E"/>
    <w:rsid w:val="00352BC8"/>
    <w:rsid w:val="003530D2"/>
    <w:rsid w:val="0035327C"/>
    <w:rsid w:val="0035329B"/>
    <w:rsid w:val="00353306"/>
    <w:rsid w:val="00353370"/>
    <w:rsid w:val="00353765"/>
    <w:rsid w:val="003538B8"/>
    <w:rsid w:val="003544AB"/>
    <w:rsid w:val="00354535"/>
    <w:rsid w:val="00355EF2"/>
    <w:rsid w:val="003560D1"/>
    <w:rsid w:val="00356139"/>
    <w:rsid w:val="003569B3"/>
    <w:rsid w:val="00357392"/>
    <w:rsid w:val="0035764E"/>
    <w:rsid w:val="00357899"/>
    <w:rsid w:val="00357E62"/>
    <w:rsid w:val="00360261"/>
    <w:rsid w:val="0036029B"/>
    <w:rsid w:val="0036081F"/>
    <w:rsid w:val="003612D6"/>
    <w:rsid w:val="00361A5A"/>
    <w:rsid w:val="00361D9B"/>
    <w:rsid w:val="00362033"/>
    <w:rsid w:val="0036281D"/>
    <w:rsid w:val="0036290D"/>
    <w:rsid w:val="00362A02"/>
    <w:rsid w:val="00362A95"/>
    <w:rsid w:val="00362DED"/>
    <w:rsid w:val="0036300C"/>
    <w:rsid w:val="0036302C"/>
    <w:rsid w:val="00363A7C"/>
    <w:rsid w:val="00363B8D"/>
    <w:rsid w:val="00364498"/>
    <w:rsid w:val="00364631"/>
    <w:rsid w:val="00364A69"/>
    <w:rsid w:val="00364C50"/>
    <w:rsid w:val="00364CD7"/>
    <w:rsid w:val="00365018"/>
    <w:rsid w:val="00365192"/>
    <w:rsid w:val="003651CB"/>
    <w:rsid w:val="003654F7"/>
    <w:rsid w:val="00365529"/>
    <w:rsid w:val="00365877"/>
    <w:rsid w:val="0036640E"/>
    <w:rsid w:val="0036652D"/>
    <w:rsid w:val="003668A9"/>
    <w:rsid w:val="00366B3B"/>
    <w:rsid w:val="00366D32"/>
    <w:rsid w:val="0036724C"/>
    <w:rsid w:val="003676FD"/>
    <w:rsid w:val="003678A3"/>
    <w:rsid w:val="00367F19"/>
    <w:rsid w:val="00370131"/>
    <w:rsid w:val="003703E5"/>
    <w:rsid w:val="00370556"/>
    <w:rsid w:val="003707C8"/>
    <w:rsid w:val="00370BD5"/>
    <w:rsid w:val="00370C47"/>
    <w:rsid w:val="00370F3B"/>
    <w:rsid w:val="00370F42"/>
    <w:rsid w:val="00371314"/>
    <w:rsid w:val="0037157D"/>
    <w:rsid w:val="00371908"/>
    <w:rsid w:val="00371DF4"/>
    <w:rsid w:val="0037236F"/>
    <w:rsid w:val="00372577"/>
    <w:rsid w:val="00372E37"/>
    <w:rsid w:val="00373024"/>
    <w:rsid w:val="00373308"/>
    <w:rsid w:val="00373DFD"/>
    <w:rsid w:val="00373E30"/>
    <w:rsid w:val="00373E66"/>
    <w:rsid w:val="00373F2E"/>
    <w:rsid w:val="00373F7D"/>
    <w:rsid w:val="00374664"/>
    <w:rsid w:val="003749D8"/>
    <w:rsid w:val="00374F65"/>
    <w:rsid w:val="00375342"/>
    <w:rsid w:val="00375357"/>
    <w:rsid w:val="003754F6"/>
    <w:rsid w:val="003758B8"/>
    <w:rsid w:val="00375D1F"/>
    <w:rsid w:val="00375D80"/>
    <w:rsid w:val="00376947"/>
    <w:rsid w:val="00376CE9"/>
    <w:rsid w:val="00377282"/>
    <w:rsid w:val="00377793"/>
    <w:rsid w:val="003778FD"/>
    <w:rsid w:val="00377CB6"/>
    <w:rsid w:val="00377E8B"/>
    <w:rsid w:val="00377FE1"/>
    <w:rsid w:val="0038053D"/>
    <w:rsid w:val="0038054C"/>
    <w:rsid w:val="00380585"/>
    <w:rsid w:val="00380FCA"/>
    <w:rsid w:val="00381531"/>
    <w:rsid w:val="003815D5"/>
    <w:rsid w:val="00381E16"/>
    <w:rsid w:val="00381FB2"/>
    <w:rsid w:val="0038253A"/>
    <w:rsid w:val="00382550"/>
    <w:rsid w:val="00382691"/>
    <w:rsid w:val="003826EF"/>
    <w:rsid w:val="00382A28"/>
    <w:rsid w:val="00382C18"/>
    <w:rsid w:val="00382FB1"/>
    <w:rsid w:val="00383D19"/>
    <w:rsid w:val="00383DCC"/>
    <w:rsid w:val="00383FAA"/>
    <w:rsid w:val="0038438A"/>
    <w:rsid w:val="00384616"/>
    <w:rsid w:val="00384914"/>
    <w:rsid w:val="00384A09"/>
    <w:rsid w:val="00384CC9"/>
    <w:rsid w:val="00384F48"/>
    <w:rsid w:val="00385211"/>
    <w:rsid w:val="00385233"/>
    <w:rsid w:val="0038572F"/>
    <w:rsid w:val="00385A4A"/>
    <w:rsid w:val="00385B26"/>
    <w:rsid w:val="00386345"/>
    <w:rsid w:val="0038636A"/>
    <w:rsid w:val="003867DA"/>
    <w:rsid w:val="0038687C"/>
    <w:rsid w:val="003869C5"/>
    <w:rsid w:val="00386E2D"/>
    <w:rsid w:val="00386E2E"/>
    <w:rsid w:val="00387197"/>
    <w:rsid w:val="003874AD"/>
    <w:rsid w:val="003910C2"/>
    <w:rsid w:val="00391252"/>
    <w:rsid w:val="003914F3"/>
    <w:rsid w:val="0039155E"/>
    <w:rsid w:val="00391C48"/>
    <w:rsid w:val="00391D84"/>
    <w:rsid w:val="00391E88"/>
    <w:rsid w:val="00391ED2"/>
    <w:rsid w:val="00391FBA"/>
    <w:rsid w:val="003921D0"/>
    <w:rsid w:val="00392320"/>
    <w:rsid w:val="0039262E"/>
    <w:rsid w:val="0039271B"/>
    <w:rsid w:val="003929F6"/>
    <w:rsid w:val="00392C18"/>
    <w:rsid w:val="00392C74"/>
    <w:rsid w:val="00393363"/>
    <w:rsid w:val="003934BA"/>
    <w:rsid w:val="003935CE"/>
    <w:rsid w:val="00393666"/>
    <w:rsid w:val="003938B6"/>
    <w:rsid w:val="003938E7"/>
    <w:rsid w:val="00393E6B"/>
    <w:rsid w:val="00394333"/>
    <w:rsid w:val="00394776"/>
    <w:rsid w:val="00394E0A"/>
    <w:rsid w:val="00395192"/>
    <w:rsid w:val="00395E17"/>
    <w:rsid w:val="00395EDA"/>
    <w:rsid w:val="003969E4"/>
    <w:rsid w:val="00396E35"/>
    <w:rsid w:val="00396FF7"/>
    <w:rsid w:val="0039717A"/>
    <w:rsid w:val="00397226"/>
    <w:rsid w:val="00397CEC"/>
    <w:rsid w:val="00397DE9"/>
    <w:rsid w:val="003A01C7"/>
    <w:rsid w:val="003A112F"/>
    <w:rsid w:val="003A1758"/>
    <w:rsid w:val="003A2606"/>
    <w:rsid w:val="003A299E"/>
    <w:rsid w:val="003A29BD"/>
    <w:rsid w:val="003A2C47"/>
    <w:rsid w:val="003A36B3"/>
    <w:rsid w:val="003A37F1"/>
    <w:rsid w:val="003A3812"/>
    <w:rsid w:val="003A3A51"/>
    <w:rsid w:val="003A3C4B"/>
    <w:rsid w:val="003A3FA4"/>
    <w:rsid w:val="003A44B7"/>
    <w:rsid w:val="003A4758"/>
    <w:rsid w:val="003A4DA5"/>
    <w:rsid w:val="003A57C8"/>
    <w:rsid w:val="003A5E3C"/>
    <w:rsid w:val="003A6355"/>
    <w:rsid w:val="003A6712"/>
    <w:rsid w:val="003A6932"/>
    <w:rsid w:val="003A6B3E"/>
    <w:rsid w:val="003A6CFE"/>
    <w:rsid w:val="003A6DFF"/>
    <w:rsid w:val="003A71FF"/>
    <w:rsid w:val="003A7400"/>
    <w:rsid w:val="003A7AE8"/>
    <w:rsid w:val="003B146A"/>
    <w:rsid w:val="003B170A"/>
    <w:rsid w:val="003B1A51"/>
    <w:rsid w:val="003B1C20"/>
    <w:rsid w:val="003B1EBF"/>
    <w:rsid w:val="003B20F4"/>
    <w:rsid w:val="003B30EA"/>
    <w:rsid w:val="003B3224"/>
    <w:rsid w:val="003B3FEE"/>
    <w:rsid w:val="003B4012"/>
    <w:rsid w:val="003B45A4"/>
    <w:rsid w:val="003B4708"/>
    <w:rsid w:val="003B4F5D"/>
    <w:rsid w:val="003B5156"/>
    <w:rsid w:val="003B5186"/>
    <w:rsid w:val="003B5E63"/>
    <w:rsid w:val="003B5EB1"/>
    <w:rsid w:val="003B6051"/>
    <w:rsid w:val="003B63EF"/>
    <w:rsid w:val="003B6736"/>
    <w:rsid w:val="003B673F"/>
    <w:rsid w:val="003B692F"/>
    <w:rsid w:val="003B772D"/>
    <w:rsid w:val="003C0083"/>
    <w:rsid w:val="003C0154"/>
    <w:rsid w:val="003C01EC"/>
    <w:rsid w:val="003C06E2"/>
    <w:rsid w:val="003C0A9C"/>
    <w:rsid w:val="003C10D5"/>
    <w:rsid w:val="003C11A0"/>
    <w:rsid w:val="003C1377"/>
    <w:rsid w:val="003C1A41"/>
    <w:rsid w:val="003C1A5C"/>
    <w:rsid w:val="003C241C"/>
    <w:rsid w:val="003C3205"/>
    <w:rsid w:val="003C3367"/>
    <w:rsid w:val="003C3DC7"/>
    <w:rsid w:val="003C3FFA"/>
    <w:rsid w:val="003C48B2"/>
    <w:rsid w:val="003C491E"/>
    <w:rsid w:val="003C498A"/>
    <w:rsid w:val="003C4A6D"/>
    <w:rsid w:val="003C4AA4"/>
    <w:rsid w:val="003C500D"/>
    <w:rsid w:val="003C641A"/>
    <w:rsid w:val="003C6597"/>
    <w:rsid w:val="003C68FE"/>
    <w:rsid w:val="003C69D8"/>
    <w:rsid w:val="003C6D62"/>
    <w:rsid w:val="003C74BD"/>
    <w:rsid w:val="003C7A85"/>
    <w:rsid w:val="003C7C23"/>
    <w:rsid w:val="003C7F08"/>
    <w:rsid w:val="003D0181"/>
    <w:rsid w:val="003D0266"/>
    <w:rsid w:val="003D13AE"/>
    <w:rsid w:val="003D19F8"/>
    <w:rsid w:val="003D1C27"/>
    <w:rsid w:val="003D1FB7"/>
    <w:rsid w:val="003D22D9"/>
    <w:rsid w:val="003D270F"/>
    <w:rsid w:val="003D278D"/>
    <w:rsid w:val="003D2F52"/>
    <w:rsid w:val="003D2FB1"/>
    <w:rsid w:val="003D3191"/>
    <w:rsid w:val="003D31B5"/>
    <w:rsid w:val="003D3464"/>
    <w:rsid w:val="003D3995"/>
    <w:rsid w:val="003D45EF"/>
    <w:rsid w:val="003D4EF4"/>
    <w:rsid w:val="003D51BB"/>
    <w:rsid w:val="003D5367"/>
    <w:rsid w:val="003D5523"/>
    <w:rsid w:val="003D5BC3"/>
    <w:rsid w:val="003D6113"/>
    <w:rsid w:val="003D620D"/>
    <w:rsid w:val="003D6318"/>
    <w:rsid w:val="003D6891"/>
    <w:rsid w:val="003D68E3"/>
    <w:rsid w:val="003D69F2"/>
    <w:rsid w:val="003D6A6F"/>
    <w:rsid w:val="003D75E6"/>
    <w:rsid w:val="003D79B6"/>
    <w:rsid w:val="003D7A5B"/>
    <w:rsid w:val="003D7E4D"/>
    <w:rsid w:val="003D7EC3"/>
    <w:rsid w:val="003E082C"/>
    <w:rsid w:val="003E08C2"/>
    <w:rsid w:val="003E0A6D"/>
    <w:rsid w:val="003E0F0D"/>
    <w:rsid w:val="003E109C"/>
    <w:rsid w:val="003E1533"/>
    <w:rsid w:val="003E16AF"/>
    <w:rsid w:val="003E1CA0"/>
    <w:rsid w:val="003E1FD9"/>
    <w:rsid w:val="003E230A"/>
    <w:rsid w:val="003E277C"/>
    <w:rsid w:val="003E2D5D"/>
    <w:rsid w:val="003E2F07"/>
    <w:rsid w:val="003E3AC4"/>
    <w:rsid w:val="003E3D96"/>
    <w:rsid w:val="003E4453"/>
    <w:rsid w:val="003E45AA"/>
    <w:rsid w:val="003E45B6"/>
    <w:rsid w:val="003E492E"/>
    <w:rsid w:val="003E5066"/>
    <w:rsid w:val="003E51B9"/>
    <w:rsid w:val="003E5C64"/>
    <w:rsid w:val="003E6171"/>
    <w:rsid w:val="003E62E2"/>
    <w:rsid w:val="003E635C"/>
    <w:rsid w:val="003E7913"/>
    <w:rsid w:val="003F00F7"/>
    <w:rsid w:val="003F023F"/>
    <w:rsid w:val="003F11BA"/>
    <w:rsid w:val="003F2CCF"/>
    <w:rsid w:val="003F2FB8"/>
    <w:rsid w:val="003F303C"/>
    <w:rsid w:val="003F3212"/>
    <w:rsid w:val="003F32C6"/>
    <w:rsid w:val="003F388D"/>
    <w:rsid w:val="003F38AC"/>
    <w:rsid w:val="003F449F"/>
    <w:rsid w:val="003F4516"/>
    <w:rsid w:val="003F49F1"/>
    <w:rsid w:val="003F4BA1"/>
    <w:rsid w:val="003F541B"/>
    <w:rsid w:val="003F54AC"/>
    <w:rsid w:val="003F5F0A"/>
    <w:rsid w:val="003F6206"/>
    <w:rsid w:val="003F6412"/>
    <w:rsid w:val="003F641A"/>
    <w:rsid w:val="003F6C89"/>
    <w:rsid w:val="003F721F"/>
    <w:rsid w:val="003F74E0"/>
    <w:rsid w:val="003F7A47"/>
    <w:rsid w:val="004007CB"/>
    <w:rsid w:val="00400A98"/>
    <w:rsid w:val="00400AED"/>
    <w:rsid w:val="00401107"/>
    <w:rsid w:val="00401D05"/>
    <w:rsid w:val="00401D24"/>
    <w:rsid w:val="00402148"/>
    <w:rsid w:val="004025D0"/>
    <w:rsid w:val="0040320D"/>
    <w:rsid w:val="00403240"/>
    <w:rsid w:val="00403405"/>
    <w:rsid w:val="0040354A"/>
    <w:rsid w:val="0040366A"/>
    <w:rsid w:val="00403AB7"/>
    <w:rsid w:val="00403AE0"/>
    <w:rsid w:val="00404289"/>
    <w:rsid w:val="0040450E"/>
    <w:rsid w:val="00405058"/>
    <w:rsid w:val="00405224"/>
    <w:rsid w:val="00405520"/>
    <w:rsid w:val="0040576D"/>
    <w:rsid w:val="0040578A"/>
    <w:rsid w:val="00406035"/>
    <w:rsid w:val="004064D6"/>
    <w:rsid w:val="004066F2"/>
    <w:rsid w:val="00406987"/>
    <w:rsid w:val="004072BD"/>
    <w:rsid w:val="00407500"/>
    <w:rsid w:val="00407661"/>
    <w:rsid w:val="00407D9C"/>
    <w:rsid w:val="00410033"/>
    <w:rsid w:val="004105AF"/>
    <w:rsid w:val="004105DC"/>
    <w:rsid w:val="004110BE"/>
    <w:rsid w:val="0041124B"/>
    <w:rsid w:val="004112B3"/>
    <w:rsid w:val="00411579"/>
    <w:rsid w:val="00411B9D"/>
    <w:rsid w:val="00411E93"/>
    <w:rsid w:val="004124FB"/>
    <w:rsid w:val="004128BC"/>
    <w:rsid w:val="00413254"/>
    <w:rsid w:val="004132E6"/>
    <w:rsid w:val="004138CF"/>
    <w:rsid w:val="00413A0D"/>
    <w:rsid w:val="0041423F"/>
    <w:rsid w:val="004147D1"/>
    <w:rsid w:val="00414AA8"/>
    <w:rsid w:val="00414D5C"/>
    <w:rsid w:val="00414E34"/>
    <w:rsid w:val="00415892"/>
    <w:rsid w:val="00415BF9"/>
    <w:rsid w:val="00417627"/>
    <w:rsid w:val="00417E6F"/>
    <w:rsid w:val="0042004C"/>
    <w:rsid w:val="004201A1"/>
    <w:rsid w:val="004202FA"/>
    <w:rsid w:val="00420D80"/>
    <w:rsid w:val="00420FA7"/>
    <w:rsid w:val="00421135"/>
    <w:rsid w:val="004217B7"/>
    <w:rsid w:val="00421AB1"/>
    <w:rsid w:val="00421C2F"/>
    <w:rsid w:val="004222E3"/>
    <w:rsid w:val="0042249A"/>
    <w:rsid w:val="004224B7"/>
    <w:rsid w:val="00422974"/>
    <w:rsid w:val="00422A3D"/>
    <w:rsid w:val="00422E94"/>
    <w:rsid w:val="0042348D"/>
    <w:rsid w:val="00423BAB"/>
    <w:rsid w:val="00424606"/>
    <w:rsid w:val="004246C4"/>
    <w:rsid w:val="004247C0"/>
    <w:rsid w:val="00424BC2"/>
    <w:rsid w:val="00424E1B"/>
    <w:rsid w:val="00424FAB"/>
    <w:rsid w:val="00425102"/>
    <w:rsid w:val="00425127"/>
    <w:rsid w:val="00425D8D"/>
    <w:rsid w:val="00425E7D"/>
    <w:rsid w:val="00425E90"/>
    <w:rsid w:val="004260B4"/>
    <w:rsid w:val="0042616C"/>
    <w:rsid w:val="004267A1"/>
    <w:rsid w:val="0042684E"/>
    <w:rsid w:val="00426DF0"/>
    <w:rsid w:val="004271ED"/>
    <w:rsid w:val="004272C0"/>
    <w:rsid w:val="00427566"/>
    <w:rsid w:val="004275CC"/>
    <w:rsid w:val="00427CE7"/>
    <w:rsid w:val="00427D65"/>
    <w:rsid w:val="00430097"/>
    <w:rsid w:val="00430286"/>
    <w:rsid w:val="004304A3"/>
    <w:rsid w:val="00430F06"/>
    <w:rsid w:val="00431003"/>
    <w:rsid w:val="004312DE"/>
    <w:rsid w:val="00431D9F"/>
    <w:rsid w:val="00432F8E"/>
    <w:rsid w:val="0043398E"/>
    <w:rsid w:val="00433B79"/>
    <w:rsid w:val="00434141"/>
    <w:rsid w:val="00434182"/>
    <w:rsid w:val="00434A77"/>
    <w:rsid w:val="00434BFA"/>
    <w:rsid w:val="00434F07"/>
    <w:rsid w:val="0043503E"/>
    <w:rsid w:val="00435632"/>
    <w:rsid w:val="0043573C"/>
    <w:rsid w:val="004357B9"/>
    <w:rsid w:val="0043590E"/>
    <w:rsid w:val="00435947"/>
    <w:rsid w:val="00435E93"/>
    <w:rsid w:val="00435F9B"/>
    <w:rsid w:val="004365D8"/>
    <w:rsid w:val="00436D3B"/>
    <w:rsid w:val="00436DDA"/>
    <w:rsid w:val="00436F60"/>
    <w:rsid w:val="00437D06"/>
    <w:rsid w:val="00437D57"/>
    <w:rsid w:val="00440179"/>
    <w:rsid w:val="004402D0"/>
    <w:rsid w:val="0044058C"/>
    <w:rsid w:val="00440B31"/>
    <w:rsid w:val="0044136D"/>
    <w:rsid w:val="0044137D"/>
    <w:rsid w:val="0044151E"/>
    <w:rsid w:val="004415D0"/>
    <w:rsid w:val="0044167B"/>
    <w:rsid w:val="00441A8A"/>
    <w:rsid w:val="00441AAA"/>
    <w:rsid w:val="00442793"/>
    <w:rsid w:val="00442B2C"/>
    <w:rsid w:val="00442E14"/>
    <w:rsid w:val="00442F4F"/>
    <w:rsid w:val="00443149"/>
    <w:rsid w:val="00443293"/>
    <w:rsid w:val="0044347C"/>
    <w:rsid w:val="00443DBE"/>
    <w:rsid w:val="00443ECC"/>
    <w:rsid w:val="004445C2"/>
    <w:rsid w:val="00444619"/>
    <w:rsid w:val="004446B0"/>
    <w:rsid w:val="004447EC"/>
    <w:rsid w:val="004447F7"/>
    <w:rsid w:val="004449D7"/>
    <w:rsid w:val="00445AA7"/>
    <w:rsid w:val="00445B0C"/>
    <w:rsid w:val="00446276"/>
    <w:rsid w:val="004464BF"/>
    <w:rsid w:val="00446775"/>
    <w:rsid w:val="00446A31"/>
    <w:rsid w:val="00447B08"/>
    <w:rsid w:val="00450254"/>
    <w:rsid w:val="004504D2"/>
    <w:rsid w:val="0045060D"/>
    <w:rsid w:val="00450914"/>
    <w:rsid w:val="004509C8"/>
    <w:rsid w:val="004511E2"/>
    <w:rsid w:val="00451598"/>
    <w:rsid w:val="00451755"/>
    <w:rsid w:val="004517E2"/>
    <w:rsid w:val="004519C4"/>
    <w:rsid w:val="004519DE"/>
    <w:rsid w:val="00451F57"/>
    <w:rsid w:val="0045213A"/>
    <w:rsid w:val="0045214F"/>
    <w:rsid w:val="00452276"/>
    <w:rsid w:val="0045231D"/>
    <w:rsid w:val="004528AA"/>
    <w:rsid w:val="00452A4B"/>
    <w:rsid w:val="00452D99"/>
    <w:rsid w:val="00453838"/>
    <w:rsid w:val="004538F9"/>
    <w:rsid w:val="00453AA5"/>
    <w:rsid w:val="00455323"/>
    <w:rsid w:val="00455442"/>
    <w:rsid w:val="00455664"/>
    <w:rsid w:val="00455E83"/>
    <w:rsid w:val="00456439"/>
    <w:rsid w:val="0045692B"/>
    <w:rsid w:val="00456968"/>
    <w:rsid w:val="00456C13"/>
    <w:rsid w:val="00456F01"/>
    <w:rsid w:val="00457769"/>
    <w:rsid w:val="00457A48"/>
    <w:rsid w:val="00457B90"/>
    <w:rsid w:val="00457BAE"/>
    <w:rsid w:val="00457E7B"/>
    <w:rsid w:val="004609BC"/>
    <w:rsid w:val="00460C2B"/>
    <w:rsid w:val="00460C2C"/>
    <w:rsid w:val="00460CD2"/>
    <w:rsid w:val="00460D3B"/>
    <w:rsid w:val="00461181"/>
    <w:rsid w:val="00461202"/>
    <w:rsid w:val="0046177F"/>
    <w:rsid w:val="00461E46"/>
    <w:rsid w:val="0046212D"/>
    <w:rsid w:val="00462409"/>
    <w:rsid w:val="004628DC"/>
    <w:rsid w:val="00462A40"/>
    <w:rsid w:val="00462C1D"/>
    <w:rsid w:val="00462C5B"/>
    <w:rsid w:val="00462D1F"/>
    <w:rsid w:val="00463AEF"/>
    <w:rsid w:val="00463C79"/>
    <w:rsid w:val="00463E80"/>
    <w:rsid w:val="00464A49"/>
    <w:rsid w:val="00464F42"/>
    <w:rsid w:val="0046532D"/>
    <w:rsid w:val="00465377"/>
    <w:rsid w:val="00465EF0"/>
    <w:rsid w:val="0046644C"/>
    <w:rsid w:val="00466BE8"/>
    <w:rsid w:val="004673F3"/>
    <w:rsid w:val="00467D55"/>
    <w:rsid w:val="0047029A"/>
    <w:rsid w:val="0047052A"/>
    <w:rsid w:val="0047053E"/>
    <w:rsid w:val="00470680"/>
    <w:rsid w:val="00470749"/>
    <w:rsid w:val="00470A96"/>
    <w:rsid w:val="00470B45"/>
    <w:rsid w:val="00470BD6"/>
    <w:rsid w:val="00471A4A"/>
    <w:rsid w:val="00471E49"/>
    <w:rsid w:val="00471F79"/>
    <w:rsid w:val="00471FB9"/>
    <w:rsid w:val="0047259C"/>
    <w:rsid w:val="00473B98"/>
    <w:rsid w:val="004742F8"/>
    <w:rsid w:val="00474A22"/>
    <w:rsid w:val="0047522A"/>
    <w:rsid w:val="004757EA"/>
    <w:rsid w:val="00475B4A"/>
    <w:rsid w:val="004760F1"/>
    <w:rsid w:val="00476593"/>
    <w:rsid w:val="00476596"/>
    <w:rsid w:val="00476659"/>
    <w:rsid w:val="00476817"/>
    <w:rsid w:val="00476C47"/>
    <w:rsid w:val="004772EF"/>
    <w:rsid w:val="00477BCE"/>
    <w:rsid w:val="00477D24"/>
    <w:rsid w:val="00477EB1"/>
    <w:rsid w:val="00480003"/>
    <w:rsid w:val="0048026D"/>
    <w:rsid w:val="00480489"/>
    <w:rsid w:val="00480873"/>
    <w:rsid w:val="00480929"/>
    <w:rsid w:val="00481538"/>
    <w:rsid w:val="00481AC1"/>
    <w:rsid w:val="00481AEA"/>
    <w:rsid w:val="00481B04"/>
    <w:rsid w:val="00481C1E"/>
    <w:rsid w:val="00482206"/>
    <w:rsid w:val="004822AB"/>
    <w:rsid w:val="00482830"/>
    <w:rsid w:val="004828F1"/>
    <w:rsid w:val="00482FE0"/>
    <w:rsid w:val="004830C8"/>
    <w:rsid w:val="004832FE"/>
    <w:rsid w:val="004834CD"/>
    <w:rsid w:val="004836B6"/>
    <w:rsid w:val="00483B52"/>
    <w:rsid w:val="00483C09"/>
    <w:rsid w:val="00484A4F"/>
    <w:rsid w:val="00484B4F"/>
    <w:rsid w:val="00484DBC"/>
    <w:rsid w:val="00485281"/>
    <w:rsid w:val="00485B6C"/>
    <w:rsid w:val="00485E74"/>
    <w:rsid w:val="00485F24"/>
    <w:rsid w:val="004864AA"/>
    <w:rsid w:val="0048688D"/>
    <w:rsid w:val="004869C1"/>
    <w:rsid w:val="00486B16"/>
    <w:rsid w:val="0048702D"/>
    <w:rsid w:val="00487311"/>
    <w:rsid w:val="00487501"/>
    <w:rsid w:val="004875A2"/>
    <w:rsid w:val="004875BA"/>
    <w:rsid w:val="00487737"/>
    <w:rsid w:val="0048795F"/>
    <w:rsid w:val="00487D2C"/>
    <w:rsid w:val="00487D60"/>
    <w:rsid w:val="0049001E"/>
    <w:rsid w:val="0049026A"/>
    <w:rsid w:val="00490CA8"/>
    <w:rsid w:val="0049167A"/>
    <w:rsid w:val="00491BB1"/>
    <w:rsid w:val="00491C95"/>
    <w:rsid w:val="0049217A"/>
    <w:rsid w:val="00492185"/>
    <w:rsid w:val="0049227C"/>
    <w:rsid w:val="0049233D"/>
    <w:rsid w:val="00492764"/>
    <w:rsid w:val="004927C5"/>
    <w:rsid w:val="004929FB"/>
    <w:rsid w:val="00492C1D"/>
    <w:rsid w:val="00492FAA"/>
    <w:rsid w:val="00492FBF"/>
    <w:rsid w:val="00493158"/>
    <w:rsid w:val="00493D39"/>
    <w:rsid w:val="00493FA4"/>
    <w:rsid w:val="00494092"/>
    <w:rsid w:val="0049436F"/>
    <w:rsid w:val="004943BE"/>
    <w:rsid w:val="0049446A"/>
    <w:rsid w:val="0049455A"/>
    <w:rsid w:val="004946F9"/>
    <w:rsid w:val="00495506"/>
    <w:rsid w:val="0049598C"/>
    <w:rsid w:val="00495B0F"/>
    <w:rsid w:val="00496182"/>
    <w:rsid w:val="004961D3"/>
    <w:rsid w:val="00496789"/>
    <w:rsid w:val="00496A24"/>
    <w:rsid w:val="00496ADA"/>
    <w:rsid w:val="00496C84"/>
    <w:rsid w:val="0049777C"/>
    <w:rsid w:val="004978FA"/>
    <w:rsid w:val="00497CBA"/>
    <w:rsid w:val="004A005D"/>
    <w:rsid w:val="004A00C6"/>
    <w:rsid w:val="004A03C6"/>
    <w:rsid w:val="004A0552"/>
    <w:rsid w:val="004A0C54"/>
    <w:rsid w:val="004A0E47"/>
    <w:rsid w:val="004A1084"/>
    <w:rsid w:val="004A10B1"/>
    <w:rsid w:val="004A142E"/>
    <w:rsid w:val="004A1818"/>
    <w:rsid w:val="004A1ABB"/>
    <w:rsid w:val="004A208C"/>
    <w:rsid w:val="004A2BAF"/>
    <w:rsid w:val="004A2E28"/>
    <w:rsid w:val="004A2E2C"/>
    <w:rsid w:val="004A310E"/>
    <w:rsid w:val="004A3156"/>
    <w:rsid w:val="004A374A"/>
    <w:rsid w:val="004A3800"/>
    <w:rsid w:val="004A3942"/>
    <w:rsid w:val="004A3CDE"/>
    <w:rsid w:val="004A3D34"/>
    <w:rsid w:val="004A3E94"/>
    <w:rsid w:val="004A403C"/>
    <w:rsid w:val="004A46A2"/>
    <w:rsid w:val="004A4837"/>
    <w:rsid w:val="004A4D39"/>
    <w:rsid w:val="004A5BFC"/>
    <w:rsid w:val="004A6C4E"/>
    <w:rsid w:val="004A705D"/>
    <w:rsid w:val="004A7102"/>
    <w:rsid w:val="004A72E8"/>
    <w:rsid w:val="004A7CCF"/>
    <w:rsid w:val="004A7D50"/>
    <w:rsid w:val="004A7F0A"/>
    <w:rsid w:val="004B036C"/>
    <w:rsid w:val="004B0E39"/>
    <w:rsid w:val="004B0FC2"/>
    <w:rsid w:val="004B19E2"/>
    <w:rsid w:val="004B1F3C"/>
    <w:rsid w:val="004B208D"/>
    <w:rsid w:val="004B2144"/>
    <w:rsid w:val="004B2438"/>
    <w:rsid w:val="004B2617"/>
    <w:rsid w:val="004B271B"/>
    <w:rsid w:val="004B29C2"/>
    <w:rsid w:val="004B2E89"/>
    <w:rsid w:val="004B33E8"/>
    <w:rsid w:val="004B3A6B"/>
    <w:rsid w:val="004B3DA0"/>
    <w:rsid w:val="004B41C1"/>
    <w:rsid w:val="004B489D"/>
    <w:rsid w:val="004B4A53"/>
    <w:rsid w:val="004B4BB6"/>
    <w:rsid w:val="004B52BD"/>
    <w:rsid w:val="004B5529"/>
    <w:rsid w:val="004B5794"/>
    <w:rsid w:val="004B5AEB"/>
    <w:rsid w:val="004B65B2"/>
    <w:rsid w:val="004B7019"/>
    <w:rsid w:val="004B7935"/>
    <w:rsid w:val="004B79E6"/>
    <w:rsid w:val="004B7BC6"/>
    <w:rsid w:val="004B7C54"/>
    <w:rsid w:val="004C0807"/>
    <w:rsid w:val="004C08F4"/>
    <w:rsid w:val="004C09FF"/>
    <w:rsid w:val="004C0AE1"/>
    <w:rsid w:val="004C1452"/>
    <w:rsid w:val="004C1790"/>
    <w:rsid w:val="004C1EA7"/>
    <w:rsid w:val="004C2B3D"/>
    <w:rsid w:val="004C2CA6"/>
    <w:rsid w:val="004C3287"/>
    <w:rsid w:val="004C3360"/>
    <w:rsid w:val="004C3704"/>
    <w:rsid w:val="004C3CBF"/>
    <w:rsid w:val="004C45C8"/>
    <w:rsid w:val="004C4CFB"/>
    <w:rsid w:val="004C4D05"/>
    <w:rsid w:val="004C4EC3"/>
    <w:rsid w:val="004C5CD1"/>
    <w:rsid w:val="004C5E0C"/>
    <w:rsid w:val="004C5F15"/>
    <w:rsid w:val="004C63F6"/>
    <w:rsid w:val="004C65B6"/>
    <w:rsid w:val="004C675E"/>
    <w:rsid w:val="004C71B9"/>
    <w:rsid w:val="004C72B1"/>
    <w:rsid w:val="004C72CF"/>
    <w:rsid w:val="004C7842"/>
    <w:rsid w:val="004C7A52"/>
    <w:rsid w:val="004C7C30"/>
    <w:rsid w:val="004C7C4B"/>
    <w:rsid w:val="004D0056"/>
    <w:rsid w:val="004D02F1"/>
    <w:rsid w:val="004D02FB"/>
    <w:rsid w:val="004D0900"/>
    <w:rsid w:val="004D0913"/>
    <w:rsid w:val="004D0F2A"/>
    <w:rsid w:val="004D0F71"/>
    <w:rsid w:val="004D0FB4"/>
    <w:rsid w:val="004D1430"/>
    <w:rsid w:val="004D2376"/>
    <w:rsid w:val="004D3444"/>
    <w:rsid w:val="004D4293"/>
    <w:rsid w:val="004D4321"/>
    <w:rsid w:val="004D481D"/>
    <w:rsid w:val="004D48CF"/>
    <w:rsid w:val="004D4DDB"/>
    <w:rsid w:val="004D4F89"/>
    <w:rsid w:val="004D5042"/>
    <w:rsid w:val="004D546C"/>
    <w:rsid w:val="004D65DE"/>
    <w:rsid w:val="004D68A3"/>
    <w:rsid w:val="004E0392"/>
    <w:rsid w:val="004E0703"/>
    <w:rsid w:val="004E0B2C"/>
    <w:rsid w:val="004E0CD8"/>
    <w:rsid w:val="004E0EF0"/>
    <w:rsid w:val="004E1122"/>
    <w:rsid w:val="004E1774"/>
    <w:rsid w:val="004E1E44"/>
    <w:rsid w:val="004E20B8"/>
    <w:rsid w:val="004E2BA1"/>
    <w:rsid w:val="004E39AE"/>
    <w:rsid w:val="004E39F9"/>
    <w:rsid w:val="004E3B55"/>
    <w:rsid w:val="004E3C2F"/>
    <w:rsid w:val="004E441A"/>
    <w:rsid w:val="004E447B"/>
    <w:rsid w:val="004E4C37"/>
    <w:rsid w:val="004E4CEA"/>
    <w:rsid w:val="004E57AA"/>
    <w:rsid w:val="004E5B4A"/>
    <w:rsid w:val="004E5F8E"/>
    <w:rsid w:val="004E64DF"/>
    <w:rsid w:val="004E64E1"/>
    <w:rsid w:val="004E6731"/>
    <w:rsid w:val="004E7191"/>
    <w:rsid w:val="004E73FC"/>
    <w:rsid w:val="004E7449"/>
    <w:rsid w:val="004E747C"/>
    <w:rsid w:val="004F02FF"/>
    <w:rsid w:val="004F0327"/>
    <w:rsid w:val="004F0356"/>
    <w:rsid w:val="004F04E2"/>
    <w:rsid w:val="004F05BE"/>
    <w:rsid w:val="004F09F5"/>
    <w:rsid w:val="004F0D20"/>
    <w:rsid w:val="004F0DD9"/>
    <w:rsid w:val="004F101A"/>
    <w:rsid w:val="004F1236"/>
    <w:rsid w:val="004F124E"/>
    <w:rsid w:val="004F15B0"/>
    <w:rsid w:val="004F1A33"/>
    <w:rsid w:val="004F1A81"/>
    <w:rsid w:val="004F1CB7"/>
    <w:rsid w:val="004F29D5"/>
    <w:rsid w:val="004F2E33"/>
    <w:rsid w:val="004F32E4"/>
    <w:rsid w:val="004F3ACE"/>
    <w:rsid w:val="004F3E6F"/>
    <w:rsid w:val="004F4000"/>
    <w:rsid w:val="004F4803"/>
    <w:rsid w:val="004F4C90"/>
    <w:rsid w:val="004F4F0F"/>
    <w:rsid w:val="004F514A"/>
    <w:rsid w:val="004F67D8"/>
    <w:rsid w:val="004F72CA"/>
    <w:rsid w:val="004F73F4"/>
    <w:rsid w:val="005009FA"/>
    <w:rsid w:val="00500A20"/>
    <w:rsid w:val="00500AEF"/>
    <w:rsid w:val="005013AC"/>
    <w:rsid w:val="00502225"/>
    <w:rsid w:val="00502B2B"/>
    <w:rsid w:val="00503A67"/>
    <w:rsid w:val="00503C9B"/>
    <w:rsid w:val="00503F03"/>
    <w:rsid w:val="0050435C"/>
    <w:rsid w:val="00504396"/>
    <w:rsid w:val="0050462E"/>
    <w:rsid w:val="00504C23"/>
    <w:rsid w:val="00504E14"/>
    <w:rsid w:val="00505191"/>
    <w:rsid w:val="005053A7"/>
    <w:rsid w:val="00505917"/>
    <w:rsid w:val="0050591C"/>
    <w:rsid w:val="005059C8"/>
    <w:rsid w:val="0050634F"/>
    <w:rsid w:val="0050680B"/>
    <w:rsid w:val="00506ADF"/>
    <w:rsid w:val="00506DCA"/>
    <w:rsid w:val="00506E4D"/>
    <w:rsid w:val="005071D8"/>
    <w:rsid w:val="00507655"/>
    <w:rsid w:val="00507752"/>
    <w:rsid w:val="00512336"/>
    <w:rsid w:val="00512ABB"/>
    <w:rsid w:val="00512B2A"/>
    <w:rsid w:val="005134BA"/>
    <w:rsid w:val="00513A5C"/>
    <w:rsid w:val="00513CE6"/>
    <w:rsid w:val="005146A6"/>
    <w:rsid w:val="00514C98"/>
    <w:rsid w:val="005150BD"/>
    <w:rsid w:val="005155B6"/>
    <w:rsid w:val="00515D9B"/>
    <w:rsid w:val="00515E95"/>
    <w:rsid w:val="00516136"/>
    <w:rsid w:val="00516615"/>
    <w:rsid w:val="005172F1"/>
    <w:rsid w:val="0051737E"/>
    <w:rsid w:val="005175EF"/>
    <w:rsid w:val="00517630"/>
    <w:rsid w:val="00517D19"/>
    <w:rsid w:val="00517E73"/>
    <w:rsid w:val="00520350"/>
    <w:rsid w:val="00520599"/>
    <w:rsid w:val="00520662"/>
    <w:rsid w:val="00520883"/>
    <w:rsid w:val="00520F44"/>
    <w:rsid w:val="00521207"/>
    <w:rsid w:val="00521BC6"/>
    <w:rsid w:val="00522AE5"/>
    <w:rsid w:val="00522B08"/>
    <w:rsid w:val="005238BA"/>
    <w:rsid w:val="00524109"/>
    <w:rsid w:val="005243AE"/>
    <w:rsid w:val="0052463E"/>
    <w:rsid w:val="005246A6"/>
    <w:rsid w:val="0052480A"/>
    <w:rsid w:val="00524F63"/>
    <w:rsid w:val="0052528E"/>
    <w:rsid w:val="005256D0"/>
    <w:rsid w:val="00525A0A"/>
    <w:rsid w:val="00525A21"/>
    <w:rsid w:val="00526121"/>
    <w:rsid w:val="005261E5"/>
    <w:rsid w:val="0052625D"/>
    <w:rsid w:val="00526291"/>
    <w:rsid w:val="00526343"/>
    <w:rsid w:val="00526CE4"/>
    <w:rsid w:val="00526E50"/>
    <w:rsid w:val="005272E4"/>
    <w:rsid w:val="00527D76"/>
    <w:rsid w:val="00530008"/>
    <w:rsid w:val="00530373"/>
    <w:rsid w:val="005308F1"/>
    <w:rsid w:val="005309DD"/>
    <w:rsid w:val="00530A7B"/>
    <w:rsid w:val="00530C31"/>
    <w:rsid w:val="00530C82"/>
    <w:rsid w:val="00530E0C"/>
    <w:rsid w:val="00530F1A"/>
    <w:rsid w:val="00531061"/>
    <w:rsid w:val="005311A6"/>
    <w:rsid w:val="005312A5"/>
    <w:rsid w:val="005321E9"/>
    <w:rsid w:val="0053270D"/>
    <w:rsid w:val="005328E1"/>
    <w:rsid w:val="005330C9"/>
    <w:rsid w:val="0053311A"/>
    <w:rsid w:val="00533781"/>
    <w:rsid w:val="005345E8"/>
    <w:rsid w:val="0053463F"/>
    <w:rsid w:val="00535252"/>
    <w:rsid w:val="005353FE"/>
    <w:rsid w:val="005355F5"/>
    <w:rsid w:val="00535BE5"/>
    <w:rsid w:val="00535D5F"/>
    <w:rsid w:val="00535DAA"/>
    <w:rsid w:val="00535E74"/>
    <w:rsid w:val="005362FA"/>
    <w:rsid w:val="0053670E"/>
    <w:rsid w:val="00536ABD"/>
    <w:rsid w:val="00536B09"/>
    <w:rsid w:val="00537005"/>
    <w:rsid w:val="00537213"/>
    <w:rsid w:val="0053728B"/>
    <w:rsid w:val="005377A2"/>
    <w:rsid w:val="005379F3"/>
    <w:rsid w:val="00537AF4"/>
    <w:rsid w:val="00537D3B"/>
    <w:rsid w:val="005404BE"/>
    <w:rsid w:val="00540AB0"/>
    <w:rsid w:val="00540E7F"/>
    <w:rsid w:val="0054117E"/>
    <w:rsid w:val="00541408"/>
    <w:rsid w:val="0054160C"/>
    <w:rsid w:val="005423B8"/>
    <w:rsid w:val="005427BF"/>
    <w:rsid w:val="00542CA0"/>
    <w:rsid w:val="00542F48"/>
    <w:rsid w:val="0054303E"/>
    <w:rsid w:val="005433F1"/>
    <w:rsid w:val="0054357D"/>
    <w:rsid w:val="00543ADF"/>
    <w:rsid w:val="00544020"/>
    <w:rsid w:val="005454C6"/>
    <w:rsid w:val="005456FD"/>
    <w:rsid w:val="00545C73"/>
    <w:rsid w:val="00545D62"/>
    <w:rsid w:val="00545E31"/>
    <w:rsid w:val="005461DF"/>
    <w:rsid w:val="00546422"/>
    <w:rsid w:val="0054694E"/>
    <w:rsid w:val="005469AC"/>
    <w:rsid w:val="00546A09"/>
    <w:rsid w:val="00546A6C"/>
    <w:rsid w:val="00546C85"/>
    <w:rsid w:val="00547181"/>
    <w:rsid w:val="0054732E"/>
    <w:rsid w:val="00547ABE"/>
    <w:rsid w:val="00547CB6"/>
    <w:rsid w:val="00550265"/>
    <w:rsid w:val="00550377"/>
    <w:rsid w:val="00550832"/>
    <w:rsid w:val="00550A97"/>
    <w:rsid w:val="00550C97"/>
    <w:rsid w:val="00550D2F"/>
    <w:rsid w:val="00551857"/>
    <w:rsid w:val="00551E48"/>
    <w:rsid w:val="00551F58"/>
    <w:rsid w:val="00552204"/>
    <w:rsid w:val="00552420"/>
    <w:rsid w:val="0055353D"/>
    <w:rsid w:val="00553663"/>
    <w:rsid w:val="005536F5"/>
    <w:rsid w:val="00553F14"/>
    <w:rsid w:val="00554067"/>
    <w:rsid w:val="0055444C"/>
    <w:rsid w:val="0055477D"/>
    <w:rsid w:val="00554979"/>
    <w:rsid w:val="00554C21"/>
    <w:rsid w:val="00555AC3"/>
    <w:rsid w:val="00555D59"/>
    <w:rsid w:val="005566A2"/>
    <w:rsid w:val="00556B86"/>
    <w:rsid w:val="00556EDC"/>
    <w:rsid w:val="0055735D"/>
    <w:rsid w:val="00557556"/>
    <w:rsid w:val="005576D3"/>
    <w:rsid w:val="00557A19"/>
    <w:rsid w:val="00557F97"/>
    <w:rsid w:val="00557FB6"/>
    <w:rsid w:val="00560154"/>
    <w:rsid w:val="00560312"/>
    <w:rsid w:val="0056064D"/>
    <w:rsid w:val="005606CB"/>
    <w:rsid w:val="00561079"/>
    <w:rsid w:val="0056158B"/>
    <w:rsid w:val="00561AE9"/>
    <w:rsid w:val="00561EC6"/>
    <w:rsid w:val="005626D0"/>
    <w:rsid w:val="00562BAE"/>
    <w:rsid w:val="00562DAF"/>
    <w:rsid w:val="00562E9C"/>
    <w:rsid w:val="00563018"/>
    <w:rsid w:val="005630D8"/>
    <w:rsid w:val="005633BC"/>
    <w:rsid w:val="005635FD"/>
    <w:rsid w:val="00563713"/>
    <w:rsid w:val="00563A60"/>
    <w:rsid w:val="00563E9C"/>
    <w:rsid w:val="00564577"/>
    <w:rsid w:val="00564936"/>
    <w:rsid w:val="0056496D"/>
    <w:rsid w:val="00564B90"/>
    <w:rsid w:val="00564E45"/>
    <w:rsid w:val="00565C31"/>
    <w:rsid w:val="00565E33"/>
    <w:rsid w:val="005661A4"/>
    <w:rsid w:val="005661F0"/>
    <w:rsid w:val="00566466"/>
    <w:rsid w:val="005668C0"/>
    <w:rsid w:val="00566B2D"/>
    <w:rsid w:val="00566EE9"/>
    <w:rsid w:val="00567227"/>
    <w:rsid w:val="0056734C"/>
    <w:rsid w:val="00567BAE"/>
    <w:rsid w:val="00567EA3"/>
    <w:rsid w:val="0057025C"/>
    <w:rsid w:val="0057054D"/>
    <w:rsid w:val="0057072E"/>
    <w:rsid w:val="00570AAB"/>
    <w:rsid w:val="00570C56"/>
    <w:rsid w:val="00570C76"/>
    <w:rsid w:val="00570F68"/>
    <w:rsid w:val="00571218"/>
    <w:rsid w:val="00571559"/>
    <w:rsid w:val="00571E12"/>
    <w:rsid w:val="00572399"/>
    <w:rsid w:val="005727F8"/>
    <w:rsid w:val="00572B9C"/>
    <w:rsid w:val="00572C5B"/>
    <w:rsid w:val="00572DF5"/>
    <w:rsid w:val="00573623"/>
    <w:rsid w:val="00573B69"/>
    <w:rsid w:val="005741DD"/>
    <w:rsid w:val="0057535C"/>
    <w:rsid w:val="00575467"/>
    <w:rsid w:val="00575A1E"/>
    <w:rsid w:val="00575A27"/>
    <w:rsid w:val="00576667"/>
    <w:rsid w:val="005768F8"/>
    <w:rsid w:val="00576990"/>
    <w:rsid w:val="00576A97"/>
    <w:rsid w:val="00576D92"/>
    <w:rsid w:val="00576DBE"/>
    <w:rsid w:val="00577875"/>
    <w:rsid w:val="00577E30"/>
    <w:rsid w:val="005808F2"/>
    <w:rsid w:val="00580F5C"/>
    <w:rsid w:val="005810F3"/>
    <w:rsid w:val="0058112A"/>
    <w:rsid w:val="0058122A"/>
    <w:rsid w:val="00581399"/>
    <w:rsid w:val="00582110"/>
    <w:rsid w:val="0058222C"/>
    <w:rsid w:val="00582B96"/>
    <w:rsid w:val="00582CDA"/>
    <w:rsid w:val="00582FD5"/>
    <w:rsid w:val="00583371"/>
    <w:rsid w:val="0058369C"/>
    <w:rsid w:val="005839E6"/>
    <w:rsid w:val="00583DFC"/>
    <w:rsid w:val="00583E5F"/>
    <w:rsid w:val="005846E2"/>
    <w:rsid w:val="00584764"/>
    <w:rsid w:val="005847BB"/>
    <w:rsid w:val="005855A8"/>
    <w:rsid w:val="005858D2"/>
    <w:rsid w:val="0058595B"/>
    <w:rsid w:val="00585ACC"/>
    <w:rsid w:val="00585CBD"/>
    <w:rsid w:val="0058631D"/>
    <w:rsid w:val="005865CB"/>
    <w:rsid w:val="0058677E"/>
    <w:rsid w:val="00586A3E"/>
    <w:rsid w:val="00586E11"/>
    <w:rsid w:val="00586F78"/>
    <w:rsid w:val="0058726F"/>
    <w:rsid w:val="00587845"/>
    <w:rsid w:val="00587B0E"/>
    <w:rsid w:val="00590243"/>
    <w:rsid w:val="005908A8"/>
    <w:rsid w:val="00590CA1"/>
    <w:rsid w:val="00590D10"/>
    <w:rsid w:val="00590D8E"/>
    <w:rsid w:val="00590EC7"/>
    <w:rsid w:val="00590FDC"/>
    <w:rsid w:val="00591793"/>
    <w:rsid w:val="00592198"/>
    <w:rsid w:val="00592704"/>
    <w:rsid w:val="00592764"/>
    <w:rsid w:val="00592EF5"/>
    <w:rsid w:val="00592F38"/>
    <w:rsid w:val="005936ED"/>
    <w:rsid w:val="0059389A"/>
    <w:rsid w:val="00593901"/>
    <w:rsid w:val="00594390"/>
    <w:rsid w:val="0059441B"/>
    <w:rsid w:val="00594FF1"/>
    <w:rsid w:val="0059538C"/>
    <w:rsid w:val="00595573"/>
    <w:rsid w:val="0059684F"/>
    <w:rsid w:val="00596C8A"/>
    <w:rsid w:val="00597CE3"/>
    <w:rsid w:val="00597E5F"/>
    <w:rsid w:val="00597E98"/>
    <w:rsid w:val="005A0162"/>
    <w:rsid w:val="005A0A3B"/>
    <w:rsid w:val="005A0E18"/>
    <w:rsid w:val="005A11A3"/>
    <w:rsid w:val="005A18A6"/>
    <w:rsid w:val="005A1C95"/>
    <w:rsid w:val="005A1EF0"/>
    <w:rsid w:val="005A20D0"/>
    <w:rsid w:val="005A2747"/>
    <w:rsid w:val="005A293E"/>
    <w:rsid w:val="005A2E1D"/>
    <w:rsid w:val="005A313C"/>
    <w:rsid w:val="005A3692"/>
    <w:rsid w:val="005A36D0"/>
    <w:rsid w:val="005A3728"/>
    <w:rsid w:val="005A3E5C"/>
    <w:rsid w:val="005A3EF4"/>
    <w:rsid w:val="005A4BD3"/>
    <w:rsid w:val="005A4D98"/>
    <w:rsid w:val="005A4DF6"/>
    <w:rsid w:val="005A5112"/>
    <w:rsid w:val="005A542F"/>
    <w:rsid w:val="005A57C5"/>
    <w:rsid w:val="005A57F1"/>
    <w:rsid w:val="005A59DE"/>
    <w:rsid w:val="005A5CB6"/>
    <w:rsid w:val="005A5D88"/>
    <w:rsid w:val="005A5F26"/>
    <w:rsid w:val="005A5FBD"/>
    <w:rsid w:val="005A628D"/>
    <w:rsid w:val="005A6521"/>
    <w:rsid w:val="005A66CE"/>
    <w:rsid w:val="005A6871"/>
    <w:rsid w:val="005A691B"/>
    <w:rsid w:val="005A6980"/>
    <w:rsid w:val="005A6E13"/>
    <w:rsid w:val="005A6F3F"/>
    <w:rsid w:val="005A7863"/>
    <w:rsid w:val="005B0375"/>
    <w:rsid w:val="005B0AF9"/>
    <w:rsid w:val="005B0CA3"/>
    <w:rsid w:val="005B12BC"/>
    <w:rsid w:val="005B1B22"/>
    <w:rsid w:val="005B2258"/>
    <w:rsid w:val="005B3F76"/>
    <w:rsid w:val="005B451C"/>
    <w:rsid w:val="005B4928"/>
    <w:rsid w:val="005B4A76"/>
    <w:rsid w:val="005B4DFA"/>
    <w:rsid w:val="005B4FB3"/>
    <w:rsid w:val="005B51AF"/>
    <w:rsid w:val="005B58B4"/>
    <w:rsid w:val="005B5A59"/>
    <w:rsid w:val="005B5D80"/>
    <w:rsid w:val="005B5EA9"/>
    <w:rsid w:val="005B6071"/>
    <w:rsid w:val="005B61F5"/>
    <w:rsid w:val="005B65FE"/>
    <w:rsid w:val="005B6617"/>
    <w:rsid w:val="005B67B2"/>
    <w:rsid w:val="005B6DF7"/>
    <w:rsid w:val="005B762F"/>
    <w:rsid w:val="005B7C05"/>
    <w:rsid w:val="005C090F"/>
    <w:rsid w:val="005C0B57"/>
    <w:rsid w:val="005C135C"/>
    <w:rsid w:val="005C15C9"/>
    <w:rsid w:val="005C18E7"/>
    <w:rsid w:val="005C1B0E"/>
    <w:rsid w:val="005C2937"/>
    <w:rsid w:val="005C3A8F"/>
    <w:rsid w:val="005C3DC8"/>
    <w:rsid w:val="005C40B3"/>
    <w:rsid w:val="005C437D"/>
    <w:rsid w:val="005C4485"/>
    <w:rsid w:val="005C4618"/>
    <w:rsid w:val="005C49A2"/>
    <w:rsid w:val="005C4A0C"/>
    <w:rsid w:val="005C4E4B"/>
    <w:rsid w:val="005C5077"/>
    <w:rsid w:val="005C50D0"/>
    <w:rsid w:val="005C531A"/>
    <w:rsid w:val="005C5D41"/>
    <w:rsid w:val="005C619D"/>
    <w:rsid w:val="005C61D6"/>
    <w:rsid w:val="005C64C4"/>
    <w:rsid w:val="005C6540"/>
    <w:rsid w:val="005C6703"/>
    <w:rsid w:val="005C6C77"/>
    <w:rsid w:val="005C6CC4"/>
    <w:rsid w:val="005C6DB1"/>
    <w:rsid w:val="005C70ED"/>
    <w:rsid w:val="005C72FF"/>
    <w:rsid w:val="005C7692"/>
    <w:rsid w:val="005C7B50"/>
    <w:rsid w:val="005D02C4"/>
    <w:rsid w:val="005D05BE"/>
    <w:rsid w:val="005D082C"/>
    <w:rsid w:val="005D08F0"/>
    <w:rsid w:val="005D0B7F"/>
    <w:rsid w:val="005D0D75"/>
    <w:rsid w:val="005D2481"/>
    <w:rsid w:val="005D2725"/>
    <w:rsid w:val="005D2F2B"/>
    <w:rsid w:val="005D2FF7"/>
    <w:rsid w:val="005D314B"/>
    <w:rsid w:val="005D3503"/>
    <w:rsid w:val="005D3CCA"/>
    <w:rsid w:val="005D44F5"/>
    <w:rsid w:val="005D47B1"/>
    <w:rsid w:val="005D492B"/>
    <w:rsid w:val="005D4BFC"/>
    <w:rsid w:val="005D4E5A"/>
    <w:rsid w:val="005D504D"/>
    <w:rsid w:val="005D5160"/>
    <w:rsid w:val="005D542F"/>
    <w:rsid w:val="005D5823"/>
    <w:rsid w:val="005D5999"/>
    <w:rsid w:val="005D5D04"/>
    <w:rsid w:val="005D5F32"/>
    <w:rsid w:val="005D68B3"/>
    <w:rsid w:val="005D7100"/>
    <w:rsid w:val="005D762E"/>
    <w:rsid w:val="005D78B5"/>
    <w:rsid w:val="005D7A6D"/>
    <w:rsid w:val="005D7CAA"/>
    <w:rsid w:val="005E0180"/>
    <w:rsid w:val="005E0EB8"/>
    <w:rsid w:val="005E10F4"/>
    <w:rsid w:val="005E13F5"/>
    <w:rsid w:val="005E1449"/>
    <w:rsid w:val="005E1F4A"/>
    <w:rsid w:val="005E294B"/>
    <w:rsid w:val="005E2AB3"/>
    <w:rsid w:val="005E3260"/>
    <w:rsid w:val="005E32E4"/>
    <w:rsid w:val="005E3A89"/>
    <w:rsid w:val="005E3B2D"/>
    <w:rsid w:val="005E4223"/>
    <w:rsid w:val="005E457C"/>
    <w:rsid w:val="005E4657"/>
    <w:rsid w:val="005E46E1"/>
    <w:rsid w:val="005E4719"/>
    <w:rsid w:val="005E4932"/>
    <w:rsid w:val="005E4B36"/>
    <w:rsid w:val="005E4B50"/>
    <w:rsid w:val="005E540A"/>
    <w:rsid w:val="005E57E5"/>
    <w:rsid w:val="005E5FDD"/>
    <w:rsid w:val="005E69C9"/>
    <w:rsid w:val="005E6AA3"/>
    <w:rsid w:val="005E6C85"/>
    <w:rsid w:val="005E77ED"/>
    <w:rsid w:val="005E7951"/>
    <w:rsid w:val="005E7A40"/>
    <w:rsid w:val="005F007F"/>
    <w:rsid w:val="005F041E"/>
    <w:rsid w:val="005F08DA"/>
    <w:rsid w:val="005F0901"/>
    <w:rsid w:val="005F14B5"/>
    <w:rsid w:val="005F15D8"/>
    <w:rsid w:val="005F1BF9"/>
    <w:rsid w:val="005F21CD"/>
    <w:rsid w:val="005F229B"/>
    <w:rsid w:val="005F25F0"/>
    <w:rsid w:val="005F2601"/>
    <w:rsid w:val="005F271C"/>
    <w:rsid w:val="005F28A6"/>
    <w:rsid w:val="005F2AF7"/>
    <w:rsid w:val="005F33BC"/>
    <w:rsid w:val="005F3409"/>
    <w:rsid w:val="005F46D4"/>
    <w:rsid w:val="005F4A2C"/>
    <w:rsid w:val="005F4FBB"/>
    <w:rsid w:val="005F549F"/>
    <w:rsid w:val="005F5EF9"/>
    <w:rsid w:val="005F61FF"/>
    <w:rsid w:val="005F621E"/>
    <w:rsid w:val="005F684E"/>
    <w:rsid w:val="005F6C9B"/>
    <w:rsid w:val="005F6E8A"/>
    <w:rsid w:val="005F6FD5"/>
    <w:rsid w:val="005F7BE2"/>
    <w:rsid w:val="005F7BF1"/>
    <w:rsid w:val="005F7DC9"/>
    <w:rsid w:val="0060017B"/>
    <w:rsid w:val="00600239"/>
    <w:rsid w:val="00600567"/>
    <w:rsid w:val="00600B84"/>
    <w:rsid w:val="00601257"/>
    <w:rsid w:val="006015FD"/>
    <w:rsid w:val="006016EA"/>
    <w:rsid w:val="00601EB3"/>
    <w:rsid w:val="00601EE3"/>
    <w:rsid w:val="00602018"/>
    <w:rsid w:val="00602A35"/>
    <w:rsid w:val="00602BD8"/>
    <w:rsid w:val="00602CC5"/>
    <w:rsid w:val="00602E57"/>
    <w:rsid w:val="00602EE6"/>
    <w:rsid w:val="0060321A"/>
    <w:rsid w:val="006032F6"/>
    <w:rsid w:val="00603721"/>
    <w:rsid w:val="00603A58"/>
    <w:rsid w:val="00603A98"/>
    <w:rsid w:val="006042D3"/>
    <w:rsid w:val="00604549"/>
    <w:rsid w:val="00604883"/>
    <w:rsid w:val="00604AD6"/>
    <w:rsid w:val="00605044"/>
    <w:rsid w:val="006050DE"/>
    <w:rsid w:val="00605517"/>
    <w:rsid w:val="00605D58"/>
    <w:rsid w:val="00606130"/>
    <w:rsid w:val="00606159"/>
    <w:rsid w:val="006065FD"/>
    <w:rsid w:val="006067E0"/>
    <w:rsid w:val="00606831"/>
    <w:rsid w:val="00606EBA"/>
    <w:rsid w:val="0060734C"/>
    <w:rsid w:val="006078D3"/>
    <w:rsid w:val="00611775"/>
    <w:rsid w:val="00611B09"/>
    <w:rsid w:val="00611B2E"/>
    <w:rsid w:val="00611D08"/>
    <w:rsid w:val="00612165"/>
    <w:rsid w:val="006122FC"/>
    <w:rsid w:val="0061257F"/>
    <w:rsid w:val="006128EB"/>
    <w:rsid w:val="00612D7E"/>
    <w:rsid w:val="00612DBD"/>
    <w:rsid w:val="006131BF"/>
    <w:rsid w:val="00614A5C"/>
    <w:rsid w:val="00614C84"/>
    <w:rsid w:val="00614DC8"/>
    <w:rsid w:val="006152DB"/>
    <w:rsid w:val="00615556"/>
    <w:rsid w:val="00615D8F"/>
    <w:rsid w:val="00615E05"/>
    <w:rsid w:val="00615F7F"/>
    <w:rsid w:val="00616408"/>
    <w:rsid w:val="00616BDF"/>
    <w:rsid w:val="00616C7E"/>
    <w:rsid w:val="00616FE5"/>
    <w:rsid w:val="00617002"/>
    <w:rsid w:val="00617C8B"/>
    <w:rsid w:val="00617FED"/>
    <w:rsid w:val="006202CE"/>
    <w:rsid w:val="00620400"/>
    <w:rsid w:val="0062051C"/>
    <w:rsid w:val="0062094C"/>
    <w:rsid w:val="006213B0"/>
    <w:rsid w:val="00621A6A"/>
    <w:rsid w:val="00621A87"/>
    <w:rsid w:val="00621F29"/>
    <w:rsid w:val="00622499"/>
    <w:rsid w:val="006226FC"/>
    <w:rsid w:val="006227F9"/>
    <w:rsid w:val="00622A86"/>
    <w:rsid w:val="00622A87"/>
    <w:rsid w:val="00622CB0"/>
    <w:rsid w:val="00623F32"/>
    <w:rsid w:val="00624201"/>
    <w:rsid w:val="00624365"/>
    <w:rsid w:val="006244F4"/>
    <w:rsid w:val="00625247"/>
    <w:rsid w:val="006252AA"/>
    <w:rsid w:val="006253B0"/>
    <w:rsid w:val="00625619"/>
    <w:rsid w:val="00625B8A"/>
    <w:rsid w:val="00625CDA"/>
    <w:rsid w:val="0062698A"/>
    <w:rsid w:val="00626D38"/>
    <w:rsid w:val="00626F96"/>
    <w:rsid w:val="00626FD4"/>
    <w:rsid w:val="00627247"/>
    <w:rsid w:val="00627572"/>
    <w:rsid w:val="00630206"/>
    <w:rsid w:val="00630242"/>
    <w:rsid w:val="006303C0"/>
    <w:rsid w:val="00630692"/>
    <w:rsid w:val="006314FE"/>
    <w:rsid w:val="00631B60"/>
    <w:rsid w:val="00631B96"/>
    <w:rsid w:val="00631C6B"/>
    <w:rsid w:val="00631E72"/>
    <w:rsid w:val="00632682"/>
    <w:rsid w:val="00632E73"/>
    <w:rsid w:val="0063314E"/>
    <w:rsid w:val="006331F5"/>
    <w:rsid w:val="0063341F"/>
    <w:rsid w:val="00633D9B"/>
    <w:rsid w:val="00634065"/>
    <w:rsid w:val="006340F3"/>
    <w:rsid w:val="00634684"/>
    <w:rsid w:val="00634C63"/>
    <w:rsid w:val="00634D07"/>
    <w:rsid w:val="00634E55"/>
    <w:rsid w:val="006351EB"/>
    <w:rsid w:val="006358DF"/>
    <w:rsid w:val="00635F18"/>
    <w:rsid w:val="00636105"/>
    <w:rsid w:val="0063636A"/>
    <w:rsid w:val="00636C82"/>
    <w:rsid w:val="00636E2D"/>
    <w:rsid w:val="006373BA"/>
    <w:rsid w:val="00637624"/>
    <w:rsid w:val="00637D54"/>
    <w:rsid w:val="006403BB"/>
    <w:rsid w:val="006403BC"/>
    <w:rsid w:val="00640A50"/>
    <w:rsid w:val="00640BFB"/>
    <w:rsid w:val="00640DED"/>
    <w:rsid w:val="00640E95"/>
    <w:rsid w:val="00640F4E"/>
    <w:rsid w:val="0064114F"/>
    <w:rsid w:val="00641185"/>
    <w:rsid w:val="00641600"/>
    <w:rsid w:val="0064252C"/>
    <w:rsid w:val="00642A60"/>
    <w:rsid w:val="00642F52"/>
    <w:rsid w:val="006433C7"/>
    <w:rsid w:val="0064350B"/>
    <w:rsid w:val="00643856"/>
    <w:rsid w:val="00643999"/>
    <w:rsid w:val="00643A82"/>
    <w:rsid w:val="00643AE8"/>
    <w:rsid w:val="0064467B"/>
    <w:rsid w:val="006448AA"/>
    <w:rsid w:val="0064496E"/>
    <w:rsid w:val="00644E36"/>
    <w:rsid w:val="00644F45"/>
    <w:rsid w:val="00645012"/>
    <w:rsid w:val="0064588D"/>
    <w:rsid w:val="006459E0"/>
    <w:rsid w:val="00645F49"/>
    <w:rsid w:val="00646653"/>
    <w:rsid w:val="00646B98"/>
    <w:rsid w:val="00646E47"/>
    <w:rsid w:val="0064747E"/>
    <w:rsid w:val="006475D9"/>
    <w:rsid w:val="00647836"/>
    <w:rsid w:val="00647A9F"/>
    <w:rsid w:val="00647B27"/>
    <w:rsid w:val="00647E13"/>
    <w:rsid w:val="00650199"/>
    <w:rsid w:val="0065037A"/>
    <w:rsid w:val="006506AA"/>
    <w:rsid w:val="00650738"/>
    <w:rsid w:val="00651535"/>
    <w:rsid w:val="006515F0"/>
    <w:rsid w:val="006516B0"/>
    <w:rsid w:val="00651CA2"/>
    <w:rsid w:val="00651D11"/>
    <w:rsid w:val="00651E53"/>
    <w:rsid w:val="00651EC7"/>
    <w:rsid w:val="00652236"/>
    <w:rsid w:val="0065246C"/>
    <w:rsid w:val="006524AC"/>
    <w:rsid w:val="00652968"/>
    <w:rsid w:val="00652A5F"/>
    <w:rsid w:val="00652B0F"/>
    <w:rsid w:val="00652B51"/>
    <w:rsid w:val="00653479"/>
    <w:rsid w:val="00653864"/>
    <w:rsid w:val="00653AEE"/>
    <w:rsid w:val="006540C9"/>
    <w:rsid w:val="00654F35"/>
    <w:rsid w:val="0065503F"/>
    <w:rsid w:val="00655931"/>
    <w:rsid w:val="00655939"/>
    <w:rsid w:val="00655BFE"/>
    <w:rsid w:val="00655D72"/>
    <w:rsid w:val="00655DDE"/>
    <w:rsid w:val="00655E7F"/>
    <w:rsid w:val="00656058"/>
    <w:rsid w:val="006561A4"/>
    <w:rsid w:val="0065626E"/>
    <w:rsid w:val="0065644D"/>
    <w:rsid w:val="006568C6"/>
    <w:rsid w:val="00656D54"/>
    <w:rsid w:val="006572B5"/>
    <w:rsid w:val="00657307"/>
    <w:rsid w:val="0065737A"/>
    <w:rsid w:val="00657F25"/>
    <w:rsid w:val="00660D9C"/>
    <w:rsid w:val="00660E5A"/>
    <w:rsid w:val="00661014"/>
    <w:rsid w:val="006622F1"/>
    <w:rsid w:val="00662371"/>
    <w:rsid w:val="00662683"/>
    <w:rsid w:val="006628D9"/>
    <w:rsid w:val="006639B7"/>
    <w:rsid w:val="00663CE5"/>
    <w:rsid w:val="00664AC6"/>
    <w:rsid w:val="00664F13"/>
    <w:rsid w:val="0066500E"/>
    <w:rsid w:val="0066509D"/>
    <w:rsid w:val="00665516"/>
    <w:rsid w:val="0066572C"/>
    <w:rsid w:val="00665EFD"/>
    <w:rsid w:val="00666E72"/>
    <w:rsid w:val="00667030"/>
    <w:rsid w:val="00667409"/>
    <w:rsid w:val="006674F8"/>
    <w:rsid w:val="00667DA1"/>
    <w:rsid w:val="00667E28"/>
    <w:rsid w:val="00670344"/>
    <w:rsid w:val="006703C8"/>
    <w:rsid w:val="00670596"/>
    <w:rsid w:val="00670923"/>
    <w:rsid w:val="006709BF"/>
    <w:rsid w:val="00670A76"/>
    <w:rsid w:val="00670AC9"/>
    <w:rsid w:val="00670ADB"/>
    <w:rsid w:val="00670CC3"/>
    <w:rsid w:val="006711B2"/>
    <w:rsid w:val="006712AE"/>
    <w:rsid w:val="00671C4C"/>
    <w:rsid w:val="00671D2A"/>
    <w:rsid w:val="0067234E"/>
    <w:rsid w:val="006725DC"/>
    <w:rsid w:val="00672635"/>
    <w:rsid w:val="00672E76"/>
    <w:rsid w:val="0067300B"/>
    <w:rsid w:val="00673A24"/>
    <w:rsid w:val="006740C3"/>
    <w:rsid w:val="0067458D"/>
    <w:rsid w:val="006746BE"/>
    <w:rsid w:val="00674D13"/>
    <w:rsid w:val="00675817"/>
    <w:rsid w:val="00675F4F"/>
    <w:rsid w:val="00676034"/>
    <w:rsid w:val="00677344"/>
    <w:rsid w:val="0067751E"/>
    <w:rsid w:val="00677F9F"/>
    <w:rsid w:val="0068040F"/>
    <w:rsid w:val="00680414"/>
    <w:rsid w:val="006804AF"/>
    <w:rsid w:val="00680645"/>
    <w:rsid w:val="0068083E"/>
    <w:rsid w:val="00680986"/>
    <w:rsid w:val="00680BF2"/>
    <w:rsid w:val="00680E79"/>
    <w:rsid w:val="00680F3B"/>
    <w:rsid w:val="0068154C"/>
    <w:rsid w:val="006822EB"/>
    <w:rsid w:val="0068279E"/>
    <w:rsid w:val="006828D2"/>
    <w:rsid w:val="00682CAB"/>
    <w:rsid w:val="00682D94"/>
    <w:rsid w:val="006840D2"/>
    <w:rsid w:val="0068410D"/>
    <w:rsid w:val="006841F6"/>
    <w:rsid w:val="006845A3"/>
    <w:rsid w:val="00684849"/>
    <w:rsid w:val="00684C9B"/>
    <w:rsid w:val="00684CBC"/>
    <w:rsid w:val="00684F81"/>
    <w:rsid w:val="00686235"/>
    <w:rsid w:val="0068632A"/>
    <w:rsid w:val="00686A50"/>
    <w:rsid w:val="00686EA0"/>
    <w:rsid w:val="006870E7"/>
    <w:rsid w:val="00687A21"/>
    <w:rsid w:val="00687FEC"/>
    <w:rsid w:val="006901DD"/>
    <w:rsid w:val="0069049B"/>
    <w:rsid w:val="00690DC0"/>
    <w:rsid w:val="00691137"/>
    <w:rsid w:val="00691BF2"/>
    <w:rsid w:val="00692ABC"/>
    <w:rsid w:val="006931DC"/>
    <w:rsid w:val="0069327C"/>
    <w:rsid w:val="00693A3E"/>
    <w:rsid w:val="00693ADF"/>
    <w:rsid w:val="00693D24"/>
    <w:rsid w:val="006940EA"/>
    <w:rsid w:val="00694522"/>
    <w:rsid w:val="006947B1"/>
    <w:rsid w:val="00694A44"/>
    <w:rsid w:val="00694BC6"/>
    <w:rsid w:val="00695139"/>
    <w:rsid w:val="006952B1"/>
    <w:rsid w:val="0069560C"/>
    <w:rsid w:val="006956BD"/>
    <w:rsid w:val="006956D6"/>
    <w:rsid w:val="006957C6"/>
    <w:rsid w:val="00695930"/>
    <w:rsid w:val="00695C77"/>
    <w:rsid w:val="00695DA6"/>
    <w:rsid w:val="00696264"/>
    <w:rsid w:val="006965D7"/>
    <w:rsid w:val="0069672A"/>
    <w:rsid w:val="00696A60"/>
    <w:rsid w:val="00696F00"/>
    <w:rsid w:val="006971C3"/>
    <w:rsid w:val="00697447"/>
    <w:rsid w:val="0069744C"/>
    <w:rsid w:val="00697EA2"/>
    <w:rsid w:val="006A03D1"/>
    <w:rsid w:val="006A1019"/>
    <w:rsid w:val="006A1553"/>
    <w:rsid w:val="006A2523"/>
    <w:rsid w:val="006A2634"/>
    <w:rsid w:val="006A2676"/>
    <w:rsid w:val="006A26D1"/>
    <w:rsid w:val="006A26D8"/>
    <w:rsid w:val="006A3205"/>
    <w:rsid w:val="006A379E"/>
    <w:rsid w:val="006A37E9"/>
    <w:rsid w:val="006A3F2C"/>
    <w:rsid w:val="006A4D51"/>
    <w:rsid w:val="006A52E9"/>
    <w:rsid w:val="006A5455"/>
    <w:rsid w:val="006A5949"/>
    <w:rsid w:val="006A6492"/>
    <w:rsid w:val="006A6B8A"/>
    <w:rsid w:val="006A793F"/>
    <w:rsid w:val="006B0154"/>
    <w:rsid w:val="006B06E7"/>
    <w:rsid w:val="006B07CA"/>
    <w:rsid w:val="006B0A27"/>
    <w:rsid w:val="006B1394"/>
    <w:rsid w:val="006B1512"/>
    <w:rsid w:val="006B15A4"/>
    <w:rsid w:val="006B1CD3"/>
    <w:rsid w:val="006B2162"/>
    <w:rsid w:val="006B2437"/>
    <w:rsid w:val="006B2A34"/>
    <w:rsid w:val="006B2B23"/>
    <w:rsid w:val="006B3274"/>
    <w:rsid w:val="006B38AA"/>
    <w:rsid w:val="006B3FBE"/>
    <w:rsid w:val="006B40AC"/>
    <w:rsid w:val="006B414E"/>
    <w:rsid w:val="006B41D1"/>
    <w:rsid w:val="006B5816"/>
    <w:rsid w:val="006B5A51"/>
    <w:rsid w:val="006B614A"/>
    <w:rsid w:val="006B644F"/>
    <w:rsid w:val="006B7AFE"/>
    <w:rsid w:val="006B7C1B"/>
    <w:rsid w:val="006C01CA"/>
    <w:rsid w:val="006C129E"/>
    <w:rsid w:val="006C1AEF"/>
    <w:rsid w:val="006C220D"/>
    <w:rsid w:val="006C265D"/>
    <w:rsid w:val="006C279B"/>
    <w:rsid w:val="006C27E8"/>
    <w:rsid w:val="006C30D7"/>
    <w:rsid w:val="006C334B"/>
    <w:rsid w:val="006C35ED"/>
    <w:rsid w:val="006C3AB2"/>
    <w:rsid w:val="006C3C08"/>
    <w:rsid w:val="006C4276"/>
    <w:rsid w:val="006C4585"/>
    <w:rsid w:val="006C4957"/>
    <w:rsid w:val="006C49B7"/>
    <w:rsid w:val="006C49D7"/>
    <w:rsid w:val="006C5A42"/>
    <w:rsid w:val="006C5B91"/>
    <w:rsid w:val="006C5EB3"/>
    <w:rsid w:val="006C6017"/>
    <w:rsid w:val="006C612E"/>
    <w:rsid w:val="006C66A2"/>
    <w:rsid w:val="006C672C"/>
    <w:rsid w:val="006C67E6"/>
    <w:rsid w:val="006C69F5"/>
    <w:rsid w:val="006C6F4D"/>
    <w:rsid w:val="006C7456"/>
    <w:rsid w:val="006C76F5"/>
    <w:rsid w:val="006C77D8"/>
    <w:rsid w:val="006C7B21"/>
    <w:rsid w:val="006C7F4A"/>
    <w:rsid w:val="006D0ABD"/>
    <w:rsid w:val="006D160A"/>
    <w:rsid w:val="006D163D"/>
    <w:rsid w:val="006D1D3C"/>
    <w:rsid w:val="006D2161"/>
    <w:rsid w:val="006D2584"/>
    <w:rsid w:val="006D2C63"/>
    <w:rsid w:val="006D2CDE"/>
    <w:rsid w:val="006D30B8"/>
    <w:rsid w:val="006D31B7"/>
    <w:rsid w:val="006D339B"/>
    <w:rsid w:val="006D3690"/>
    <w:rsid w:val="006D3D8F"/>
    <w:rsid w:val="006D3EF7"/>
    <w:rsid w:val="006D3FDE"/>
    <w:rsid w:val="006D4042"/>
    <w:rsid w:val="006D445E"/>
    <w:rsid w:val="006D4FBF"/>
    <w:rsid w:val="006D537E"/>
    <w:rsid w:val="006D5D9C"/>
    <w:rsid w:val="006D601F"/>
    <w:rsid w:val="006D61E2"/>
    <w:rsid w:val="006D6728"/>
    <w:rsid w:val="006D6CA4"/>
    <w:rsid w:val="006D6E56"/>
    <w:rsid w:val="006D71B1"/>
    <w:rsid w:val="006D72CD"/>
    <w:rsid w:val="006D73B6"/>
    <w:rsid w:val="006D73C0"/>
    <w:rsid w:val="006D76D8"/>
    <w:rsid w:val="006D7896"/>
    <w:rsid w:val="006D7941"/>
    <w:rsid w:val="006D79BD"/>
    <w:rsid w:val="006D79D3"/>
    <w:rsid w:val="006E02CE"/>
    <w:rsid w:val="006E04E3"/>
    <w:rsid w:val="006E0AF7"/>
    <w:rsid w:val="006E0B4E"/>
    <w:rsid w:val="006E0CF8"/>
    <w:rsid w:val="006E0D01"/>
    <w:rsid w:val="006E1109"/>
    <w:rsid w:val="006E1A2F"/>
    <w:rsid w:val="006E1F48"/>
    <w:rsid w:val="006E1F70"/>
    <w:rsid w:val="006E2783"/>
    <w:rsid w:val="006E29A1"/>
    <w:rsid w:val="006E326F"/>
    <w:rsid w:val="006E3396"/>
    <w:rsid w:val="006E3413"/>
    <w:rsid w:val="006E350F"/>
    <w:rsid w:val="006E3B52"/>
    <w:rsid w:val="006E3BC7"/>
    <w:rsid w:val="006E3EDF"/>
    <w:rsid w:val="006E3F00"/>
    <w:rsid w:val="006E42E2"/>
    <w:rsid w:val="006E431C"/>
    <w:rsid w:val="006E4341"/>
    <w:rsid w:val="006E481F"/>
    <w:rsid w:val="006E495B"/>
    <w:rsid w:val="006E4CC3"/>
    <w:rsid w:val="006E4D64"/>
    <w:rsid w:val="006E4E86"/>
    <w:rsid w:val="006E560D"/>
    <w:rsid w:val="006E5B6E"/>
    <w:rsid w:val="006E5D48"/>
    <w:rsid w:val="006E5D76"/>
    <w:rsid w:val="006E7707"/>
    <w:rsid w:val="006F0858"/>
    <w:rsid w:val="006F0F9E"/>
    <w:rsid w:val="006F10AB"/>
    <w:rsid w:val="006F1126"/>
    <w:rsid w:val="006F124E"/>
    <w:rsid w:val="006F1B93"/>
    <w:rsid w:val="006F1C1C"/>
    <w:rsid w:val="006F1F2F"/>
    <w:rsid w:val="006F2352"/>
    <w:rsid w:val="006F2685"/>
    <w:rsid w:val="006F2869"/>
    <w:rsid w:val="006F3894"/>
    <w:rsid w:val="006F39E3"/>
    <w:rsid w:val="006F3BB2"/>
    <w:rsid w:val="006F3E87"/>
    <w:rsid w:val="006F4012"/>
    <w:rsid w:val="006F401A"/>
    <w:rsid w:val="006F468C"/>
    <w:rsid w:val="006F471A"/>
    <w:rsid w:val="006F4900"/>
    <w:rsid w:val="006F55A1"/>
    <w:rsid w:val="006F5BB4"/>
    <w:rsid w:val="006F646C"/>
    <w:rsid w:val="006F67CE"/>
    <w:rsid w:val="006F6874"/>
    <w:rsid w:val="006F68C8"/>
    <w:rsid w:val="006F6A4D"/>
    <w:rsid w:val="006F6BB8"/>
    <w:rsid w:val="006F7230"/>
    <w:rsid w:val="006F760C"/>
    <w:rsid w:val="006F7683"/>
    <w:rsid w:val="006F7788"/>
    <w:rsid w:val="006F7912"/>
    <w:rsid w:val="006F7B9D"/>
    <w:rsid w:val="006F7E92"/>
    <w:rsid w:val="006F7F60"/>
    <w:rsid w:val="007004CC"/>
    <w:rsid w:val="00700508"/>
    <w:rsid w:val="00700B6C"/>
    <w:rsid w:val="007011A5"/>
    <w:rsid w:val="00701421"/>
    <w:rsid w:val="00701514"/>
    <w:rsid w:val="00701E64"/>
    <w:rsid w:val="00701E8B"/>
    <w:rsid w:val="00702075"/>
    <w:rsid w:val="00702533"/>
    <w:rsid w:val="00702FF5"/>
    <w:rsid w:val="007030C4"/>
    <w:rsid w:val="007034DF"/>
    <w:rsid w:val="007038D3"/>
    <w:rsid w:val="00703AD6"/>
    <w:rsid w:val="0070414B"/>
    <w:rsid w:val="0070420E"/>
    <w:rsid w:val="007047BD"/>
    <w:rsid w:val="007049A4"/>
    <w:rsid w:val="00704C3C"/>
    <w:rsid w:val="00704E0A"/>
    <w:rsid w:val="0070509C"/>
    <w:rsid w:val="00705296"/>
    <w:rsid w:val="00705FCF"/>
    <w:rsid w:val="00706878"/>
    <w:rsid w:val="007069C2"/>
    <w:rsid w:val="00706C96"/>
    <w:rsid w:val="00706D6D"/>
    <w:rsid w:val="00706EB1"/>
    <w:rsid w:val="00707117"/>
    <w:rsid w:val="0070712D"/>
    <w:rsid w:val="00707757"/>
    <w:rsid w:val="007100C5"/>
    <w:rsid w:val="007109E0"/>
    <w:rsid w:val="00710CC0"/>
    <w:rsid w:val="007113F4"/>
    <w:rsid w:val="007114A7"/>
    <w:rsid w:val="00711753"/>
    <w:rsid w:val="007117BE"/>
    <w:rsid w:val="00711809"/>
    <w:rsid w:val="00711882"/>
    <w:rsid w:val="00712092"/>
    <w:rsid w:val="0071221E"/>
    <w:rsid w:val="0071251F"/>
    <w:rsid w:val="0071272A"/>
    <w:rsid w:val="00713031"/>
    <w:rsid w:val="0071334E"/>
    <w:rsid w:val="007136F1"/>
    <w:rsid w:val="007138F1"/>
    <w:rsid w:val="007140E3"/>
    <w:rsid w:val="00714229"/>
    <w:rsid w:val="00714244"/>
    <w:rsid w:val="00714480"/>
    <w:rsid w:val="00714787"/>
    <w:rsid w:val="0071492B"/>
    <w:rsid w:val="00714C99"/>
    <w:rsid w:val="0071541A"/>
    <w:rsid w:val="00715AFC"/>
    <w:rsid w:val="00715D2C"/>
    <w:rsid w:val="00716009"/>
    <w:rsid w:val="00716A31"/>
    <w:rsid w:val="00716A4C"/>
    <w:rsid w:val="00716A4D"/>
    <w:rsid w:val="00716D5C"/>
    <w:rsid w:val="00716E22"/>
    <w:rsid w:val="00716EF5"/>
    <w:rsid w:val="00716F7D"/>
    <w:rsid w:val="007170C2"/>
    <w:rsid w:val="007171ED"/>
    <w:rsid w:val="0071753C"/>
    <w:rsid w:val="00717576"/>
    <w:rsid w:val="00717908"/>
    <w:rsid w:val="00717B19"/>
    <w:rsid w:val="00717CA6"/>
    <w:rsid w:val="00717FE1"/>
    <w:rsid w:val="007201AE"/>
    <w:rsid w:val="00720487"/>
    <w:rsid w:val="00720529"/>
    <w:rsid w:val="00720FA6"/>
    <w:rsid w:val="00720FD8"/>
    <w:rsid w:val="00721B35"/>
    <w:rsid w:val="00722314"/>
    <w:rsid w:val="007223FF"/>
    <w:rsid w:val="007226E9"/>
    <w:rsid w:val="00722894"/>
    <w:rsid w:val="00722FFE"/>
    <w:rsid w:val="007232F7"/>
    <w:rsid w:val="00723369"/>
    <w:rsid w:val="00723824"/>
    <w:rsid w:val="00723D6E"/>
    <w:rsid w:val="007243BC"/>
    <w:rsid w:val="00724707"/>
    <w:rsid w:val="00724AEB"/>
    <w:rsid w:val="00725152"/>
    <w:rsid w:val="00725220"/>
    <w:rsid w:val="007255D3"/>
    <w:rsid w:val="00725EF3"/>
    <w:rsid w:val="00726507"/>
    <w:rsid w:val="00726D19"/>
    <w:rsid w:val="00726EB6"/>
    <w:rsid w:val="0072701D"/>
    <w:rsid w:val="007272F3"/>
    <w:rsid w:val="00727579"/>
    <w:rsid w:val="007275A2"/>
    <w:rsid w:val="00727C10"/>
    <w:rsid w:val="00727D7F"/>
    <w:rsid w:val="00727DC7"/>
    <w:rsid w:val="00727FBB"/>
    <w:rsid w:val="007308E2"/>
    <w:rsid w:val="00730D35"/>
    <w:rsid w:val="00731244"/>
    <w:rsid w:val="00731308"/>
    <w:rsid w:val="00731705"/>
    <w:rsid w:val="00732114"/>
    <w:rsid w:val="007321AC"/>
    <w:rsid w:val="0073255B"/>
    <w:rsid w:val="00732BFF"/>
    <w:rsid w:val="00732E95"/>
    <w:rsid w:val="00732F42"/>
    <w:rsid w:val="00733249"/>
    <w:rsid w:val="007332C6"/>
    <w:rsid w:val="00733358"/>
    <w:rsid w:val="007335DD"/>
    <w:rsid w:val="007338F0"/>
    <w:rsid w:val="00733C20"/>
    <w:rsid w:val="00733C69"/>
    <w:rsid w:val="00733C7E"/>
    <w:rsid w:val="00733D4A"/>
    <w:rsid w:val="00734626"/>
    <w:rsid w:val="00734ABB"/>
    <w:rsid w:val="00734B62"/>
    <w:rsid w:val="00734F6D"/>
    <w:rsid w:val="00735266"/>
    <w:rsid w:val="00735286"/>
    <w:rsid w:val="007358D3"/>
    <w:rsid w:val="00735C29"/>
    <w:rsid w:val="00735C50"/>
    <w:rsid w:val="00736009"/>
    <w:rsid w:val="00736691"/>
    <w:rsid w:val="007366F4"/>
    <w:rsid w:val="00736CF4"/>
    <w:rsid w:val="00736D1B"/>
    <w:rsid w:val="00737166"/>
    <w:rsid w:val="00737778"/>
    <w:rsid w:val="00737889"/>
    <w:rsid w:val="00737C13"/>
    <w:rsid w:val="0074073E"/>
    <w:rsid w:val="00740A53"/>
    <w:rsid w:val="00740F0A"/>
    <w:rsid w:val="00740FFF"/>
    <w:rsid w:val="007414F9"/>
    <w:rsid w:val="00741621"/>
    <w:rsid w:val="007417D0"/>
    <w:rsid w:val="0074194D"/>
    <w:rsid w:val="00741E91"/>
    <w:rsid w:val="007422BC"/>
    <w:rsid w:val="00742B70"/>
    <w:rsid w:val="0074383C"/>
    <w:rsid w:val="0074453C"/>
    <w:rsid w:val="0074463F"/>
    <w:rsid w:val="0074476F"/>
    <w:rsid w:val="007447CB"/>
    <w:rsid w:val="0074493E"/>
    <w:rsid w:val="00744FFA"/>
    <w:rsid w:val="007452C9"/>
    <w:rsid w:val="007455AD"/>
    <w:rsid w:val="0074581E"/>
    <w:rsid w:val="00745A54"/>
    <w:rsid w:val="00747119"/>
    <w:rsid w:val="00747A7A"/>
    <w:rsid w:val="00747CAB"/>
    <w:rsid w:val="00747E4C"/>
    <w:rsid w:val="007503A9"/>
    <w:rsid w:val="0075090A"/>
    <w:rsid w:val="00750FAF"/>
    <w:rsid w:val="007512C5"/>
    <w:rsid w:val="00751315"/>
    <w:rsid w:val="007513A7"/>
    <w:rsid w:val="00751475"/>
    <w:rsid w:val="0075170D"/>
    <w:rsid w:val="0075176A"/>
    <w:rsid w:val="00751E42"/>
    <w:rsid w:val="00752021"/>
    <w:rsid w:val="0075253C"/>
    <w:rsid w:val="007527C3"/>
    <w:rsid w:val="00752C05"/>
    <w:rsid w:val="00752C9D"/>
    <w:rsid w:val="0075306D"/>
    <w:rsid w:val="0075323D"/>
    <w:rsid w:val="0075383C"/>
    <w:rsid w:val="00753867"/>
    <w:rsid w:val="00754388"/>
    <w:rsid w:val="007544FA"/>
    <w:rsid w:val="007546C5"/>
    <w:rsid w:val="00754826"/>
    <w:rsid w:val="00754849"/>
    <w:rsid w:val="00754BA8"/>
    <w:rsid w:val="00755884"/>
    <w:rsid w:val="00755DC1"/>
    <w:rsid w:val="00755F44"/>
    <w:rsid w:val="0075600B"/>
    <w:rsid w:val="00756B15"/>
    <w:rsid w:val="00756C49"/>
    <w:rsid w:val="00756C59"/>
    <w:rsid w:val="00756C7C"/>
    <w:rsid w:val="00756CBD"/>
    <w:rsid w:val="00756EC2"/>
    <w:rsid w:val="0075703C"/>
    <w:rsid w:val="007575AB"/>
    <w:rsid w:val="007578A6"/>
    <w:rsid w:val="00757E24"/>
    <w:rsid w:val="0076053C"/>
    <w:rsid w:val="00760733"/>
    <w:rsid w:val="00760DA7"/>
    <w:rsid w:val="007618E1"/>
    <w:rsid w:val="00761A74"/>
    <w:rsid w:val="00761ADB"/>
    <w:rsid w:val="00761BFC"/>
    <w:rsid w:val="0076216B"/>
    <w:rsid w:val="0076250F"/>
    <w:rsid w:val="00762AD0"/>
    <w:rsid w:val="00762D88"/>
    <w:rsid w:val="00763C89"/>
    <w:rsid w:val="00764AE4"/>
    <w:rsid w:val="00764C44"/>
    <w:rsid w:val="00764D41"/>
    <w:rsid w:val="00764DA5"/>
    <w:rsid w:val="00765000"/>
    <w:rsid w:val="00765214"/>
    <w:rsid w:val="0076539F"/>
    <w:rsid w:val="007657CB"/>
    <w:rsid w:val="00765CE2"/>
    <w:rsid w:val="00766061"/>
    <w:rsid w:val="00766378"/>
    <w:rsid w:val="00766398"/>
    <w:rsid w:val="007664D0"/>
    <w:rsid w:val="00766543"/>
    <w:rsid w:val="00766A52"/>
    <w:rsid w:val="00766C34"/>
    <w:rsid w:val="0076700D"/>
    <w:rsid w:val="00767068"/>
    <w:rsid w:val="00767347"/>
    <w:rsid w:val="0076743E"/>
    <w:rsid w:val="00767491"/>
    <w:rsid w:val="00767A8E"/>
    <w:rsid w:val="00770283"/>
    <w:rsid w:val="00770350"/>
    <w:rsid w:val="00770AA3"/>
    <w:rsid w:val="00771689"/>
    <w:rsid w:val="0077170A"/>
    <w:rsid w:val="00771B69"/>
    <w:rsid w:val="00771E12"/>
    <w:rsid w:val="0077208E"/>
    <w:rsid w:val="007725B2"/>
    <w:rsid w:val="007728FB"/>
    <w:rsid w:val="00772C36"/>
    <w:rsid w:val="00773066"/>
    <w:rsid w:val="00773520"/>
    <w:rsid w:val="00773D86"/>
    <w:rsid w:val="00773DB4"/>
    <w:rsid w:val="00773DC9"/>
    <w:rsid w:val="007740DE"/>
    <w:rsid w:val="007743FD"/>
    <w:rsid w:val="0077461B"/>
    <w:rsid w:val="00774DF5"/>
    <w:rsid w:val="00775441"/>
    <w:rsid w:val="007754FD"/>
    <w:rsid w:val="007759A4"/>
    <w:rsid w:val="00775B65"/>
    <w:rsid w:val="00775BDD"/>
    <w:rsid w:val="00775C49"/>
    <w:rsid w:val="00776081"/>
    <w:rsid w:val="0077664C"/>
    <w:rsid w:val="00776E0E"/>
    <w:rsid w:val="007770BF"/>
    <w:rsid w:val="00777418"/>
    <w:rsid w:val="00777963"/>
    <w:rsid w:val="00777B3D"/>
    <w:rsid w:val="00777BDF"/>
    <w:rsid w:val="00777D5A"/>
    <w:rsid w:val="007803C5"/>
    <w:rsid w:val="007804E7"/>
    <w:rsid w:val="00780806"/>
    <w:rsid w:val="007809A2"/>
    <w:rsid w:val="007810E3"/>
    <w:rsid w:val="00781267"/>
    <w:rsid w:val="007812CF"/>
    <w:rsid w:val="0078150E"/>
    <w:rsid w:val="00783264"/>
    <w:rsid w:val="00783CB3"/>
    <w:rsid w:val="00784425"/>
    <w:rsid w:val="007846DE"/>
    <w:rsid w:val="007847E8"/>
    <w:rsid w:val="007852CE"/>
    <w:rsid w:val="007852EB"/>
    <w:rsid w:val="00785AA3"/>
    <w:rsid w:val="00785AB5"/>
    <w:rsid w:val="00786452"/>
    <w:rsid w:val="007867A3"/>
    <w:rsid w:val="00786921"/>
    <w:rsid w:val="00786CA4"/>
    <w:rsid w:val="0078778B"/>
    <w:rsid w:val="0078780B"/>
    <w:rsid w:val="00787B5B"/>
    <w:rsid w:val="00787CFF"/>
    <w:rsid w:val="00787E2C"/>
    <w:rsid w:val="007901E8"/>
    <w:rsid w:val="0079037A"/>
    <w:rsid w:val="007904D9"/>
    <w:rsid w:val="00790B81"/>
    <w:rsid w:val="007912DA"/>
    <w:rsid w:val="00791596"/>
    <w:rsid w:val="00791F1D"/>
    <w:rsid w:val="0079266C"/>
    <w:rsid w:val="00792BB3"/>
    <w:rsid w:val="00792CA5"/>
    <w:rsid w:val="00793153"/>
    <w:rsid w:val="007932D1"/>
    <w:rsid w:val="0079343C"/>
    <w:rsid w:val="0079347C"/>
    <w:rsid w:val="007935AB"/>
    <w:rsid w:val="007937BE"/>
    <w:rsid w:val="00793AD4"/>
    <w:rsid w:val="00793DF7"/>
    <w:rsid w:val="00793E26"/>
    <w:rsid w:val="00793EC1"/>
    <w:rsid w:val="00793F40"/>
    <w:rsid w:val="007948BB"/>
    <w:rsid w:val="00794A21"/>
    <w:rsid w:val="00794C6B"/>
    <w:rsid w:val="00795303"/>
    <w:rsid w:val="007955D5"/>
    <w:rsid w:val="00795DC2"/>
    <w:rsid w:val="00796279"/>
    <w:rsid w:val="007963CA"/>
    <w:rsid w:val="00796543"/>
    <w:rsid w:val="007970C6"/>
    <w:rsid w:val="00797133"/>
    <w:rsid w:val="0079714D"/>
    <w:rsid w:val="00797876"/>
    <w:rsid w:val="00797E34"/>
    <w:rsid w:val="007A0145"/>
    <w:rsid w:val="007A0D6D"/>
    <w:rsid w:val="007A1415"/>
    <w:rsid w:val="007A1420"/>
    <w:rsid w:val="007A1604"/>
    <w:rsid w:val="007A1CF2"/>
    <w:rsid w:val="007A22BB"/>
    <w:rsid w:val="007A245B"/>
    <w:rsid w:val="007A25AD"/>
    <w:rsid w:val="007A2D9C"/>
    <w:rsid w:val="007A3294"/>
    <w:rsid w:val="007A3686"/>
    <w:rsid w:val="007A3E23"/>
    <w:rsid w:val="007A40C1"/>
    <w:rsid w:val="007A4101"/>
    <w:rsid w:val="007A4987"/>
    <w:rsid w:val="007A4A5F"/>
    <w:rsid w:val="007A4D8A"/>
    <w:rsid w:val="007A53CC"/>
    <w:rsid w:val="007A54CB"/>
    <w:rsid w:val="007A65A4"/>
    <w:rsid w:val="007A6FB2"/>
    <w:rsid w:val="007A7861"/>
    <w:rsid w:val="007A7A2A"/>
    <w:rsid w:val="007A7AB9"/>
    <w:rsid w:val="007A7D0B"/>
    <w:rsid w:val="007A7DE1"/>
    <w:rsid w:val="007A7E0A"/>
    <w:rsid w:val="007B0062"/>
    <w:rsid w:val="007B032F"/>
    <w:rsid w:val="007B079E"/>
    <w:rsid w:val="007B09FE"/>
    <w:rsid w:val="007B1263"/>
    <w:rsid w:val="007B17D1"/>
    <w:rsid w:val="007B19FA"/>
    <w:rsid w:val="007B2095"/>
    <w:rsid w:val="007B232D"/>
    <w:rsid w:val="007B264C"/>
    <w:rsid w:val="007B27BB"/>
    <w:rsid w:val="007B304F"/>
    <w:rsid w:val="007B3344"/>
    <w:rsid w:val="007B347D"/>
    <w:rsid w:val="007B3B10"/>
    <w:rsid w:val="007B3B5F"/>
    <w:rsid w:val="007B45F1"/>
    <w:rsid w:val="007B5091"/>
    <w:rsid w:val="007B55D9"/>
    <w:rsid w:val="007B6551"/>
    <w:rsid w:val="007B6775"/>
    <w:rsid w:val="007B6952"/>
    <w:rsid w:val="007B77D8"/>
    <w:rsid w:val="007B7EE5"/>
    <w:rsid w:val="007C076B"/>
    <w:rsid w:val="007C0D9E"/>
    <w:rsid w:val="007C0DBE"/>
    <w:rsid w:val="007C1252"/>
    <w:rsid w:val="007C1A6A"/>
    <w:rsid w:val="007C23CE"/>
    <w:rsid w:val="007C263E"/>
    <w:rsid w:val="007C27AD"/>
    <w:rsid w:val="007C2AE7"/>
    <w:rsid w:val="007C2C2F"/>
    <w:rsid w:val="007C2F5E"/>
    <w:rsid w:val="007C3207"/>
    <w:rsid w:val="007C32CA"/>
    <w:rsid w:val="007C3482"/>
    <w:rsid w:val="007C3975"/>
    <w:rsid w:val="007C3F3A"/>
    <w:rsid w:val="007C47A3"/>
    <w:rsid w:val="007C4FCA"/>
    <w:rsid w:val="007C53F4"/>
    <w:rsid w:val="007C54DE"/>
    <w:rsid w:val="007C55F7"/>
    <w:rsid w:val="007C566B"/>
    <w:rsid w:val="007C5819"/>
    <w:rsid w:val="007C5A52"/>
    <w:rsid w:val="007C5EEA"/>
    <w:rsid w:val="007C62F5"/>
    <w:rsid w:val="007C67C7"/>
    <w:rsid w:val="007C67F0"/>
    <w:rsid w:val="007C693C"/>
    <w:rsid w:val="007C6B1B"/>
    <w:rsid w:val="007C6B41"/>
    <w:rsid w:val="007C6F75"/>
    <w:rsid w:val="007C708C"/>
    <w:rsid w:val="007C712B"/>
    <w:rsid w:val="007C735C"/>
    <w:rsid w:val="007C7424"/>
    <w:rsid w:val="007C7430"/>
    <w:rsid w:val="007C7632"/>
    <w:rsid w:val="007C78BC"/>
    <w:rsid w:val="007D0066"/>
    <w:rsid w:val="007D01B2"/>
    <w:rsid w:val="007D03FE"/>
    <w:rsid w:val="007D066D"/>
    <w:rsid w:val="007D09BC"/>
    <w:rsid w:val="007D0AF4"/>
    <w:rsid w:val="007D0B2B"/>
    <w:rsid w:val="007D0C59"/>
    <w:rsid w:val="007D0C84"/>
    <w:rsid w:val="007D0EE0"/>
    <w:rsid w:val="007D128C"/>
    <w:rsid w:val="007D1523"/>
    <w:rsid w:val="007D1CCD"/>
    <w:rsid w:val="007D245E"/>
    <w:rsid w:val="007D2D58"/>
    <w:rsid w:val="007D2DE2"/>
    <w:rsid w:val="007D3659"/>
    <w:rsid w:val="007D36BF"/>
    <w:rsid w:val="007D3979"/>
    <w:rsid w:val="007D3DB3"/>
    <w:rsid w:val="007D459D"/>
    <w:rsid w:val="007D45B2"/>
    <w:rsid w:val="007D4734"/>
    <w:rsid w:val="007D5083"/>
    <w:rsid w:val="007D5297"/>
    <w:rsid w:val="007D54AA"/>
    <w:rsid w:val="007D6B23"/>
    <w:rsid w:val="007D7099"/>
    <w:rsid w:val="007D7695"/>
    <w:rsid w:val="007D7B36"/>
    <w:rsid w:val="007D7D6B"/>
    <w:rsid w:val="007E0562"/>
    <w:rsid w:val="007E1353"/>
    <w:rsid w:val="007E142C"/>
    <w:rsid w:val="007E1F14"/>
    <w:rsid w:val="007E1FE1"/>
    <w:rsid w:val="007E2234"/>
    <w:rsid w:val="007E224A"/>
    <w:rsid w:val="007E2B10"/>
    <w:rsid w:val="007E2D46"/>
    <w:rsid w:val="007E2FDA"/>
    <w:rsid w:val="007E3314"/>
    <w:rsid w:val="007E33C3"/>
    <w:rsid w:val="007E35C8"/>
    <w:rsid w:val="007E363B"/>
    <w:rsid w:val="007E37B5"/>
    <w:rsid w:val="007E4227"/>
    <w:rsid w:val="007E469C"/>
    <w:rsid w:val="007E49F2"/>
    <w:rsid w:val="007E59AF"/>
    <w:rsid w:val="007E600E"/>
    <w:rsid w:val="007E646C"/>
    <w:rsid w:val="007E68BF"/>
    <w:rsid w:val="007E6E6F"/>
    <w:rsid w:val="007E735E"/>
    <w:rsid w:val="007E76E4"/>
    <w:rsid w:val="007E77A5"/>
    <w:rsid w:val="007E78C8"/>
    <w:rsid w:val="007E7AAD"/>
    <w:rsid w:val="007E7B67"/>
    <w:rsid w:val="007E7E25"/>
    <w:rsid w:val="007E7EE4"/>
    <w:rsid w:val="007F02ED"/>
    <w:rsid w:val="007F0D19"/>
    <w:rsid w:val="007F134F"/>
    <w:rsid w:val="007F15B7"/>
    <w:rsid w:val="007F17AA"/>
    <w:rsid w:val="007F1A12"/>
    <w:rsid w:val="007F1BDB"/>
    <w:rsid w:val="007F1C2B"/>
    <w:rsid w:val="007F209F"/>
    <w:rsid w:val="007F220C"/>
    <w:rsid w:val="007F24B4"/>
    <w:rsid w:val="007F2550"/>
    <w:rsid w:val="007F269B"/>
    <w:rsid w:val="007F34E9"/>
    <w:rsid w:val="007F3972"/>
    <w:rsid w:val="007F3D83"/>
    <w:rsid w:val="007F3D96"/>
    <w:rsid w:val="007F42EE"/>
    <w:rsid w:val="007F483B"/>
    <w:rsid w:val="007F5372"/>
    <w:rsid w:val="007F5D28"/>
    <w:rsid w:val="007F627A"/>
    <w:rsid w:val="007F6C7F"/>
    <w:rsid w:val="007F6F6B"/>
    <w:rsid w:val="007F776F"/>
    <w:rsid w:val="007F7BD9"/>
    <w:rsid w:val="007F7BF2"/>
    <w:rsid w:val="007F7D95"/>
    <w:rsid w:val="007F7F23"/>
    <w:rsid w:val="0080063B"/>
    <w:rsid w:val="0080071C"/>
    <w:rsid w:val="00800917"/>
    <w:rsid w:val="00800A92"/>
    <w:rsid w:val="00800F08"/>
    <w:rsid w:val="00800F25"/>
    <w:rsid w:val="00800FD5"/>
    <w:rsid w:val="00801703"/>
    <w:rsid w:val="00801933"/>
    <w:rsid w:val="00801AC8"/>
    <w:rsid w:val="00802935"/>
    <w:rsid w:val="0080299B"/>
    <w:rsid w:val="00802C12"/>
    <w:rsid w:val="00802E16"/>
    <w:rsid w:val="0080305C"/>
    <w:rsid w:val="00803265"/>
    <w:rsid w:val="008036BC"/>
    <w:rsid w:val="0080378B"/>
    <w:rsid w:val="00803A71"/>
    <w:rsid w:val="00804158"/>
    <w:rsid w:val="008042A6"/>
    <w:rsid w:val="008049AC"/>
    <w:rsid w:val="00805171"/>
    <w:rsid w:val="00805381"/>
    <w:rsid w:val="0080564F"/>
    <w:rsid w:val="0080566B"/>
    <w:rsid w:val="00805871"/>
    <w:rsid w:val="0080658B"/>
    <w:rsid w:val="008066D9"/>
    <w:rsid w:val="00807850"/>
    <w:rsid w:val="008078B5"/>
    <w:rsid w:val="00807EA6"/>
    <w:rsid w:val="008100D5"/>
    <w:rsid w:val="00810768"/>
    <w:rsid w:val="00811428"/>
    <w:rsid w:val="008118EA"/>
    <w:rsid w:val="00811E74"/>
    <w:rsid w:val="0081220E"/>
    <w:rsid w:val="00812AFB"/>
    <w:rsid w:val="00812C61"/>
    <w:rsid w:val="00812DE0"/>
    <w:rsid w:val="008131E1"/>
    <w:rsid w:val="0081365D"/>
    <w:rsid w:val="00813752"/>
    <w:rsid w:val="00813783"/>
    <w:rsid w:val="008138D9"/>
    <w:rsid w:val="00813A4D"/>
    <w:rsid w:val="00813A6D"/>
    <w:rsid w:val="00813CE0"/>
    <w:rsid w:val="008149BC"/>
    <w:rsid w:val="008149C4"/>
    <w:rsid w:val="00814E7A"/>
    <w:rsid w:val="0081507A"/>
    <w:rsid w:val="00815329"/>
    <w:rsid w:val="0081563B"/>
    <w:rsid w:val="00815CB6"/>
    <w:rsid w:val="00816101"/>
    <w:rsid w:val="0081624A"/>
    <w:rsid w:val="00816697"/>
    <w:rsid w:val="00816A95"/>
    <w:rsid w:val="00816C1E"/>
    <w:rsid w:val="00816ED1"/>
    <w:rsid w:val="00817016"/>
    <w:rsid w:val="0081742A"/>
    <w:rsid w:val="00817E44"/>
    <w:rsid w:val="00820460"/>
    <w:rsid w:val="008204FA"/>
    <w:rsid w:val="008209EE"/>
    <w:rsid w:val="00820A50"/>
    <w:rsid w:val="00820CBB"/>
    <w:rsid w:val="008211C9"/>
    <w:rsid w:val="0082172F"/>
    <w:rsid w:val="00821824"/>
    <w:rsid w:val="00821D33"/>
    <w:rsid w:val="00821DD3"/>
    <w:rsid w:val="00822216"/>
    <w:rsid w:val="00822345"/>
    <w:rsid w:val="008223C6"/>
    <w:rsid w:val="008227A3"/>
    <w:rsid w:val="00822843"/>
    <w:rsid w:val="00822C1B"/>
    <w:rsid w:val="00823675"/>
    <w:rsid w:val="00824060"/>
    <w:rsid w:val="00824503"/>
    <w:rsid w:val="00824893"/>
    <w:rsid w:val="0082490F"/>
    <w:rsid w:val="00824AD6"/>
    <w:rsid w:val="00824BC1"/>
    <w:rsid w:val="00826281"/>
    <w:rsid w:val="0082673C"/>
    <w:rsid w:val="0082678D"/>
    <w:rsid w:val="00826D22"/>
    <w:rsid w:val="00827450"/>
    <w:rsid w:val="00827A4B"/>
    <w:rsid w:val="00827D24"/>
    <w:rsid w:val="0083096B"/>
    <w:rsid w:val="00831342"/>
    <w:rsid w:val="008316CF"/>
    <w:rsid w:val="00831850"/>
    <w:rsid w:val="00831DBC"/>
    <w:rsid w:val="00832032"/>
    <w:rsid w:val="0083216C"/>
    <w:rsid w:val="0083235E"/>
    <w:rsid w:val="008326DB"/>
    <w:rsid w:val="008328E7"/>
    <w:rsid w:val="00832BC8"/>
    <w:rsid w:val="00832F1D"/>
    <w:rsid w:val="00832F79"/>
    <w:rsid w:val="00833450"/>
    <w:rsid w:val="008338BD"/>
    <w:rsid w:val="00833907"/>
    <w:rsid w:val="00833CDF"/>
    <w:rsid w:val="00833E10"/>
    <w:rsid w:val="00834388"/>
    <w:rsid w:val="00834397"/>
    <w:rsid w:val="00834549"/>
    <w:rsid w:val="00834594"/>
    <w:rsid w:val="00834B37"/>
    <w:rsid w:val="00834E0C"/>
    <w:rsid w:val="00834EF8"/>
    <w:rsid w:val="0083552F"/>
    <w:rsid w:val="00835642"/>
    <w:rsid w:val="00835DFA"/>
    <w:rsid w:val="00836021"/>
    <w:rsid w:val="008360A5"/>
    <w:rsid w:val="00836659"/>
    <w:rsid w:val="00836C54"/>
    <w:rsid w:val="008379EA"/>
    <w:rsid w:val="00837A8C"/>
    <w:rsid w:val="00837B1A"/>
    <w:rsid w:val="00837E53"/>
    <w:rsid w:val="00837E75"/>
    <w:rsid w:val="00837E87"/>
    <w:rsid w:val="00837F18"/>
    <w:rsid w:val="008403BD"/>
    <w:rsid w:val="00840A4D"/>
    <w:rsid w:val="00840FC2"/>
    <w:rsid w:val="00841580"/>
    <w:rsid w:val="0084175C"/>
    <w:rsid w:val="00841870"/>
    <w:rsid w:val="008422F4"/>
    <w:rsid w:val="008428A5"/>
    <w:rsid w:val="00842A80"/>
    <w:rsid w:val="00842F8D"/>
    <w:rsid w:val="008433E2"/>
    <w:rsid w:val="00843A68"/>
    <w:rsid w:val="00843C39"/>
    <w:rsid w:val="00843F2C"/>
    <w:rsid w:val="0084495C"/>
    <w:rsid w:val="008449D6"/>
    <w:rsid w:val="00844A51"/>
    <w:rsid w:val="00844D81"/>
    <w:rsid w:val="008452FD"/>
    <w:rsid w:val="00845AF5"/>
    <w:rsid w:val="00845F90"/>
    <w:rsid w:val="00845FCB"/>
    <w:rsid w:val="008469E9"/>
    <w:rsid w:val="00846C23"/>
    <w:rsid w:val="00846D91"/>
    <w:rsid w:val="00846DBB"/>
    <w:rsid w:val="00847BEB"/>
    <w:rsid w:val="00850038"/>
    <w:rsid w:val="00850208"/>
    <w:rsid w:val="008508F7"/>
    <w:rsid w:val="0085090F"/>
    <w:rsid w:val="00850B9F"/>
    <w:rsid w:val="00850CA0"/>
    <w:rsid w:val="00850D4A"/>
    <w:rsid w:val="00850E92"/>
    <w:rsid w:val="00850EFD"/>
    <w:rsid w:val="00851618"/>
    <w:rsid w:val="00851712"/>
    <w:rsid w:val="00851A73"/>
    <w:rsid w:val="00851B27"/>
    <w:rsid w:val="00851B82"/>
    <w:rsid w:val="008528D1"/>
    <w:rsid w:val="00852902"/>
    <w:rsid w:val="00852C1D"/>
    <w:rsid w:val="008530B0"/>
    <w:rsid w:val="0085331A"/>
    <w:rsid w:val="00853A4D"/>
    <w:rsid w:val="008540A7"/>
    <w:rsid w:val="0085487F"/>
    <w:rsid w:val="00854D9C"/>
    <w:rsid w:val="00855ACB"/>
    <w:rsid w:val="00856841"/>
    <w:rsid w:val="00856890"/>
    <w:rsid w:val="00856A90"/>
    <w:rsid w:val="00856AC5"/>
    <w:rsid w:val="008571AF"/>
    <w:rsid w:val="008573E7"/>
    <w:rsid w:val="00857496"/>
    <w:rsid w:val="00857BE6"/>
    <w:rsid w:val="00857D3C"/>
    <w:rsid w:val="00860358"/>
    <w:rsid w:val="0086072F"/>
    <w:rsid w:val="0086082F"/>
    <w:rsid w:val="00861123"/>
    <w:rsid w:val="00861169"/>
    <w:rsid w:val="008614B4"/>
    <w:rsid w:val="00861715"/>
    <w:rsid w:val="0086176B"/>
    <w:rsid w:val="00861F23"/>
    <w:rsid w:val="00861FAB"/>
    <w:rsid w:val="00862010"/>
    <w:rsid w:val="0086201E"/>
    <w:rsid w:val="00862369"/>
    <w:rsid w:val="0086258E"/>
    <w:rsid w:val="00862690"/>
    <w:rsid w:val="008630AB"/>
    <w:rsid w:val="008632F7"/>
    <w:rsid w:val="00863799"/>
    <w:rsid w:val="008637ED"/>
    <w:rsid w:val="0086398D"/>
    <w:rsid w:val="00863B3C"/>
    <w:rsid w:val="00863F64"/>
    <w:rsid w:val="008642D1"/>
    <w:rsid w:val="0086498C"/>
    <w:rsid w:val="00864BC7"/>
    <w:rsid w:val="008651B0"/>
    <w:rsid w:val="008654F7"/>
    <w:rsid w:val="00866527"/>
    <w:rsid w:val="0086680F"/>
    <w:rsid w:val="00866836"/>
    <w:rsid w:val="00866985"/>
    <w:rsid w:val="00867C26"/>
    <w:rsid w:val="00870079"/>
    <w:rsid w:val="008703C6"/>
    <w:rsid w:val="00870434"/>
    <w:rsid w:val="008705FF"/>
    <w:rsid w:val="00870617"/>
    <w:rsid w:val="00871133"/>
    <w:rsid w:val="00871AB6"/>
    <w:rsid w:val="00871B36"/>
    <w:rsid w:val="00871FC4"/>
    <w:rsid w:val="00872CE1"/>
    <w:rsid w:val="0087459C"/>
    <w:rsid w:val="00874D10"/>
    <w:rsid w:val="00874D4A"/>
    <w:rsid w:val="008758E4"/>
    <w:rsid w:val="00875ED0"/>
    <w:rsid w:val="00876190"/>
    <w:rsid w:val="00876613"/>
    <w:rsid w:val="00876741"/>
    <w:rsid w:val="00876C52"/>
    <w:rsid w:val="0087711E"/>
    <w:rsid w:val="008773D1"/>
    <w:rsid w:val="008774B5"/>
    <w:rsid w:val="00877567"/>
    <w:rsid w:val="0087770B"/>
    <w:rsid w:val="00877896"/>
    <w:rsid w:val="00877A8C"/>
    <w:rsid w:val="00877C61"/>
    <w:rsid w:val="00877E7E"/>
    <w:rsid w:val="00877EE1"/>
    <w:rsid w:val="00880291"/>
    <w:rsid w:val="008804F8"/>
    <w:rsid w:val="00880A13"/>
    <w:rsid w:val="00880C6C"/>
    <w:rsid w:val="00881659"/>
    <w:rsid w:val="00881802"/>
    <w:rsid w:val="00881823"/>
    <w:rsid w:val="00882F04"/>
    <w:rsid w:val="00883529"/>
    <w:rsid w:val="008839C5"/>
    <w:rsid w:val="00883F09"/>
    <w:rsid w:val="00884007"/>
    <w:rsid w:val="008845F5"/>
    <w:rsid w:val="00884A4C"/>
    <w:rsid w:val="00884C73"/>
    <w:rsid w:val="0088556F"/>
    <w:rsid w:val="0088570D"/>
    <w:rsid w:val="00886108"/>
    <w:rsid w:val="0088613B"/>
    <w:rsid w:val="008866D2"/>
    <w:rsid w:val="00886A51"/>
    <w:rsid w:val="00887169"/>
    <w:rsid w:val="00887302"/>
    <w:rsid w:val="008876AB"/>
    <w:rsid w:val="00887B70"/>
    <w:rsid w:val="00887F28"/>
    <w:rsid w:val="0089075C"/>
    <w:rsid w:val="0089093C"/>
    <w:rsid w:val="00890EE3"/>
    <w:rsid w:val="00891978"/>
    <w:rsid w:val="00892266"/>
    <w:rsid w:val="0089248E"/>
    <w:rsid w:val="0089261C"/>
    <w:rsid w:val="00892848"/>
    <w:rsid w:val="00892952"/>
    <w:rsid w:val="00893344"/>
    <w:rsid w:val="0089413D"/>
    <w:rsid w:val="00894147"/>
    <w:rsid w:val="0089435E"/>
    <w:rsid w:val="00894A3B"/>
    <w:rsid w:val="00894FB8"/>
    <w:rsid w:val="00894FC5"/>
    <w:rsid w:val="0089528F"/>
    <w:rsid w:val="008954F4"/>
    <w:rsid w:val="0089575C"/>
    <w:rsid w:val="00895A68"/>
    <w:rsid w:val="00896026"/>
    <w:rsid w:val="00896102"/>
    <w:rsid w:val="008961C2"/>
    <w:rsid w:val="008968B8"/>
    <w:rsid w:val="0089694F"/>
    <w:rsid w:val="00896B1E"/>
    <w:rsid w:val="00897251"/>
    <w:rsid w:val="00897472"/>
    <w:rsid w:val="00897643"/>
    <w:rsid w:val="00897697"/>
    <w:rsid w:val="008A0528"/>
    <w:rsid w:val="008A0E46"/>
    <w:rsid w:val="008A12BA"/>
    <w:rsid w:val="008A1423"/>
    <w:rsid w:val="008A1A61"/>
    <w:rsid w:val="008A1E42"/>
    <w:rsid w:val="008A21B4"/>
    <w:rsid w:val="008A23D1"/>
    <w:rsid w:val="008A3626"/>
    <w:rsid w:val="008A382B"/>
    <w:rsid w:val="008A3CA6"/>
    <w:rsid w:val="008A3EF6"/>
    <w:rsid w:val="008A4087"/>
    <w:rsid w:val="008A439F"/>
    <w:rsid w:val="008A4432"/>
    <w:rsid w:val="008A4526"/>
    <w:rsid w:val="008A4AF9"/>
    <w:rsid w:val="008A50E4"/>
    <w:rsid w:val="008A5420"/>
    <w:rsid w:val="008A5647"/>
    <w:rsid w:val="008A5742"/>
    <w:rsid w:val="008A5914"/>
    <w:rsid w:val="008A5921"/>
    <w:rsid w:val="008A5935"/>
    <w:rsid w:val="008A5D02"/>
    <w:rsid w:val="008A6258"/>
    <w:rsid w:val="008A663C"/>
    <w:rsid w:val="008A6EE7"/>
    <w:rsid w:val="008A730C"/>
    <w:rsid w:val="008A7495"/>
    <w:rsid w:val="008A77CA"/>
    <w:rsid w:val="008A7EE8"/>
    <w:rsid w:val="008B026A"/>
    <w:rsid w:val="008B08EC"/>
    <w:rsid w:val="008B0956"/>
    <w:rsid w:val="008B118C"/>
    <w:rsid w:val="008B1355"/>
    <w:rsid w:val="008B165C"/>
    <w:rsid w:val="008B2237"/>
    <w:rsid w:val="008B2253"/>
    <w:rsid w:val="008B27ED"/>
    <w:rsid w:val="008B2C19"/>
    <w:rsid w:val="008B2C22"/>
    <w:rsid w:val="008B2C67"/>
    <w:rsid w:val="008B31D2"/>
    <w:rsid w:val="008B33E7"/>
    <w:rsid w:val="008B33FD"/>
    <w:rsid w:val="008B35ED"/>
    <w:rsid w:val="008B37EA"/>
    <w:rsid w:val="008B381F"/>
    <w:rsid w:val="008B447C"/>
    <w:rsid w:val="008B5492"/>
    <w:rsid w:val="008B592C"/>
    <w:rsid w:val="008B63CB"/>
    <w:rsid w:val="008B6415"/>
    <w:rsid w:val="008B6429"/>
    <w:rsid w:val="008B66A2"/>
    <w:rsid w:val="008B6AD3"/>
    <w:rsid w:val="008B739F"/>
    <w:rsid w:val="008B7439"/>
    <w:rsid w:val="008B7C14"/>
    <w:rsid w:val="008C04DF"/>
    <w:rsid w:val="008C0506"/>
    <w:rsid w:val="008C0636"/>
    <w:rsid w:val="008C066B"/>
    <w:rsid w:val="008C070E"/>
    <w:rsid w:val="008C071C"/>
    <w:rsid w:val="008C0E1B"/>
    <w:rsid w:val="008C10C9"/>
    <w:rsid w:val="008C1B8D"/>
    <w:rsid w:val="008C2206"/>
    <w:rsid w:val="008C2DCE"/>
    <w:rsid w:val="008C2E04"/>
    <w:rsid w:val="008C2EE5"/>
    <w:rsid w:val="008C3183"/>
    <w:rsid w:val="008C3239"/>
    <w:rsid w:val="008C33BF"/>
    <w:rsid w:val="008C370C"/>
    <w:rsid w:val="008C4558"/>
    <w:rsid w:val="008C49EB"/>
    <w:rsid w:val="008C51C5"/>
    <w:rsid w:val="008C5218"/>
    <w:rsid w:val="008C5254"/>
    <w:rsid w:val="008C52A0"/>
    <w:rsid w:val="008C5348"/>
    <w:rsid w:val="008C54D3"/>
    <w:rsid w:val="008C59D0"/>
    <w:rsid w:val="008C59D5"/>
    <w:rsid w:val="008C5DD1"/>
    <w:rsid w:val="008C5F35"/>
    <w:rsid w:val="008C6228"/>
    <w:rsid w:val="008C6513"/>
    <w:rsid w:val="008C6C5F"/>
    <w:rsid w:val="008C73BC"/>
    <w:rsid w:val="008C7435"/>
    <w:rsid w:val="008C7CA1"/>
    <w:rsid w:val="008D0256"/>
    <w:rsid w:val="008D04E9"/>
    <w:rsid w:val="008D080B"/>
    <w:rsid w:val="008D0D48"/>
    <w:rsid w:val="008D16FC"/>
    <w:rsid w:val="008D192E"/>
    <w:rsid w:val="008D1B8E"/>
    <w:rsid w:val="008D1D8C"/>
    <w:rsid w:val="008D227E"/>
    <w:rsid w:val="008D2C88"/>
    <w:rsid w:val="008D2CC1"/>
    <w:rsid w:val="008D3322"/>
    <w:rsid w:val="008D33CF"/>
    <w:rsid w:val="008D3F0A"/>
    <w:rsid w:val="008D4E93"/>
    <w:rsid w:val="008D5024"/>
    <w:rsid w:val="008D50D7"/>
    <w:rsid w:val="008D59BA"/>
    <w:rsid w:val="008D5B9A"/>
    <w:rsid w:val="008D5EC0"/>
    <w:rsid w:val="008D6130"/>
    <w:rsid w:val="008D617E"/>
    <w:rsid w:val="008D6406"/>
    <w:rsid w:val="008D67B9"/>
    <w:rsid w:val="008D693B"/>
    <w:rsid w:val="008D7234"/>
    <w:rsid w:val="008D73F7"/>
    <w:rsid w:val="008D7447"/>
    <w:rsid w:val="008D7629"/>
    <w:rsid w:val="008D7659"/>
    <w:rsid w:val="008D7964"/>
    <w:rsid w:val="008D7BF9"/>
    <w:rsid w:val="008D7D5F"/>
    <w:rsid w:val="008E087C"/>
    <w:rsid w:val="008E1054"/>
    <w:rsid w:val="008E124F"/>
    <w:rsid w:val="008E1793"/>
    <w:rsid w:val="008E17A3"/>
    <w:rsid w:val="008E1BD9"/>
    <w:rsid w:val="008E1F78"/>
    <w:rsid w:val="008E1F8D"/>
    <w:rsid w:val="008E2127"/>
    <w:rsid w:val="008E22F6"/>
    <w:rsid w:val="008E3318"/>
    <w:rsid w:val="008E3622"/>
    <w:rsid w:val="008E39A2"/>
    <w:rsid w:val="008E3C2E"/>
    <w:rsid w:val="008E3C7F"/>
    <w:rsid w:val="008E4164"/>
    <w:rsid w:val="008E49D2"/>
    <w:rsid w:val="008E49E4"/>
    <w:rsid w:val="008E4CBC"/>
    <w:rsid w:val="008E51ED"/>
    <w:rsid w:val="008E5894"/>
    <w:rsid w:val="008E5985"/>
    <w:rsid w:val="008E5B08"/>
    <w:rsid w:val="008E5C97"/>
    <w:rsid w:val="008E5DFF"/>
    <w:rsid w:val="008E6035"/>
    <w:rsid w:val="008E6134"/>
    <w:rsid w:val="008E6B37"/>
    <w:rsid w:val="008E7192"/>
    <w:rsid w:val="008E74CF"/>
    <w:rsid w:val="008E74F2"/>
    <w:rsid w:val="008E7537"/>
    <w:rsid w:val="008E75CC"/>
    <w:rsid w:val="008E77E8"/>
    <w:rsid w:val="008F0022"/>
    <w:rsid w:val="008F03E1"/>
    <w:rsid w:val="008F048F"/>
    <w:rsid w:val="008F071E"/>
    <w:rsid w:val="008F0E75"/>
    <w:rsid w:val="008F121A"/>
    <w:rsid w:val="008F15AF"/>
    <w:rsid w:val="008F18AF"/>
    <w:rsid w:val="008F1F9F"/>
    <w:rsid w:val="008F1FA9"/>
    <w:rsid w:val="008F229C"/>
    <w:rsid w:val="008F2A91"/>
    <w:rsid w:val="008F2D7C"/>
    <w:rsid w:val="008F2D7D"/>
    <w:rsid w:val="008F2E5C"/>
    <w:rsid w:val="008F3812"/>
    <w:rsid w:val="008F38D6"/>
    <w:rsid w:val="008F39EA"/>
    <w:rsid w:val="008F3F54"/>
    <w:rsid w:val="008F44BE"/>
    <w:rsid w:val="008F44E1"/>
    <w:rsid w:val="008F47B1"/>
    <w:rsid w:val="008F49F6"/>
    <w:rsid w:val="008F4D13"/>
    <w:rsid w:val="008F4E5C"/>
    <w:rsid w:val="008F567B"/>
    <w:rsid w:val="008F5AD5"/>
    <w:rsid w:val="008F61DE"/>
    <w:rsid w:val="008F636D"/>
    <w:rsid w:val="008F6931"/>
    <w:rsid w:val="008F6B38"/>
    <w:rsid w:val="008F6C19"/>
    <w:rsid w:val="008F742C"/>
    <w:rsid w:val="008F7449"/>
    <w:rsid w:val="009007DA"/>
    <w:rsid w:val="009008BF"/>
    <w:rsid w:val="009009D0"/>
    <w:rsid w:val="00900B27"/>
    <w:rsid w:val="00900D10"/>
    <w:rsid w:val="00900E38"/>
    <w:rsid w:val="00900F38"/>
    <w:rsid w:val="00901623"/>
    <w:rsid w:val="00901993"/>
    <w:rsid w:val="009019E4"/>
    <w:rsid w:val="00901AFC"/>
    <w:rsid w:val="00901D0E"/>
    <w:rsid w:val="00901D21"/>
    <w:rsid w:val="00902779"/>
    <w:rsid w:val="00902BAD"/>
    <w:rsid w:val="00902E71"/>
    <w:rsid w:val="009031EB"/>
    <w:rsid w:val="009036F6"/>
    <w:rsid w:val="00903978"/>
    <w:rsid w:val="00903B72"/>
    <w:rsid w:val="00903FE5"/>
    <w:rsid w:val="009042D6"/>
    <w:rsid w:val="009042D9"/>
    <w:rsid w:val="00904AF1"/>
    <w:rsid w:val="00904B70"/>
    <w:rsid w:val="009050CA"/>
    <w:rsid w:val="00905752"/>
    <w:rsid w:val="00905788"/>
    <w:rsid w:val="00905918"/>
    <w:rsid w:val="00906154"/>
    <w:rsid w:val="0090625E"/>
    <w:rsid w:val="00906342"/>
    <w:rsid w:val="009063C0"/>
    <w:rsid w:val="00906693"/>
    <w:rsid w:val="00906AD4"/>
    <w:rsid w:val="00906F77"/>
    <w:rsid w:val="00907170"/>
    <w:rsid w:val="00907222"/>
    <w:rsid w:val="00907654"/>
    <w:rsid w:val="009076CC"/>
    <w:rsid w:val="00907EC8"/>
    <w:rsid w:val="009102F7"/>
    <w:rsid w:val="009106B1"/>
    <w:rsid w:val="0091076C"/>
    <w:rsid w:val="00910B06"/>
    <w:rsid w:val="00910F52"/>
    <w:rsid w:val="0091103D"/>
    <w:rsid w:val="009112DB"/>
    <w:rsid w:val="00911CEE"/>
    <w:rsid w:val="00911E15"/>
    <w:rsid w:val="00911F9C"/>
    <w:rsid w:val="00912055"/>
    <w:rsid w:val="00912068"/>
    <w:rsid w:val="00912495"/>
    <w:rsid w:val="009127AE"/>
    <w:rsid w:val="00912859"/>
    <w:rsid w:val="009129EF"/>
    <w:rsid w:val="00912A86"/>
    <w:rsid w:val="00913063"/>
    <w:rsid w:val="0091321E"/>
    <w:rsid w:val="00913558"/>
    <w:rsid w:val="00913795"/>
    <w:rsid w:val="00913AE1"/>
    <w:rsid w:val="00914013"/>
    <w:rsid w:val="00915055"/>
    <w:rsid w:val="00915223"/>
    <w:rsid w:val="009153F8"/>
    <w:rsid w:val="00915550"/>
    <w:rsid w:val="00915EB2"/>
    <w:rsid w:val="009160B0"/>
    <w:rsid w:val="009171BF"/>
    <w:rsid w:val="009175A4"/>
    <w:rsid w:val="00917C4E"/>
    <w:rsid w:val="00920035"/>
    <w:rsid w:val="0092130B"/>
    <w:rsid w:val="009213A4"/>
    <w:rsid w:val="00921B71"/>
    <w:rsid w:val="0092263C"/>
    <w:rsid w:val="009226FE"/>
    <w:rsid w:val="00922C38"/>
    <w:rsid w:val="00922D6F"/>
    <w:rsid w:val="009234FA"/>
    <w:rsid w:val="009237B5"/>
    <w:rsid w:val="00923D50"/>
    <w:rsid w:val="00924B79"/>
    <w:rsid w:val="0092510F"/>
    <w:rsid w:val="00925326"/>
    <w:rsid w:val="009253C6"/>
    <w:rsid w:val="00925952"/>
    <w:rsid w:val="009261D8"/>
    <w:rsid w:val="00926336"/>
    <w:rsid w:val="0092705A"/>
    <w:rsid w:val="00927264"/>
    <w:rsid w:val="0092776C"/>
    <w:rsid w:val="00927A0C"/>
    <w:rsid w:val="009308A6"/>
    <w:rsid w:val="00930995"/>
    <w:rsid w:val="009309A8"/>
    <w:rsid w:val="00930DED"/>
    <w:rsid w:val="00931237"/>
    <w:rsid w:val="009319DB"/>
    <w:rsid w:val="00931A0B"/>
    <w:rsid w:val="00932404"/>
    <w:rsid w:val="00933D3C"/>
    <w:rsid w:val="00934226"/>
    <w:rsid w:val="0093475C"/>
    <w:rsid w:val="0093499F"/>
    <w:rsid w:val="00934D65"/>
    <w:rsid w:val="009357EA"/>
    <w:rsid w:val="00935807"/>
    <w:rsid w:val="00935814"/>
    <w:rsid w:val="00935C2D"/>
    <w:rsid w:val="00936512"/>
    <w:rsid w:val="00936C5C"/>
    <w:rsid w:val="00936D18"/>
    <w:rsid w:val="0093702B"/>
    <w:rsid w:val="00937083"/>
    <w:rsid w:val="00937B1B"/>
    <w:rsid w:val="00940D50"/>
    <w:rsid w:val="009413DB"/>
    <w:rsid w:val="00941536"/>
    <w:rsid w:val="0094169E"/>
    <w:rsid w:val="00941861"/>
    <w:rsid w:val="00941F6E"/>
    <w:rsid w:val="009422A6"/>
    <w:rsid w:val="00942354"/>
    <w:rsid w:val="00942414"/>
    <w:rsid w:val="009425FD"/>
    <w:rsid w:val="0094270E"/>
    <w:rsid w:val="009428B6"/>
    <w:rsid w:val="00942EF4"/>
    <w:rsid w:val="00943190"/>
    <w:rsid w:val="00943A39"/>
    <w:rsid w:val="00943BC0"/>
    <w:rsid w:val="00943E16"/>
    <w:rsid w:val="0094408E"/>
    <w:rsid w:val="009445C3"/>
    <w:rsid w:val="00944814"/>
    <w:rsid w:val="00944928"/>
    <w:rsid w:val="00944942"/>
    <w:rsid w:val="00944EDF"/>
    <w:rsid w:val="009459C9"/>
    <w:rsid w:val="00945A57"/>
    <w:rsid w:val="00946019"/>
    <w:rsid w:val="0094607E"/>
    <w:rsid w:val="009464EE"/>
    <w:rsid w:val="00946541"/>
    <w:rsid w:val="0094733C"/>
    <w:rsid w:val="00947654"/>
    <w:rsid w:val="00947EFB"/>
    <w:rsid w:val="0095003B"/>
    <w:rsid w:val="00950080"/>
    <w:rsid w:val="00950214"/>
    <w:rsid w:val="009503EA"/>
    <w:rsid w:val="009508DD"/>
    <w:rsid w:val="00950A72"/>
    <w:rsid w:val="009510D9"/>
    <w:rsid w:val="0095125B"/>
    <w:rsid w:val="00951A07"/>
    <w:rsid w:val="009520B2"/>
    <w:rsid w:val="009524D1"/>
    <w:rsid w:val="00952621"/>
    <w:rsid w:val="00952630"/>
    <w:rsid w:val="0095279C"/>
    <w:rsid w:val="00952936"/>
    <w:rsid w:val="00952DE3"/>
    <w:rsid w:val="00953372"/>
    <w:rsid w:val="0095389E"/>
    <w:rsid w:val="00954143"/>
    <w:rsid w:val="00954264"/>
    <w:rsid w:val="009549AC"/>
    <w:rsid w:val="009550DC"/>
    <w:rsid w:val="009550E9"/>
    <w:rsid w:val="00955B87"/>
    <w:rsid w:val="00956215"/>
    <w:rsid w:val="0095641F"/>
    <w:rsid w:val="00956819"/>
    <w:rsid w:val="00956821"/>
    <w:rsid w:val="00956E63"/>
    <w:rsid w:val="0095705A"/>
    <w:rsid w:val="0095786C"/>
    <w:rsid w:val="00957C5B"/>
    <w:rsid w:val="00960435"/>
    <w:rsid w:val="00961353"/>
    <w:rsid w:val="009617F1"/>
    <w:rsid w:val="00961B94"/>
    <w:rsid w:val="00961CA7"/>
    <w:rsid w:val="00961EC5"/>
    <w:rsid w:val="00962392"/>
    <w:rsid w:val="00962D19"/>
    <w:rsid w:val="0096305E"/>
    <w:rsid w:val="00963416"/>
    <w:rsid w:val="00963782"/>
    <w:rsid w:val="009638B1"/>
    <w:rsid w:val="00963C6D"/>
    <w:rsid w:val="0096416B"/>
    <w:rsid w:val="009645BB"/>
    <w:rsid w:val="009646A4"/>
    <w:rsid w:val="00964A9E"/>
    <w:rsid w:val="009650F8"/>
    <w:rsid w:val="00965189"/>
    <w:rsid w:val="0096589E"/>
    <w:rsid w:val="0096596F"/>
    <w:rsid w:val="00966578"/>
    <w:rsid w:val="00966C62"/>
    <w:rsid w:val="009674B7"/>
    <w:rsid w:val="009676B9"/>
    <w:rsid w:val="00967A2D"/>
    <w:rsid w:val="00967A6C"/>
    <w:rsid w:val="00967EEB"/>
    <w:rsid w:val="0097053B"/>
    <w:rsid w:val="0097069E"/>
    <w:rsid w:val="00970828"/>
    <w:rsid w:val="00970998"/>
    <w:rsid w:val="00971096"/>
    <w:rsid w:val="009716EC"/>
    <w:rsid w:val="00971AE5"/>
    <w:rsid w:val="00971C14"/>
    <w:rsid w:val="00971DBC"/>
    <w:rsid w:val="009723CD"/>
    <w:rsid w:val="00972654"/>
    <w:rsid w:val="009726EF"/>
    <w:rsid w:val="00972C92"/>
    <w:rsid w:val="00972F46"/>
    <w:rsid w:val="00973094"/>
    <w:rsid w:val="00973205"/>
    <w:rsid w:val="0097329C"/>
    <w:rsid w:val="0097353D"/>
    <w:rsid w:val="00973950"/>
    <w:rsid w:val="00973DC5"/>
    <w:rsid w:val="00974016"/>
    <w:rsid w:val="00974640"/>
    <w:rsid w:val="00974771"/>
    <w:rsid w:val="00974BC6"/>
    <w:rsid w:val="00975054"/>
    <w:rsid w:val="00975483"/>
    <w:rsid w:val="009757A3"/>
    <w:rsid w:val="00975F7D"/>
    <w:rsid w:val="00975F91"/>
    <w:rsid w:val="009761B2"/>
    <w:rsid w:val="009764A8"/>
    <w:rsid w:val="00976BB0"/>
    <w:rsid w:val="00976C8D"/>
    <w:rsid w:val="0097704B"/>
    <w:rsid w:val="0097729D"/>
    <w:rsid w:val="0097743F"/>
    <w:rsid w:val="00977E03"/>
    <w:rsid w:val="00980212"/>
    <w:rsid w:val="00980FFE"/>
    <w:rsid w:val="0098116F"/>
    <w:rsid w:val="009814EB"/>
    <w:rsid w:val="00981AC9"/>
    <w:rsid w:val="00981F91"/>
    <w:rsid w:val="009820DD"/>
    <w:rsid w:val="0098222D"/>
    <w:rsid w:val="00982AC6"/>
    <w:rsid w:val="00982D91"/>
    <w:rsid w:val="00983265"/>
    <w:rsid w:val="009833B3"/>
    <w:rsid w:val="00983744"/>
    <w:rsid w:val="00983865"/>
    <w:rsid w:val="0098387A"/>
    <w:rsid w:val="00983D07"/>
    <w:rsid w:val="00983F9C"/>
    <w:rsid w:val="0098409C"/>
    <w:rsid w:val="0098455F"/>
    <w:rsid w:val="00984FB5"/>
    <w:rsid w:val="00985097"/>
    <w:rsid w:val="009857C8"/>
    <w:rsid w:val="00985C07"/>
    <w:rsid w:val="00985C36"/>
    <w:rsid w:val="009860F9"/>
    <w:rsid w:val="009864A0"/>
    <w:rsid w:val="00986601"/>
    <w:rsid w:val="00986D5E"/>
    <w:rsid w:val="00986EE2"/>
    <w:rsid w:val="00986F21"/>
    <w:rsid w:val="0098706A"/>
    <w:rsid w:val="00987748"/>
    <w:rsid w:val="009878AF"/>
    <w:rsid w:val="00987912"/>
    <w:rsid w:val="00987AF7"/>
    <w:rsid w:val="00987B69"/>
    <w:rsid w:val="00987D3F"/>
    <w:rsid w:val="00987DB0"/>
    <w:rsid w:val="00990255"/>
    <w:rsid w:val="0099043F"/>
    <w:rsid w:val="00990AEF"/>
    <w:rsid w:val="00991138"/>
    <w:rsid w:val="00991809"/>
    <w:rsid w:val="00991CD6"/>
    <w:rsid w:val="0099209E"/>
    <w:rsid w:val="00992179"/>
    <w:rsid w:val="00992266"/>
    <w:rsid w:val="009930E4"/>
    <w:rsid w:val="0099329F"/>
    <w:rsid w:val="00993441"/>
    <w:rsid w:val="00993996"/>
    <w:rsid w:val="00993B33"/>
    <w:rsid w:val="009945CE"/>
    <w:rsid w:val="00994601"/>
    <w:rsid w:val="009949E3"/>
    <w:rsid w:val="00994CCA"/>
    <w:rsid w:val="00996385"/>
    <w:rsid w:val="00996792"/>
    <w:rsid w:val="009969EE"/>
    <w:rsid w:val="009974C5"/>
    <w:rsid w:val="009976A2"/>
    <w:rsid w:val="00997B9B"/>
    <w:rsid w:val="009A02AC"/>
    <w:rsid w:val="009A0385"/>
    <w:rsid w:val="009A05A2"/>
    <w:rsid w:val="009A095E"/>
    <w:rsid w:val="009A0DDB"/>
    <w:rsid w:val="009A0FA3"/>
    <w:rsid w:val="009A1290"/>
    <w:rsid w:val="009A1380"/>
    <w:rsid w:val="009A1834"/>
    <w:rsid w:val="009A195F"/>
    <w:rsid w:val="009A23D8"/>
    <w:rsid w:val="009A32A4"/>
    <w:rsid w:val="009A37FB"/>
    <w:rsid w:val="009A3B34"/>
    <w:rsid w:val="009A3E5B"/>
    <w:rsid w:val="009A44A7"/>
    <w:rsid w:val="009A468B"/>
    <w:rsid w:val="009A4BB5"/>
    <w:rsid w:val="009A4E48"/>
    <w:rsid w:val="009A4FD6"/>
    <w:rsid w:val="009A5167"/>
    <w:rsid w:val="009A5615"/>
    <w:rsid w:val="009A5BB4"/>
    <w:rsid w:val="009A5C31"/>
    <w:rsid w:val="009A5D6E"/>
    <w:rsid w:val="009A6037"/>
    <w:rsid w:val="009A618D"/>
    <w:rsid w:val="009A6582"/>
    <w:rsid w:val="009A65CB"/>
    <w:rsid w:val="009A68CE"/>
    <w:rsid w:val="009A6915"/>
    <w:rsid w:val="009A6C9E"/>
    <w:rsid w:val="009A6EF6"/>
    <w:rsid w:val="009A6FF0"/>
    <w:rsid w:val="009A762F"/>
    <w:rsid w:val="009A79E9"/>
    <w:rsid w:val="009A7B22"/>
    <w:rsid w:val="009A7F2B"/>
    <w:rsid w:val="009A7FA7"/>
    <w:rsid w:val="009B0047"/>
    <w:rsid w:val="009B0119"/>
    <w:rsid w:val="009B06D3"/>
    <w:rsid w:val="009B08D9"/>
    <w:rsid w:val="009B0A13"/>
    <w:rsid w:val="009B0ABB"/>
    <w:rsid w:val="009B0C17"/>
    <w:rsid w:val="009B0F03"/>
    <w:rsid w:val="009B12C7"/>
    <w:rsid w:val="009B1573"/>
    <w:rsid w:val="009B1A22"/>
    <w:rsid w:val="009B1D15"/>
    <w:rsid w:val="009B226A"/>
    <w:rsid w:val="009B2524"/>
    <w:rsid w:val="009B2960"/>
    <w:rsid w:val="009B2AEA"/>
    <w:rsid w:val="009B2C2F"/>
    <w:rsid w:val="009B2FA4"/>
    <w:rsid w:val="009B3226"/>
    <w:rsid w:val="009B3C76"/>
    <w:rsid w:val="009B4392"/>
    <w:rsid w:val="009B4DD6"/>
    <w:rsid w:val="009B5EBF"/>
    <w:rsid w:val="009B64A7"/>
    <w:rsid w:val="009B66EE"/>
    <w:rsid w:val="009B6C95"/>
    <w:rsid w:val="009B6CCE"/>
    <w:rsid w:val="009B7E67"/>
    <w:rsid w:val="009B7FB8"/>
    <w:rsid w:val="009C08B5"/>
    <w:rsid w:val="009C0D61"/>
    <w:rsid w:val="009C0E51"/>
    <w:rsid w:val="009C1404"/>
    <w:rsid w:val="009C1686"/>
    <w:rsid w:val="009C1AC5"/>
    <w:rsid w:val="009C1FEA"/>
    <w:rsid w:val="009C20E9"/>
    <w:rsid w:val="009C24B8"/>
    <w:rsid w:val="009C251F"/>
    <w:rsid w:val="009C25C2"/>
    <w:rsid w:val="009C2AC6"/>
    <w:rsid w:val="009C2C38"/>
    <w:rsid w:val="009C330B"/>
    <w:rsid w:val="009C3427"/>
    <w:rsid w:val="009C349C"/>
    <w:rsid w:val="009C3A11"/>
    <w:rsid w:val="009C415F"/>
    <w:rsid w:val="009C47C8"/>
    <w:rsid w:val="009C4E50"/>
    <w:rsid w:val="009C5491"/>
    <w:rsid w:val="009C566C"/>
    <w:rsid w:val="009C5879"/>
    <w:rsid w:val="009C70FE"/>
    <w:rsid w:val="009C72AE"/>
    <w:rsid w:val="009C73AB"/>
    <w:rsid w:val="009C7447"/>
    <w:rsid w:val="009C7467"/>
    <w:rsid w:val="009C77D2"/>
    <w:rsid w:val="009C7998"/>
    <w:rsid w:val="009C79BB"/>
    <w:rsid w:val="009C7C81"/>
    <w:rsid w:val="009C7F98"/>
    <w:rsid w:val="009D0272"/>
    <w:rsid w:val="009D03D6"/>
    <w:rsid w:val="009D0A34"/>
    <w:rsid w:val="009D0FB8"/>
    <w:rsid w:val="009D11DA"/>
    <w:rsid w:val="009D1250"/>
    <w:rsid w:val="009D1390"/>
    <w:rsid w:val="009D140C"/>
    <w:rsid w:val="009D15E9"/>
    <w:rsid w:val="009D1725"/>
    <w:rsid w:val="009D182E"/>
    <w:rsid w:val="009D245B"/>
    <w:rsid w:val="009D2631"/>
    <w:rsid w:val="009D3059"/>
    <w:rsid w:val="009D3752"/>
    <w:rsid w:val="009D3807"/>
    <w:rsid w:val="009D4094"/>
    <w:rsid w:val="009D47E1"/>
    <w:rsid w:val="009D4A50"/>
    <w:rsid w:val="009D51D9"/>
    <w:rsid w:val="009D52F2"/>
    <w:rsid w:val="009D5419"/>
    <w:rsid w:val="009D5608"/>
    <w:rsid w:val="009D5C24"/>
    <w:rsid w:val="009D5E14"/>
    <w:rsid w:val="009D61D7"/>
    <w:rsid w:val="009D6212"/>
    <w:rsid w:val="009D627D"/>
    <w:rsid w:val="009D644C"/>
    <w:rsid w:val="009D6CFE"/>
    <w:rsid w:val="009D7089"/>
    <w:rsid w:val="009D71B4"/>
    <w:rsid w:val="009D71E9"/>
    <w:rsid w:val="009D7393"/>
    <w:rsid w:val="009D7455"/>
    <w:rsid w:val="009D7CF6"/>
    <w:rsid w:val="009D7E8F"/>
    <w:rsid w:val="009E0003"/>
    <w:rsid w:val="009E03E3"/>
    <w:rsid w:val="009E0B43"/>
    <w:rsid w:val="009E131E"/>
    <w:rsid w:val="009E1335"/>
    <w:rsid w:val="009E141E"/>
    <w:rsid w:val="009E1E2F"/>
    <w:rsid w:val="009E1E81"/>
    <w:rsid w:val="009E22EE"/>
    <w:rsid w:val="009E2714"/>
    <w:rsid w:val="009E27B0"/>
    <w:rsid w:val="009E28E7"/>
    <w:rsid w:val="009E2B7F"/>
    <w:rsid w:val="009E2D1C"/>
    <w:rsid w:val="009E32ED"/>
    <w:rsid w:val="009E33A0"/>
    <w:rsid w:val="009E37F6"/>
    <w:rsid w:val="009E3908"/>
    <w:rsid w:val="009E44B2"/>
    <w:rsid w:val="009E4554"/>
    <w:rsid w:val="009E45C5"/>
    <w:rsid w:val="009E45EC"/>
    <w:rsid w:val="009E46EE"/>
    <w:rsid w:val="009E57CD"/>
    <w:rsid w:val="009E5D99"/>
    <w:rsid w:val="009E5F75"/>
    <w:rsid w:val="009E60C0"/>
    <w:rsid w:val="009E60DE"/>
    <w:rsid w:val="009E6C45"/>
    <w:rsid w:val="009E6DE1"/>
    <w:rsid w:val="009E7315"/>
    <w:rsid w:val="009E74D2"/>
    <w:rsid w:val="009E7563"/>
    <w:rsid w:val="009E7671"/>
    <w:rsid w:val="009F03F3"/>
    <w:rsid w:val="009F1550"/>
    <w:rsid w:val="009F18FF"/>
    <w:rsid w:val="009F1F53"/>
    <w:rsid w:val="009F2248"/>
    <w:rsid w:val="009F22CD"/>
    <w:rsid w:val="009F26C9"/>
    <w:rsid w:val="009F2AB6"/>
    <w:rsid w:val="009F2CAF"/>
    <w:rsid w:val="009F2F58"/>
    <w:rsid w:val="009F344F"/>
    <w:rsid w:val="009F35C5"/>
    <w:rsid w:val="009F35DC"/>
    <w:rsid w:val="009F3AED"/>
    <w:rsid w:val="009F3B80"/>
    <w:rsid w:val="009F405F"/>
    <w:rsid w:val="009F4382"/>
    <w:rsid w:val="009F449A"/>
    <w:rsid w:val="009F4A9D"/>
    <w:rsid w:val="009F540D"/>
    <w:rsid w:val="009F5746"/>
    <w:rsid w:val="009F5763"/>
    <w:rsid w:val="009F5DD9"/>
    <w:rsid w:val="009F5E5B"/>
    <w:rsid w:val="009F61F2"/>
    <w:rsid w:val="009F663A"/>
    <w:rsid w:val="009F6A85"/>
    <w:rsid w:val="009F6CF8"/>
    <w:rsid w:val="009F6D19"/>
    <w:rsid w:val="009F7112"/>
    <w:rsid w:val="009F72C6"/>
    <w:rsid w:val="009F7786"/>
    <w:rsid w:val="009F78BF"/>
    <w:rsid w:val="009F7A94"/>
    <w:rsid w:val="009F7AAA"/>
    <w:rsid w:val="009F7AE6"/>
    <w:rsid w:val="009F7CD7"/>
    <w:rsid w:val="009F7D5A"/>
    <w:rsid w:val="009F7F69"/>
    <w:rsid w:val="00A00417"/>
    <w:rsid w:val="00A00D61"/>
    <w:rsid w:val="00A00E33"/>
    <w:rsid w:val="00A012B0"/>
    <w:rsid w:val="00A012E0"/>
    <w:rsid w:val="00A0144B"/>
    <w:rsid w:val="00A018F6"/>
    <w:rsid w:val="00A01AC1"/>
    <w:rsid w:val="00A01CA4"/>
    <w:rsid w:val="00A01D15"/>
    <w:rsid w:val="00A01EE5"/>
    <w:rsid w:val="00A024B1"/>
    <w:rsid w:val="00A025A4"/>
    <w:rsid w:val="00A02635"/>
    <w:rsid w:val="00A02714"/>
    <w:rsid w:val="00A027C1"/>
    <w:rsid w:val="00A02BA4"/>
    <w:rsid w:val="00A02C65"/>
    <w:rsid w:val="00A0302C"/>
    <w:rsid w:val="00A043D1"/>
    <w:rsid w:val="00A04A6D"/>
    <w:rsid w:val="00A04D39"/>
    <w:rsid w:val="00A050F6"/>
    <w:rsid w:val="00A0542D"/>
    <w:rsid w:val="00A05C4A"/>
    <w:rsid w:val="00A05D70"/>
    <w:rsid w:val="00A05EAE"/>
    <w:rsid w:val="00A066FB"/>
    <w:rsid w:val="00A06D7D"/>
    <w:rsid w:val="00A06D82"/>
    <w:rsid w:val="00A06E9F"/>
    <w:rsid w:val="00A0718C"/>
    <w:rsid w:val="00A072CC"/>
    <w:rsid w:val="00A0750F"/>
    <w:rsid w:val="00A079BF"/>
    <w:rsid w:val="00A07BCE"/>
    <w:rsid w:val="00A07BE2"/>
    <w:rsid w:val="00A07D32"/>
    <w:rsid w:val="00A07E89"/>
    <w:rsid w:val="00A10AD3"/>
    <w:rsid w:val="00A11261"/>
    <w:rsid w:val="00A114D1"/>
    <w:rsid w:val="00A11C94"/>
    <w:rsid w:val="00A11E90"/>
    <w:rsid w:val="00A120E0"/>
    <w:rsid w:val="00A123D4"/>
    <w:rsid w:val="00A12632"/>
    <w:rsid w:val="00A12ACC"/>
    <w:rsid w:val="00A132E1"/>
    <w:rsid w:val="00A1349D"/>
    <w:rsid w:val="00A13901"/>
    <w:rsid w:val="00A13F3C"/>
    <w:rsid w:val="00A1414C"/>
    <w:rsid w:val="00A14201"/>
    <w:rsid w:val="00A142BE"/>
    <w:rsid w:val="00A144C3"/>
    <w:rsid w:val="00A146EA"/>
    <w:rsid w:val="00A14964"/>
    <w:rsid w:val="00A14BC5"/>
    <w:rsid w:val="00A14DBA"/>
    <w:rsid w:val="00A154C3"/>
    <w:rsid w:val="00A157E4"/>
    <w:rsid w:val="00A15B9B"/>
    <w:rsid w:val="00A15D49"/>
    <w:rsid w:val="00A166F4"/>
    <w:rsid w:val="00A16B7D"/>
    <w:rsid w:val="00A16F2E"/>
    <w:rsid w:val="00A1722D"/>
    <w:rsid w:val="00A174CC"/>
    <w:rsid w:val="00A176ED"/>
    <w:rsid w:val="00A17776"/>
    <w:rsid w:val="00A17D1C"/>
    <w:rsid w:val="00A2013D"/>
    <w:rsid w:val="00A20901"/>
    <w:rsid w:val="00A20F03"/>
    <w:rsid w:val="00A20FAF"/>
    <w:rsid w:val="00A213CE"/>
    <w:rsid w:val="00A21882"/>
    <w:rsid w:val="00A219D6"/>
    <w:rsid w:val="00A21A9A"/>
    <w:rsid w:val="00A21D56"/>
    <w:rsid w:val="00A222F2"/>
    <w:rsid w:val="00A22A28"/>
    <w:rsid w:val="00A22BF2"/>
    <w:rsid w:val="00A2347B"/>
    <w:rsid w:val="00A239ED"/>
    <w:rsid w:val="00A23DBA"/>
    <w:rsid w:val="00A24178"/>
    <w:rsid w:val="00A2458B"/>
    <w:rsid w:val="00A24648"/>
    <w:rsid w:val="00A24970"/>
    <w:rsid w:val="00A24AD8"/>
    <w:rsid w:val="00A250EB"/>
    <w:rsid w:val="00A25714"/>
    <w:rsid w:val="00A25726"/>
    <w:rsid w:val="00A259F0"/>
    <w:rsid w:val="00A25CB0"/>
    <w:rsid w:val="00A25D36"/>
    <w:rsid w:val="00A26290"/>
    <w:rsid w:val="00A262CD"/>
    <w:rsid w:val="00A26597"/>
    <w:rsid w:val="00A26751"/>
    <w:rsid w:val="00A2685C"/>
    <w:rsid w:val="00A26AE7"/>
    <w:rsid w:val="00A26E50"/>
    <w:rsid w:val="00A272BC"/>
    <w:rsid w:val="00A27457"/>
    <w:rsid w:val="00A30001"/>
    <w:rsid w:val="00A30C92"/>
    <w:rsid w:val="00A31093"/>
    <w:rsid w:val="00A3146D"/>
    <w:rsid w:val="00A3159A"/>
    <w:rsid w:val="00A31C17"/>
    <w:rsid w:val="00A31CD9"/>
    <w:rsid w:val="00A3206F"/>
    <w:rsid w:val="00A3296E"/>
    <w:rsid w:val="00A32C76"/>
    <w:rsid w:val="00A337AD"/>
    <w:rsid w:val="00A339E9"/>
    <w:rsid w:val="00A33DBF"/>
    <w:rsid w:val="00A34807"/>
    <w:rsid w:val="00A34DB2"/>
    <w:rsid w:val="00A34FA6"/>
    <w:rsid w:val="00A351BE"/>
    <w:rsid w:val="00A36095"/>
    <w:rsid w:val="00A36818"/>
    <w:rsid w:val="00A36A02"/>
    <w:rsid w:val="00A36D63"/>
    <w:rsid w:val="00A36FAC"/>
    <w:rsid w:val="00A36FD5"/>
    <w:rsid w:val="00A37940"/>
    <w:rsid w:val="00A37B21"/>
    <w:rsid w:val="00A37B5B"/>
    <w:rsid w:val="00A37FBC"/>
    <w:rsid w:val="00A400C6"/>
    <w:rsid w:val="00A405AF"/>
    <w:rsid w:val="00A409BF"/>
    <w:rsid w:val="00A40AB1"/>
    <w:rsid w:val="00A41FD6"/>
    <w:rsid w:val="00A42418"/>
    <w:rsid w:val="00A424CE"/>
    <w:rsid w:val="00A424CF"/>
    <w:rsid w:val="00A425A7"/>
    <w:rsid w:val="00A427ED"/>
    <w:rsid w:val="00A429CA"/>
    <w:rsid w:val="00A43217"/>
    <w:rsid w:val="00A43233"/>
    <w:rsid w:val="00A439B5"/>
    <w:rsid w:val="00A43C21"/>
    <w:rsid w:val="00A43EC7"/>
    <w:rsid w:val="00A44131"/>
    <w:rsid w:val="00A442AD"/>
    <w:rsid w:val="00A446E8"/>
    <w:rsid w:val="00A44F6A"/>
    <w:rsid w:val="00A45342"/>
    <w:rsid w:val="00A4577C"/>
    <w:rsid w:val="00A45C49"/>
    <w:rsid w:val="00A45D17"/>
    <w:rsid w:val="00A45EBC"/>
    <w:rsid w:val="00A46598"/>
    <w:rsid w:val="00A47203"/>
    <w:rsid w:val="00A47204"/>
    <w:rsid w:val="00A477D3"/>
    <w:rsid w:val="00A47E99"/>
    <w:rsid w:val="00A5076C"/>
    <w:rsid w:val="00A50E5E"/>
    <w:rsid w:val="00A51291"/>
    <w:rsid w:val="00A514D3"/>
    <w:rsid w:val="00A51637"/>
    <w:rsid w:val="00A51BAB"/>
    <w:rsid w:val="00A51DF0"/>
    <w:rsid w:val="00A51E17"/>
    <w:rsid w:val="00A51E47"/>
    <w:rsid w:val="00A51EA7"/>
    <w:rsid w:val="00A51F83"/>
    <w:rsid w:val="00A520F6"/>
    <w:rsid w:val="00A52511"/>
    <w:rsid w:val="00A52A02"/>
    <w:rsid w:val="00A52B9E"/>
    <w:rsid w:val="00A52D2C"/>
    <w:rsid w:val="00A5310E"/>
    <w:rsid w:val="00A53EF3"/>
    <w:rsid w:val="00A53F3E"/>
    <w:rsid w:val="00A54048"/>
    <w:rsid w:val="00A540AB"/>
    <w:rsid w:val="00A54118"/>
    <w:rsid w:val="00A54493"/>
    <w:rsid w:val="00A54743"/>
    <w:rsid w:val="00A5477F"/>
    <w:rsid w:val="00A54A99"/>
    <w:rsid w:val="00A54CC5"/>
    <w:rsid w:val="00A5577F"/>
    <w:rsid w:val="00A55D92"/>
    <w:rsid w:val="00A55E58"/>
    <w:rsid w:val="00A55F49"/>
    <w:rsid w:val="00A5631B"/>
    <w:rsid w:val="00A5633A"/>
    <w:rsid w:val="00A56498"/>
    <w:rsid w:val="00A5681B"/>
    <w:rsid w:val="00A56C70"/>
    <w:rsid w:val="00A56CCF"/>
    <w:rsid w:val="00A56F58"/>
    <w:rsid w:val="00A57214"/>
    <w:rsid w:val="00A57240"/>
    <w:rsid w:val="00A579D7"/>
    <w:rsid w:val="00A57BC6"/>
    <w:rsid w:val="00A602CA"/>
    <w:rsid w:val="00A6095D"/>
    <w:rsid w:val="00A60A2B"/>
    <w:rsid w:val="00A61346"/>
    <w:rsid w:val="00A615D1"/>
    <w:rsid w:val="00A6246C"/>
    <w:rsid w:val="00A62641"/>
    <w:rsid w:val="00A62782"/>
    <w:rsid w:val="00A62B86"/>
    <w:rsid w:val="00A62F00"/>
    <w:rsid w:val="00A636D6"/>
    <w:rsid w:val="00A6374F"/>
    <w:rsid w:val="00A63CCB"/>
    <w:rsid w:val="00A641EF"/>
    <w:rsid w:val="00A647DB"/>
    <w:rsid w:val="00A64868"/>
    <w:rsid w:val="00A64AAA"/>
    <w:rsid w:val="00A64DB1"/>
    <w:rsid w:val="00A650C7"/>
    <w:rsid w:val="00A65347"/>
    <w:rsid w:val="00A65518"/>
    <w:rsid w:val="00A65FB1"/>
    <w:rsid w:val="00A6626D"/>
    <w:rsid w:val="00A662BF"/>
    <w:rsid w:val="00A66538"/>
    <w:rsid w:val="00A66750"/>
    <w:rsid w:val="00A66775"/>
    <w:rsid w:val="00A66AEA"/>
    <w:rsid w:val="00A66C56"/>
    <w:rsid w:val="00A66C57"/>
    <w:rsid w:val="00A675D0"/>
    <w:rsid w:val="00A67AB6"/>
    <w:rsid w:val="00A67B96"/>
    <w:rsid w:val="00A67DA2"/>
    <w:rsid w:val="00A70313"/>
    <w:rsid w:val="00A70CA3"/>
    <w:rsid w:val="00A7114E"/>
    <w:rsid w:val="00A714B9"/>
    <w:rsid w:val="00A71667"/>
    <w:rsid w:val="00A719CE"/>
    <w:rsid w:val="00A72300"/>
    <w:rsid w:val="00A72698"/>
    <w:rsid w:val="00A72B7B"/>
    <w:rsid w:val="00A72BD1"/>
    <w:rsid w:val="00A72E96"/>
    <w:rsid w:val="00A731BF"/>
    <w:rsid w:val="00A736AA"/>
    <w:rsid w:val="00A738C2"/>
    <w:rsid w:val="00A738C7"/>
    <w:rsid w:val="00A739AE"/>
    <w:rsid w:val="00A73C74"/>
    <w:rsid w:val="00A73E24"/>
    <w:rsid w:val="00A74092"/>
    <w:rsid w:val="00A74204"/>
    <w:rsid w:val="00A743D2"/>
    <w:rsid w:val="00A744ED"/>
    <w:rsid w:val="00A746C4"/>
    <w:rsid w:val="00A74C1B"/>
    <w:rsid w:val="00A74C5D"/>
    <w:rsid w:val="00A7502D"/>
    <w:rsid w:val="00A75851"/>
    <w:rsid w:val="00A75F28"/>
    <w:rsid w:val="00A76399"/>
    <w:rsid w:val="00A7653B"/>
    <w:rsid w:val="00A776A4"/>
    <w:rsid w:val="00A77755"/>
    <w:rsid w:val="00A7798A"/>
    <w:rsid w:val="00A801E6"/>
    <w:rsid w:val="00A8067E"/>
    <w:rsid w:val="00A80E2D"/>
    <w:rsid w:val="00A813A0"/>
    <w:rsid w:val="00A81A65"/>
    <w:rsid w:val="00A81B12"/>
    <w:rsid w:val="00A8227C"/>
    <w:rsid w:val="00A82A27"/>
    <w:rsid w:val="00A8351E"/>
    <w:rsid w:val="00A8375F"/>
    <w:rsid w:val="00A83B14"/>
    <w:rsid w:val="00A83B34"/>
    <w:rsid w:val="00A8475D"/>
    <w:rsid w:val="00A847F6"/>
    <w:rsid w:val="00A849FD"/>
    <w:rsid w:val="00A84A4A"/>
    <w:rsid w:val="00A84F83"/>
    <w:rsid w:val="00A855A4"/>
    <w:rsid w:val="00A85797"/>
    <w:rsid w:val="00A857E5"/>
    <w:rsid w:val="00A85A93"/>
    <w:rsid w:val="00A85BBC"/>
    <w:rsid w:val="00A85F28"/>
    <w:rsid w:val="00A860F6"/>
    <w:rsid w:val="00A86319"/>
    <w:rsid w:val="00A86A1F"/>
    <w:rsid w:val="00A9002D"/>
    <w:rsid w:val="00A900BE"/>
    <w:rsid w:val="00A90732"/>
    <w:rsid w:val="00A90DCA"/>
    <w:rsid w:val="00A90FA7"/>
    <w:rsid w:val="00A911CE"/>
    <w:rsid w:val="00A9131A"/>
    <w:rsid w:val="00A91B10"/>
    <w:rsid w:val="00A91C63"/>
    <w:rsid w:val="00A91EF8"/>
    <w:rsid w:val="00A92335"/>
    <w:rsid w:val="00A92419"/>
    <w:rsid w:val="00A92645"/>
    <w:rsid w:val="00A92FBE"/>
    <w:rsid w:val="00A930B5"/>
    <w:rsid w:val="00A9341E"/>
    <w:rsid w:val="00A94131"/>
    <w:rsid w:val="00A94ECB"/>
    <w:rsid w:val="00A957D4"/>
    <w:rsid w:val="00A9587F"/>
    <w:rsid w:val="00A9594E"/>
    <w:rsid w:val="00A95990"/>
    <w:rsid w:val="00A95AC6"/>
    <w:rsid w:val="00A95D3B"/>
    <w:rsid w:val="00A96382"/>
    <w:rsid w:val="00A96858"/>
    <w:rsid w:val="00A96A76"/>
    <w:rsid w:val="00A96C19"/>
    <w:rsid w:val="00A9718B"/>
    <w:rsid w:val="00A97262"/>
    <w:rsid w:val="00A973FB"/>
    <w:rsid w:val="00A97463"/>
    <w:rsid w:val="00A9762E"/>
    <w:rsid w:val="00A979C2"/>
    <w:rsid w:val="00AA07D9"/>
    <w:rsid w:val="00AA0E43"/>
    <w:rsid w:val="00AA1494"/>
    <w:rsid w:val="00AA179B"/>
    <w:rsid w:val="00AA1C5C"/>
    <w:rsid w:val="00AA1EBB"/>
    <w:rsid w:val="00AA1ECD"/>
    <w:rsid w:val="00AA2394"/>
    <w:rsid w:val="00AA2409"/>
    <w:rsid w:val="00AA2CD4"/>
    <w:rsid w:val="00AA2F7E"/>
    <w:rsid w:val="00AA30E5"/>
    <w:rsid w:val="00AA31EA"/>
    <w:rsid w:val="00AA3AFF"/>
    <w:rsid w:val="00AA3E97"/>
    <w:rsid w:val="00AA462A"/>
    <w:rsid w:val="00AA486C"/>
    <w:rsid w:val="00AA48B2"/>
    <w:rsid w:val="00AA508D"/>
    <w:rsid w:val="00AA543E"/>
    <w:rsid w:val="00AA5C1C"/>
    <w:rsid w:val="00AA6B42"/>
    <w:rsid w:val="00AA76EA"/>
    <w:rsid w:val="00AA7837"/>
    <w:rsid w:val="00AA7932"/>
    <w:rsid w:val="00AA7E4E"/>
    <w:rsid w:val="00AB02CA"/>
    <w:rsid w:val="00AB033A"/>
    <w:rsid w:val="00AB043C"/>
    <w:rsid w:val="00AB0CF2"/>
    <w:rsid w:val="00AB14D1"/>
    <w:rsid w:val="00AB1611"/>
    <w:rsid w:val="00AB1873"/>
    <w:rsid w:val="00AB1BF3"/>
    <w:rsid w:val="00AB1EE3"/>
    <w:rsid w:val="00AB1F00"/>
    <w:rsid w:val="00AB200B"/>
    <w:rsid w:val="00AB202A"/>
    <w:rsid w:val="00AB23C2"/>
    <w:rsid w:val="00AB26A0"/>
    <w:rsid w:val="00AB2790"/>
    <w:rsid w:val="00AB2ACB"/>
    <w:rsid w:val="00AB2CD8"/>
    <w:rsid w:val="00AB2E83"/>
    <w:rsid w:val="00AB31AE"/>
    <w:rsid w:val="00AB34FB"/>
    <w:rsid w:val="00AB3537"/>
    <w:rsid w:val="00AB388C"/>
    <w:rsid w:val="00AB3ABB"/>
    <w:rsid w:val="00AB44F6"/>
    <w:rsid w:val="00AB4565"/>
    <w:rsid w:val="00AB4610"/>
    <w:rsid w:val="00AB480F"/>
    <w:rsid w:val="00AB4BC6"/>
    <w:rsid w:val="00AB4E9C"/>
    <w:rsid w:val="00AB576D"/>
    <w:rsid w:val="00AB5A32"/>
    <w:rsid w:val="00AB5B82"/>
    <w:rsid w:val="00AB69BF"/>
    <w:rsid w:val="00AB69D4"/>
    <w:rsid w:val="00AB6B76"/>
    <w:rsid w:val="00AB6C06"/>
    <w:rsid w:val="00AB70B2"/>
    <w:rsid w:val="00AB7639"/>
    <w:rsid w:val="00AC0697"/>
    <w:rsid w:val="00AC06D8"/>
    <w:rsid w:val="00AC0CE2"/>
    <w:rsid w:val="00AC0E49"/>
    <w:rsid w:val="00AC0F77"/>
    <w:rsid w:val="00AC15F2"/>
    <w:rsid w:val="00AC1750"/>
    <w:rsid w:val="00AC17E8"/>
    <w:rsid w:val="00AC2823"/>
    <w:rsid w:val="00AC28B0"/>
    <w:rsid w:val="00AC3262"/>
    <w:rsid w:val="00AC384E"/>
    <w:rsid w:val="00AC391B"/>
    <w:rsid w:val="00AC43C8"/>
    <w:rsid w:val="00AC4C90"/>
    <w:rsid w:val="00AC4E3B"/>
    <w:rsid w:val="00AC4EDE"/>
    <w:rsid w:val="00AC50F8"/>
    <w:rsid w:val="00AC5401"/>
    <w:rsid w:val="00AC58AE"/>
    <w:rsid w:val="00AC5937"/>
    <w:rsid w:val="00AC5A99"/>
    <w:rsid w:val="00AC5FC7"/>
    <w:rsid w:val="00AC6102"/>
    <w:rsid w:val="00AC62A5"/>
    <w:rsid w:val="00AC65C7"/>
    <w:rsid w:val="00AC693C"/>
    <w:rsid w:val="00AC6F43"/>
    <w:rsid w:val="00AC6F6B"/>
    <w:rsid w:val="00AC70D9"/>
    <w:rsid w:val="00AC7528"/>
    <w:rsid w:val="00AC7672"/>
    <w:rsid w:val="00AC78B6"/>
    <w:rsid w:val="00AC79A4"/>
    <w:rsid w:val="00AC7F4F"/>
    <w:rsid w:val="00AD02EF"/>
    <w:rsid w:val="00AD041A"/>
    <w:rsid w:val="00AD0CDE"/>
    <w:rsid w:val="00AD0E2E"/>
    <w:rsid w:val="00AD1095"/>
    <w:rsid w:val="00AD1760"/>
    <w:rsid w:val="00AD1B4E"/>
    <w:rsid w:val="00AD2004"/>
    <w:rsid w:val="00AD23B7"/>
    <w:rsid w:val="00AD2709"/>
    <w:rsid w:val="00AD2ABB"/>
    <w:rsid w:val="00AD2BDE"/>
    <w:rsid w:val="00AD2E6B"/>
    <w:rsid w:val="00AD2E7B"/>
    <w:rsid w:val="00AD414D"/>
    <w:rsid w:val="00AD505C"/>
    <w:rsid w:val="00AD5E4F"/>
    <w:rsid w:val="00AD66F2"/>
    <w:rsid w:val="00AD69C7"/>
    <w:rsid w:val="00AD6C28"/>
    <w:rsid w:val="00AD7056"/>
    <w:rsid w:val="00AD7B39"/>
    <w:rsid w:val="00AD7B85"/>
    <w:rsid w:val="00AE01B0"/>
    <w:rsid w:val="00AE0208"/>
    <w:rsid w:val="00AE0482"/>
    <w:rsid w:val="00AE0611"/>
    <w:rsid w:val="00AE06BA"/>
    <w:rsid w:val="00AE0D34"/>
    <w:rsid w:val="00AE0F22"/>
    <w:rsid w:val="00AE0F6C"/>
    <w:rsid w:val="00AE0FA8"/>
    <w:rsid w:val="00AE110B"/>
    <w:rsid w:val="00AE1C15"/>
    <w:rsid w:val="00AE20A7"/>
    <w:rsid w:val="00AE26F9"/>
    <w:rsid w:val="00AE28E9"/>
    <w:rsid w:val="00AE2A03"/>
    <w:rsid w:val="00AE2AD8"/>
    <w:rsid w:val="00AE2CA1"/>
    <w:rsid w:val="00AE2D61"/>
    <w:rsid w:val="00AE31EF"/>
    <w:rsid w:val="00AE3215"/>
    <w:rsid w:val="00AE3509"/>
    <w:rsid w:val="00AE39E2"/>
    <w:rsid w:val="00AE3C6B"/>
    <w:rsid w:val="00AE40E4"/>
    <w:rsid w:val="00AE4364"/>
    <w:rsid w:val="00AE44FC"/>
    <w:rsid w:val="00AE4C96"/>
    <w:rsid w:val="00AE5038"/>
    <w:rsid w:val="00AE5792"/>
    <w:rsid w:val="00AE5B24"/>
    <w:rsid w:val="00AE5D83"/>
    <w:rsid w:val="00AE5DB8"/>
    <w:rsid w:val="00AE643A"/>
    <w:rsid w:val="00AE6C89"/>
    <w:rsid w:val="00AE6CC9"/>
    <w:rsid w:val="00AE6F13"/>
    <w:rsid w:val="00AE7699"/>
    <w:rsid w:val="00AE7762"/>
    <w:rsid w:val="00AE7A6E"/>
    <w:rsid w:val="00AF02F0"/>
    <w:rsid w:val="00AF03CB"/>
    <w:rsid w:val="00AF081F"/>
    <w:rsid w:val="00AF1230"/>
    <w:rsid w:val="00AF1A6B"/>
    <w:rsid w:val="00AF1D15"/>
    <w:rsid w:val="00AF2332"/>
    <w:rsid w:val="00AF2AD8"/>
    <w:rsid w:val="00AF2B7A"/>
    <w:rsid w:val="00AF2FF4"/>
    <w:rsid w:val="00AF31FB"/>
    <w:rsid w:val="00AF32C9"/>
    <w:rsid w:val="00AF349C"/>
    <w:rsid w:val="00AF3988"/>
    <w:rsid w:val="00AF3D3C"/>
    <w:rsid w:val="00AF3D63"/>
    <w:rsid w:val="00AF3E65"/>
    <w:rsid w:val="00AF43DC"/>
    <w:rsid w:val="00AF4CEF"/>
    <w:rsid w:val="00AF5080"/>
    <w:rsid w:val="00AF578C"/>
    <w:rsid w:val="00AF58C3"/>
    <w:rsid w:val="00AF59EF"/>
    <w:rsid w:val="00AF5D60"/>
    <w:rsid w:val="00AF5F25"/>
    <w:rsid w:val="00AF6190"/>
    <w:rsid w:val="00AF626A"/>
    <w:rsid w:val="00AF6541"/>
    <w:rsid w:val="00AF67FD"/>
    <w:rsid w:val="00AF6D08"/>
    <w:rsid w:val="00AF6DB4"/>
    <w:rsid w:val="00AF7289"/>
    <w:rsid w:val="00AF72B6"/>
    <w:rsid w:val="00AF72CB"/>
    <w:rsid w:val="00AF7D4D"/>
    <w:rsid w:val="00B00286"/>
    <w:rsid w:val="00B004A5"/>
    <w:rsid w:val="00B00577"/>
    <w:rsid w:val="00B00A4F"/>
    <w:rsid w:val="00B00D56"/>
    <w:rsid w:val="00B011F0"/>
    <w:rsid w:val="00B012AA"/>
    <w:rsid w:val="00B0158E"/>
    <w:rsid w:val="00B015F6"/>
    <w:rsid w:val="00B016F3"/>
    <w:rsid w:val="00B018B1"/>
    <w:rsid w:val="00B01DEB"/>
    <w:rsid w:val="00B025AA"/>
    <w:rsid w:val="00B02824"/>
    <w:rsid w:val="00B02B2B"/>
    <w:rsid w:val="00B0373E"/>
    <w:rsid w:val="00B03913"/>
    <w:rsid w:val="00B03A59"/>
    <w:rsid w:val="00B03B72"/>
    <w:rsid w:val="00B040D3"/>
    <w:rsid w:val="00B048FA"/>
    <w:rsid w:val="00B049A9"/>
    <w:rsid w:val="00B049BF"/>
    <w:rsid w:val="00B05D32"/>
    <w:rsid w:val="00B064D1"/>
    <w:rsid w:val="00B06B33"/>
    <w:rsid w:val="00B071AD"/>
    <w:rsid w:val="00B073AB"/>
    <w:rsid w:val="00B077F3"/>
    <w:rsid w:val="00B07DE2"/>
    <w:rsid w:val="00B101A0"/>
    <w:rsid w:val="00B1056E"/>
    <w:rsid w:val="00B105F2"/>
    <w:rsid w:val="00B10621"/>
    <w:rsid w:val="00B10D2E"/>
    <w:rsid w:val="00B10F73"/>
    <w:rsid w:val="00B110A3"/>
    <w:rsid w:val="00B1121B"/>
    <w:rsid w:val="00B115C6"/>
    <w:rsid w:val="00B12084"/>
    <w:rsid w:val="00B121BA"/>
    <w:rsid w:val="00B121D7"/>
    <w:rsid w:val="00B12391"/>
    <w:rsid w:val="00B12DB7"/>
    <w:rsid w:val="00B12F91"/>
    <w:rsid w:val="00B131D4"/>
    <w:rsid w:val="00B1331B"/>
    <w:rsid w:val="00B13366"/>
    <w:rsid w:val="00B134A4"/>
    <w:rsid w:val="00B1398F"/>
    <w:rsid w:val="00B14077"/>
    <w:rsid w:val="00B140EA"/>
    <w:rsid w:val="00B14116"/>
    <w:rsid w:val="00B149F6"/>
    <w:rsid w:val="00B15303"/>
    <w:rsid w:val="00B15AB9"/>
    <w:rsid w:val="00B15B4D"/>
    <w:rsid w:val="00B15E34"/>
    <w:rsid w:val="00B15F63"/>
    <w:rsid w:val="00B16955"/>
    <w:rsid w:val="00B16CD1"/>
    <w:rsid w:val="00B16DD3"/>
    <w:rsid w:val="00B1745B"/>
    <w:rsid w:val="00B1780E"/>
    <w:rsid w:val="00B1781C"/>
    <w:rsid w:val="00B17995"/>
    <w:rsid w:val="00B17B8D"/>
    <w:rsid w:val="00B17EB8"/>
    <w:rsid w:val="00B20645"/>
    <w:rsid w:val="00B20EE4"/>
    <w:rsid w:val="00B2113C"/>
    <w:rsid w:val="00B2131C"/>
    <w:rsid w:val="00B214F6"/>
    <w:rsid w:val="00B216B3"/>
    <w:rsid w:val="00B222DD"/>
    <w:rsid w:val="00B22429"/>
    <w:rsid w:val="00B225FE"/>
    <w:rsid w:val="00B22A5B"/>
    <w:rsid w:val="00B22D89"/>
    <w:rsid w:val="00B22F45"/>
    <w:rsid w:val="00B2339D"/>
    <w:rsid w:val="00B235A5"/>
    <w:rsid w:val="00B23803"/>
    <w:rsid w:val="00B238B3"/>
    <w:rsid w:val="00B23CF9"/>
    <w:rsid w:val="00B245C2"/>
    <w:rsid w:val="00B24628"/>
    <w:rsid w:val="00B2493D"/>
    <w:rsid w:val="00B259EB"/>
    <w:rsid w:val="00B25F58"/>
    <w:rsid w:val="00B26B15"/>
    <w:rsid w:val="00B26B61"/>
    <w:rsid w:val="00B273A9"/>
    <w:rsid w:val="00B278C6"/>
    <w:rsid w:val="00B27945"/>
    <w:rsid w:val="00B30010"/>
    <w:rsid w:val="00B3024B"/>
    <w:rsid w:val="00B30982"/>
    <w:rsid w:val="00B30A95"/>
    <w:rsid w:val="00B30B71"/>
    <w:rsid w:val="00B30D2F"/>
    <w:rsid w:val="00B31B2C"/>
    <w:rsid w:val="00B31EE0"/>
    <w:rsid w:val="00B32634"/>
    <w:rsid w:val="00B327E7"/>
    <w:rsid w:val="00B33188"/>
    <w:rsid w:val="00B335CA"/>
    <w:rsid w:val="00B3369C"/>
    <w:rsid w:val="00B33B01"/>
    <w:rsid w:val="00B348CD"/>
    <w:rsid w:val="00B34AD3"/>
    <w:rsid w:val="00B34C28"/>
    <w:rsid w:val="00B353FC"/>
    <w:rsid w:val="00B354DC"/>
    <w:rsid w:val="00B35937"/>
    <w:rsid w:val="00B361D4"/>
    <w:rsid w:val="00B36479"/>
    <w:rsid w:val="00B3662D"/>
    <w:rsid w:val="00B3670A"/>
    <w:rsid w:val="00B3735A"/>
    <w:rsid w:val="00B37B42"/>
    <w:rsid w:val="00B37D24"/>
    <w:rsid w:val="00B37EDA"/>
    <w:rsid w:val="00B4043A"/>
    <w:rsid w:val="00B4069D"/>
    <w:rsid w:val="00B408B4"/>
    <w:rsid w:val="00B4120B"/>
    <w:rsid w:val="00B413E3"/>
    <w:rsid w:val="00B4197B"/>
    <w:rsid w:val="00B42BD5"/>
    <w:rsid w:val="00B42DC9"/>
    <w:rsid w:val="00B43069"/>
    <w:rsid w:val="00B43948"/>
    <w:rsid w:val="00B4420D"/>
    <w:rsid w:val="00B44237"/>
    <w:rsid w:val="00B44492"/>
    <w:rsid w:val="00B44A45"/>
    <w:rsid w:val="00B452A9"/>
    <w:rsid w:val="00B456A2"/>
    <w:rsid w:val="00B45DE6"/>
    <w:rsid w:val="00B4642C"/>
    <w:rsid w:val="00B46A73"/>
    <w:rsid w:val="00B46CB1"/>
    <w:rsid w:val="00B47029"/>
    <w:rsid w:val="00B47490"/>
    <w:rsid w:val="00B475D4"/>
    <w:rsid w:val="00B47A78"/>
    <w:rsid w:val="00B47B91"/>
    <w:rsid w:val="00B47D46"/>
    <w:rsid w:val="00B47E5D"/>
    <w:rsid w:val="00B502E0"/>
    <w:rsid w:val="00B502FC"/>
    <w:rsid w:val="00B50A67"/>
    <w:rsid w:val="00B50B14"/>
    <w:rsid w:val="00B50F9F"/>
    <w:rsid w:val="00B5118A"/>
    <w:rsid w:val="00B51262"/>
    <w:rsid w:val="00B512CC"/>
    <w:rsid w:val="00B51886"/>
    <w:rsid w:val="00B51A50"/>
    <w:rsid w:val="00B51DA2"/>
    <w:rsid w:val="00B5232C"/>
    <w:rsid w:val="00B52572"/>
    <w:rsid w:val="00B528F5"/>
    <w:rsid w:val="00B52D34"/>
    <w:rsid w:val="00B52E72"/>
    <w:rsid w:val="00B530BA"/>
    <w:rsid w:val="00B530D5"/>
    <w:rsid w:val="00B53396"/>
    <w:rsid w:val="00B542B1"/>
    <w:rsid w:val="00B54367"/>
    <w:rsid w:val="00B54BD5"/>
    <w:rsid w:val="00B54DA1"/>
    <w:rsid w:val="00B54F94"/>
    <w:rsid w:val="00B5530A"/>
    <w:rsid w:val="00B55726"/>
    <w:rsid w:val="00B5595A"/>
    <w:rsid w:val="00B55C57"/>
    <w:rsid w:val="00B567BD"/>
    <w:rsid w:val="00B567C7"/>
    <w:rsid w:val="00B5684D"/>
    <w:rsid w:val="00B568B3"/>
    <w:rsid w:val="00B568CE"/>
    <w:rsid w:val="00B57028"/>
    <w:rsid w:val="00B571F7"/>
    <w:rsid w:val="00B57277"/>
    <w:rsid w:val="00B574B2"/>
    <w:rsid w:val="00B57D94"/>
    <w:rsid w:val="00B60A92"/>
    <w:rsid w:val="00B60C46"/>
    <w:rsid w:val="00B60CA1"/>
    <w:rsid w:val="00B610BC"/>
    <w:rsid w:val="00B61531"/>
    <w:rsid w:val="00B6160C"/>
    <w:rsid w:val="00B61BB6"/>
    <w:rsid w:val="00B62270"/>
    <w:rsid w:val="00B62916"/>
    <w:rsid w:val="00B62D2C"/>
    <w:rsid w:val="00B630A8"/>
    <w:rsid w:val="00B632BB"/>
    <w:rsid w:val="00B63357"/>
    <w:rsid w:val="00B63502"/>
    <w:rsid w:val="00B63660"/>
    <w:rsid w:val="00B6380D"/>
    <w:rsid w:val="00B63F03"/>
    <w:rsid w:val="00B64295"/>
    <w:rsid w:val="00B64420"/>
    <w:rsid w:val="00B648E9"/>
    <w:rsid w:val="00B64A5D"/>
    <w:rsid w:val="00B64D81"/>
    <w:rsid w:val="00B64DD7"/>
    <w:rsid w:val="00B658BC"/>
    <w:rsid w:val="00B660E5"/>
    <w:rsid w:val="00B666F8"/>
    <w:rsid w:val="00B6698C"/>
    <w:rsid w:val="00B66BB6"/>
    <w:rsid w:val="00B6742D"/>
    <w:rsid w:val="00B67CFC"/>
    <w:rsid w:val="00B67F4F"/>
    <w:rsid w:val="00B70623"/>
    <w:rsid w:val="00B7067D"/>
    <w:rsid w:val="00B7098C"/>
    <w:rsid w:val="00B70A81"/>
    <w:rsid w:val="00B71095"/>
    <w:rsid w:val="00B71ED7"/>
    <w:rsid w:val="00B7203C"/>
    <w:rsid w:val="00B722CF"/>
    <w:rsid w:val="00B72464"/>
    <w:rsid w:val="00B72767"/>
    <w:rsid w:val="00B729EB"/>
    <w:rsid w:val="00B72DFC"/>
    <w:rsid w:val="00B7339B"/>
    <w:rsid w:val="00B738D7"/>
    <w:rsid w:val="00B73AFA"/>
    <w:rsid w:val="00B73EFD"/>
    <w:rsid w:val="00B74415"/>
    <w:rsid w:val="00B74CC8"/>
    <w:rsid w:val="00B752B9"/>
    <w:rsid w:val="00B753DB"/>
    <w:rsid w:val="00B76432"/>
    <w:rsid w:val="00B768BF"/>
    <w:rsid w:val="00B779EA"/>
    <w:rsid w:val="00B803DE"/>
    <w:rsid w:val="00B804C4"/>
    <w:rsid w:val="00B807A0"/>
    <w:rsid w:val="00B8082C"/>
    <w:rsid w:val="00B816EA"/>
    <w:rsid w:val="00B81978"/>
    <w:rsid w:val="00B81B9A"/>
    <w:rsid w:val="00B823BF"/>
    <w:rsid w:val="00B82533"/>
    <w:rsid w:val="00B825B7"/>
    <w:rsid w:val="00B82658"/>
    <w:rsid w:val="00B826A3"/>
    <w:rsid w:val="00B82C30"/>
    <w:rsid w:val="00B82CA8"/>
    <w:rsid w:val="00B82E0A"/>
    <w:rsid w:val="00B83003"/>
    <w:rsid w:val="00B8330F"/>
    <w:rsid w:val="00B83381"/>
    <w:rsid w:val="00B836CE"/>
    <w:rsid w:val="00B83C19"/>
    <w:rsid w:val="00B83D9A"/>
    <w:rsid w:val="00B84187"/>
    <w:rsid w:val="00B842BB"/>
    <w:rsid w:val="00B8492F"/>
    <w:rsid w:val="00B84AB5"/>
    <w:rsid w:val="00B852BF"/>
    <w:rsid w:val="00B852C9"/>
    <w:rsid w:val="00B859F0"/>
    <w:rsid w:val="00B869F8"/>
    <w:rsid w:val="00B86BEB"/>
    <w:rsid w:val="00B875EA"/>
    <w:rsid w:val="00B87857"/>
    <w:rsid w:val="00B87B71"/>
    <w:rsid w:val="00B87FCA"/>
    <w:rsid w:val="00B87FE1"/>
    <w:rsid w:val="00B9043F"/>
    <w:rsid w:val="00B90764"/>
    <w:rsid w:val="00B90CB8"/>
    <w:rsid w:val="00B910C9"/>
    <w:rsid w:val="00B912F8"/>
    <w:rsid w:val="00B916C8"/>
    <w:rsid w:val="00B91DFE"/>
    <w:rsid w:val="00B91F3C"/>
    <w:rsid w:val="00B92A37"/>
    <w:rsid w:val="00B942BA"/>
    <w:rsid w:val="00B946C6"/>
    <w:rsid w:val="00B94D92"/>
    <w:rsid w:val="00B95230"/>
    <w:rsid w:val="00B95427"/>
    <w:rsid w:val="00B958FA"/>
    <w:rsid w:val="00B9599F"/>
    <w:rsid w:val="00B95F00"/>
    <w:rsid w:val="00B966CA"/>
    <w:rsid w:val="00B96C35"/>
    <w:rsid w:val="00B96DBE"/>
    <w:rsid w:val="00B97203"/>
    <w:rsid w:val="00B97333"/>
    <w:rsid w:val="00B9740F"/>
    <w:rsid w:val="00B978F5"/>
    <w:rsid w:val="00B97BCD"/>
    <w:rsid w:val="00BA032C"/>
    <w:rsid w:val="00BA0398"/>
    <w:rsid w:val="00BA0591"/>
    <w:rsid w:val="00BA08FA"/>
    <w:rsid w:val="00BA0F9D"/>
    <w:rsid w:val="00BA1306"/>
    <w:rsid w:val="00BA178A"/>
    <w:rsid w:val="00BA17A4"/>
    <w:rsid w:val="00BA18BF"/>
    <w:rsid w:val="00BA18E4"/>
    <w:rsid w:val="00BA1EB7"/>
    <w:rsid w:val="00BA2074"/>
    <w:rsid w:val="00BA22A8"/>
    <w:rsid w:val="00BA248F"/>
    <w:rsid w:val="00BA2598"/>
    <w:rsid w:val="00BA265F"/>
    <w:rsid w:val="00BA2B98"/>
    <w:rsid w:val="00BA2DA3"/>
    <w:rsid w:val="00BA310E"/>
    <w:rsid w:val="00BA3C58"/>
    <w:rsid w:val="00BA4366"/>
    <w:rsid w:val="00BA43AB"/>
    <w:rsid w:val="00BA447A"/>
    <w:rsid w:val="00BA44FE"/>
    <w:rsid w:val="00BA4B2C"/>
    <w:rsid w:val="00BA5759"/>
    <w:rsid w:val="00BA586A"/>
    <w:rsid w:val="00BA5BF2"/>
    <w:rsid w:val="00BA6345"/>
    <w:rsid w:val="00BA66EE"/>
    <w:rsid w:val="00BA68D3"/>
    <w:rsid w:val="00BA6981"/>
    <w:rsid w:val="00BA6E1F"/>
    <w:rsid w:val="00BA6F2F"/>
    <w:rsid w:val="00BA7236"/>
    <w:rsid w:val="00BA753C"/>
    <w:rsid w:val="00BA79ED"/>
    <w:rsid w:val="00BA7C70"/>
    <w:rsid w:val="00BB0BE0"/>
    <w:rsid w:val="00BB199F"/>
    <w:rsid w:val="00BB1B34"/>
    <w:rsid w:val="00BB1D0C"/>
    <w:rsid w:val="00BB1D2D"/>
    <w:rsid w:val="00BB1EA5"/>
    <w:rsid w:val="00BB2031"/>
    <w:rsid w:val="00BB2568"/>
    <w:rsid w:val="00BB2B29"/>
    <w:rsid w:val="00BB2C90"/>
    <w:rsid w:val="00BB2CC4"/>
    <w:rsid w:val="00BB313D"/>
    <w:rsid w:val="00BB397E"/>
    <w:rsid w:val="00BB43AC"/>
    <w:rsid w:val="00BB465F"/>
    <w:rsid w:val="00BB52ED"/>
    <w:rsid w:val="00BB5794"/>
    <w:rsid w:val="00BB5BDB"/>
    <w:rsid w:val="00BB731C"/>
    <w:rsid w:val="00BB74BB"/>
    <w:rsid w:val="00BB78C1"/>
    <w:rsid w:val="00BB7B6E"/>
    <w:rsid w:val="00BB7F3E"/>
    <w:rsid w:val="00BC0011"/>
    <w:rsid w:val="00BC0183"/>
    <w:rsid w:val="00BC01EE"/>
    <w:rsid w:val="00BC05EB"/>
    <w:rsid w:val="00BC0782"/>
    <w:rsid w:val="00BC0B0A"/>
    <w:rsid w:val="00BC179C"/>
    <w:rsid w:val="00BC17CA"/>
    <w:rsid w:val="00BC1F42"/>
    <w:rsid w:val="00BC22B9"/>
    <w:rsid w:val="00BC23DA"/>
    <w:rsid w:val="00BC2858"/>
    <w:rsid w:val="00BC2AD1"/>
    <w:rsid w:val="00BC2ED9"/>
    <w:rsid w:val="00BC2F70"/>
    <w:rsid w:val="00BC362A"/>
    <w:rsid w:val="00BC3A0C"/>
    <w:rsid w:val="00BC3B8D"/>
    <w:rsid w:val="00BC3CBA"/>
    <w:rsid w:val="00BC3D0A"/>
    <w:rsid w:val="00BC41E9"/>
    <w:rsid w:val="00BC44B4"/>
    <w:rsid w:val="00BC4560"/>
    <w:rsid w:val="00BC46C2"/>
    <w:rsid w:val="00BC4890"/>
    <w:rsid w:val="00BC4D2B"/>
    <w:rsid w:val="00BC4F6C"/>
    <w:rsid w:val="00BC5663"/>
    <w:rsid w:val="00BC5D39"/>
    <w:rsid w:val="00BC5ECC"/>
    <w:rsid w:val="00BC69FB"/>
    <w:rsid w:val="00BC6A13"/>
    <w:rsid w:val="00BC6C38"/>
    <w:rsid w:val="00BC71BB"/>
    <w:rsid w:val="00BC7583"/>
    <w:rsid w:val="00BD0523"/>
    <w:rsid w:val="00BD07AA"/>
    <w:rsid w:val="00BD0CDD"/>
    <w:rsid w:val="00BD0F0E"/>
    <w:rsid w:val="00BD0FCC"/>
    <w:rsid w:val="00BD14C2"/>
    <w:rsid w:val="00BD1731"/>
    <w:rsid w:val="00BD1939"/>
    <w:rsid w:val="00BD198F"/>
    <w:rsid w:val="00BD1B6E"/>
    <w:rsid w:val="00BD2011"/>
    <w:rsid w:val="00BD2031"/>
    <w:rsid w:val="00BD20C2"/>
    <w:rsid w:val="00BD217D"/>
    <w:rsid w:val="00BD25E8"/>
    <w:rsid w:val="00BD2A11"/>
    <w:rsid w:val="00BD2D8B"/>
    <w:rsid w:val="00BD34CE"/>
    <w:rsid w:val="00BD35B7"/>
    <w:rsid w:val="00BD4415"/>
    <w:rsid w:val="00BD446B"/>
    <w:rsid w:val="00BD4534"/>
    <w:rsid w:val="00BD491B"/>
    <w:rsid w:val="00BD492E"/>
    <w:rsid w:val="00BD49EA"/>
    <w:rsid w:val="00BD4B40"/>
    <w:rsid w:val="00BD502A"/>
    <w:rsid w:val="00BD5435"/>
    <w:rsid w:val="00BD5617"/>
    <w:rsid w:val="00BD566B"/>
    <w:rsid w:val="00BD6BD3"/>
    <w:rsid w:val="00BD6C5D"/>
    <w:rsid w:val="00BD7599"/>
    <w:rsid w:val="00BD79DC"/>
    <w:rsid w:val="00BD7A3F"/>
    <w:rsid w:val="00BD7C36"/>
    <w:rsid w:val="00BD7D04"/>
    <w:rsid w:val="00BD7D43"/>
    <w:rsid w:val="00BD7DC3"/>
    <w:rsid w:val="00BE0042"/>
    <w:rsid w:val="00BE04F2"/>
    <w:rsid w:val="00BE06B6"/>
    <w:rsid w:val="00BE08BD"/>
    <w:rsid w:val="00BE097F"/>
    <w:rsid w:val="00BE09FD"/>
    <w:rsid w:val="00BE0B3A"/>
    <w:rsid w:val="00BE0D7B"/>
    <w:rsid w:val="00BE109E"/>
    <w:rsid w:val="00BE10A4"/>
    <w:rsid w:val="00BE1C85"/>
    <w:rsid w:val="00BE213A"/>
    <w:rsid w:val="00BE2233"/>
    <w:rsid w:val="00BE23AC"/>
    <w:rsid w:val="00BE274F"/>
    <w:rsid w:val="00BE2B2A"/>
    <w:rsid w:val="00BE2E82"/>
    <w:rsid w:val="00BE30C6"/>
    <w:rsid w:val="00BE349D"/>
    <w:rsid w:val="00BE35F3"/>
    <w:rsid w:val="00BE3DF6"/>
    <w:rsid w:val="00BE47DE"/>
    <w:rsid w:val="00BE48DC"/>
    <w:rsid w:val="00BE4DD3"/>
    <w:rsid w:val="00BE5029"/>
    <w:rsid w:val="00BE51BE"/>
    <w:rsid w:val="00BE53AD"/>
    <w:rsid w:val="00BE54EA"/>
    <w:rsid w:val="00BE59DC"/>
    <w:rsid w:val="00BE6729"/>
    <w:rsid w:val="00BE68DF"/>
    <w:rsid w:val="00BE787A"/>
    <w:rsid w:val="00BE7E22"/>
    <w:rsid w:val="00BF0127"/>
    <w:rsid w:val="00BF0B86"/>
    <w:rsid w:val="00BF12E7"/>
    <w:rsid w:val="00BF1327"/>
    <w:rsid w:val="00BF1524"/>
    <w:rsid w:val="00BF1897"/>
    <w:rsid w:val="00BF189D"/>
    <w:rsid w:val="00BF1BF3"/>
    <w:rsid w:val="00BF1EA8"/>
    <w:rsid w:val="00BF1F2F"/>
    <w:rsid w:val="00BF2939"/>
    <w:rsid w:val="00BF2EB9"/>
    <w:rsid w:val="00BF3016"/>
    <w:rsid w:val="00BF3334"/>
    <w:rsid w:val="00BF355C"/>
    <w:rsid w:val="00BF35A2"/>
    <w:rsid w:val="00BF369F"/>
    <w:rsid w:val="00BF3A6D"/>
    <w:rsid w:val="00BF4520"/>
    <w:rsid w:val="00BF4ACD"/>
    <w:rsid w:val="00BF50F0"/>
    <w:rsid w:val="00BF524D"/>
    <w:rsid w:val="00BF544F"/>
    <w:rsid w:val="00BF5D83"/>
    <w:rsid w:val="00BF6715"/>
    <w:rsid w:val="00BF6A3D"/>
    <w:rsid w:val="00BF6D76"/>
    <w:rsid w:val="00BF6E20"/>
    <w:rsid w:val="00BF6EE9"/>
    <w:rsid w:val="00BF70B1"/>
    <w:rsid w:val="00BF7878"/>
    <w:rsid w:val="00BF7B13"/>
    <w:rsid w:val="00BF7BDC"/>
    <w:rsid w:val="00BF7EE6"/>
    <w:rsid w:val="00C001CF"/>
    <w:rsid w:val="00C0041A"/>
    <w:rsid w:val="00C005C1"/>
    <w:rsid w:val="00C011B2"/>
    <w:rsid w:val="00C01561"/>
    <w:rsid w:val="00C0178D"/>
    <w:rsid w:val="00C020FD"/>
    <w:rsid w:val="00C02249"/>
    <w:rsid w:val="00C022E5"/>
    <w:rsid w:val="00C02925"/>
    <w:rsid w:val="00C02A9A"/>
    <w:rsid w:val="00C02BFE"/>
    <w:rsid w:val="00C02C40"/>
    <w:rsid w:val="00C02C6E"/>
    <w:rsid w:val="00C03087"/>
    <w:rsid w:val="00C03363"/>
    <w:rsid w:val="00C034A0"/>
    <w:rsid w:val="00C03A24"/>
    <w:rsid w:val="00C03AE6"/>
    <w:rsid w:val="00C03DAB"/>
    <w:rsid w:val="00C03F76"/>
    <w:rsid w:val="00C040DC"/>
    <w:rsid w:val="00C04913"/>
    <w:rsid w:val="00C04AE6"/>
    <w:rsid w:val="00C04E69"/>
    <w:rsid w:val="00C04F7D"/>
    <w:rsid w:val="00C0540B"/>
    <w:rsid w:val="00C05D0D"/>
    <w:rsid w:val="00C05D78"/>
    <w:rsid w:val="00C0635B"/>
    <w:rsid w:val="00C066B2"/>
    <w:rsid w:val="00C06753"/>
    <w:rsid w:val="00C067C7"/>
    <w:rsid w:val="00C06C61"/>
    <w:rsid w:val="00C070C0"/>
    <w:rsid w:val="00C07337"/>
    <w:rsid w:val="00C07808"/>
    <w:rsid w:val="00C0781C"/>
    <w:rsid w:val="00C117B4"/>
    <w:rsid w:val="00C117CE"/>
    <w:rsid w:val="00C11963"/>
    <w:rsid w:val="00C11E0F"/>
    <w:rsid w:val="00C11F6E"/>
    <w:rsid w:val="00C12003"/>
    <w:rsid w:val="00C12128"/>
    <w:rsid w:val="00C123AE"/>
    <w:rsid w:val="00C12606"/>
    <w:rsid w:val="00C12869"/>
    <w:rsid w:val="00C128F3"/>
    <w:rsid w:val="00C12969"/>
    <w:rsid w:val="00C12D92"/>
    <w:rsid w:val="00C134B3"/>
    <w:rsid w:val="00C13721"/>
    <w:rsid w:val="00C137CC"/>
    <w:rsid w:val="00C13BE7"/>
    <w:rsid w:val="00C140DD"/>
    <w:rsid w:val="00C141D6"/>
    <w:rsid w:val="00C145E9"/>
    <w:rsid w:val="00C1465F"/>
    <w:rsid w:val="00C14698"/>
    <w:rsid w:val="00C157BD"/>
    <w:rsid w:val="00C15814"/>
    <w:rsid w:val="00C15D19"/>
    <w:rsid w:val="00C15DB2"/>
    <w:rsid w:val="00C16111"/>
    <w:rsid w:val="00C1654F"/>
    <w:rsid w:val="00C1664C"/>
    <w:rsid w:val="00C177C2"/>
    <w:rsid w:val="00C17979"/>
    <w:rsid w:val="00C179FC"/>
    <w:rsid w:val="00C20023"/>
    <w:rsid w:val="00C209D5"/>
    <w:rsid w:val="00C20E44"/>
    <w:rsid w:val="00C21321"/>
    <w:rsid w:val="00C2141B"/>
    <w:rsid w:val="00C2146A"/>
    <w:rsid w:val="00C21542"/>
    <w:rsid w:val="00C21605"/>
    <w:rsid w:val="00C216E4"/>
    <w:rsid w:val="00C2203B"/>
    <w:rsid w:val="00C228E8"/>
    <w:rsid w:val="00C22A32"/>
    <w:rsid w:val="00C22C9E"/>
    <w:rsid w:val="00C22FE7"/>
    <w:rsid w:val="00C23449"/>
    <w:rsid w:val="00C23EB5"/>
    <w:rsid w:val="00C23F87"/>
    <w:rsid w:val="00C241A2"/>
    <w:rsid w:val="00C2425A"/>
    <w:rsid w:val="00C246F0"/>
    <w:rsid w:val="00C26245"/>
    <w:rsid w:val="00C26302"/>
    <w:rsid w:val="00C26430"/>
    <w:rsid w:val="00C26C8A"/>
    <w:rsid w:val="00C26DB5"/>
    <w:rsid w:val="00C27B2C"/>
    <w:rsid w:val="00C27C70"/>
    <w:rsid w:val="00C3011B"/>
    <w:rsid w:val="00C303AB"/>
    <w:rsid w:val="00C305C3"/>
    <w:rsid w:val="00C3070A"/>
    <w:rsid w:val="00C30734"/>
    <w:rsid w:val="00C30964"/>
    <w:rsid w:val="00C30A42"/>
    <w:rsid w:val="00C30D81"/>
    <w:rsid w:val="00C30DEC"/>
    <w:rsid w:val="00C30E40"/>
    <w:rsid w:val="00C318CB"/>
    <w:rsid w:val="00C32123"/>
    <w:rsid w:val="00C3251D"/>
    <w:rsid w:val="00C325A2"/>
    <w:rsid w:val="00C32A60"/>
    <w:rsid w:val="00C33545"/>
    <w:rsid w:val="00C33560"/>
    <w:rsid w:val="00C336DA"/>
    <w:rsid w:val="00C33D02"/>
    <w:rsid w:val="00C33F01"/>
    <w:rsid w:val="00C33F7E"/>
    <w:rsid w:val="00C340F3"/>
    <w:rsid w:val="00C343C6"/>
    <w:rsid w:val="00C35400"/>
    <w:rsid w:val="00C355A9"/>
    <w:rsid w:val="00C36C0E"/>
    <w:rsid w:val="00C36F85"/>
    <w:rsid w:val="00C371C3"/>
    <w:rsid w:val="00C37606"/>
    <w:rsid w:val="00C3772C"/>
    <w:rsid w:val="00C3777B"/>
    <w:rsid w:val="00C37F91"/>
    <w:rsid w:val="00C40AE9"/>
    <w:rsid w:val="00C40B68"/>
    <w:rsid w:val="00C414D6"/>
    <w:rsid w:val="00C417E5"/>
    <w:rsid w:val="00C418D0"/>
    <w:rsid w:val="00C41A22"/>
    <w:rsid w:val="00C41CA7"/>
    <w:rsid w:val="00C41D65"/>
    <w:rsid w:val="00C41EDF"/>
    <w:rsid w:val="00C42554"/>
    <w:rsid w:val="00C42C73"/>
    <w:rsid w:val="00C42CA6"/>
    <w:rsid w:val="00C432B7"/>
    <w:rsid w:val="00C43480"/>
    <w:rsid w:val="00C4381A"/>
    <w:rsid w:val="00C43D34"/>
    <w:rsid w:val="00C441BA"/>
    <w:rsid w:val="00C4465A"/>
    <w:rsid w:val="00C44B50"/>
    <w:rsid w:val="00C44EC1"/>
    <w:rsid w:val="00C44FAF"/>
    <w:rsid w:val="00C455F1"/>
    <w:rsid w:val="00C46954"/>
    <w:rsid w:val="00C47120"/>
    <w:rsid w:val="00C47217"/>
    <w:rsid w:val="00C47F0E"/>
    <w:rsid w:val="00C501D1"/>
    <w:rsid w:val="00C50584"/>
    <w:rsid w:val="00C505D3"/>
    <w:rsid w:val="00C50B9F"/>
    <w:rsid w:val="00C50BCE"/>
    <w:rsid w:val="00C50F23"/>
    <w:rsid w:val="00C5107F"/>
    <w:rsid w:val="00C51653"/>
    <w:rsid w:val="00C51699"/>
    <w:rsid w:val="00C517C5"/>
    <w:rsid w:val="00C51C50"/>
    <w:rsid w:val="00C52B46"/>
    <w:rsid w:val="00C52CD6"/>
    <w:rsid w:val="00C53335"/>
    <w:rsid w:val="00C53EEC"/>
    <w:rsid w:val="00C53F17"/>
    <w:rsid w:val="00C54145"/>
    <w:rsid w:val="00C5573E"/>
    <w:rsid w:val="00C557A4"/>
    <w:rsid w:val="00C5590D"/>
    <w:rsid w:val="00C55D51"/>
    <w:rsid w:val="00C55DB3"/>
    <w:rsid w:val="00C56643"/>
    <w:rsid w:val="00C56842"/>
    <w:rsid w:val="00C5694A"/>
    <w:rsid w:val="00C56C64"/>
    <w:rsid w:val="00C570A7"/>
    <w:rsid w:val="00C5731E"/>
    <w:rsid w:val="00C574E0"/>
    <w:rsid w:val="00C577A8"/>
    <w:rsid w:val="00C57C40"/>
    <w:rsid w:val="00C57C85"/>
    <w:rsid w:val="00C60102"/>
    <w:rsid w:val="00C60644"/>
    <w:rsid w:val="00C60687"/>
    <w:rsid w:val="00C6131D"/>
    <w:rsid w:val="00C6171C"/>
    <w:rsid w:val="00C61ABF"/>
    <w:rsid w:val="00C61E8F"/>
    <w:rsid w:val="00C62B0A"/>
    <w:rsid w:val="00C62CE8"/>
    <w:rsid w:val="00C62F7B"/>
    <w:rsid w:val="00C6301B"/>
    <w:rsid w:val="00C63D86"/>
    <w:rsid w:val="00C63DF1"/>
    <w:rsid w:val="00C64473"/>
    <w:rsid w:val="00C647A4"/>
    <w:rsid w:val="00C64B37"/>
    <w:rsid w:val="00C65462"/>
    <w:rsid w:val="00C65842"/>
    <w:rsid w:val="00C65884"/>
    <w:rsid w:val="00C65D3F"/>
    <w:rsid w:val="00C65DE8"/>
    <w:rsid w:val="00C66366"/>
    <w:rsid w:val="00C66662"/>
    <w:rsid w:val="00C66E0E"/>
    <w:rsid w:val="00C66F6D"/>
    <w:rsid w:val="00C66FC2"/>
    <w:rsid w:val="00C67AC7"/>
    <w:rsid w:val="00C67C9D"/>
    <w:rsid w:val="00C67CBF"/>
    <w:rsid w:val="00C70055"/>
    <w:rsid w:val="00C702B1"/>
    <w:rsid w:val="00C709BC"/>
    <w:rsid w:val="00C70ECD"/>
    <w:rsid w:val="00C70F39"/>
    <w:rsid w:val="00C713AD"/>
    <w:rsid w:val="00C71BEC"/>
    <w:rsid w:val="00C7207D"/>
    <w:rsid w:val="00C72332"/>
    <w:rsid w:val="00C7233A"/>
    <w:rsid w:val="00C726F1"/>
    <w:rsid w:val="00C73434"/>
    <w:rsid w:val="00C735A4"/>
    <w:rsid w:val="00C73E6C"/>
    <w:rsid w:val="00C743E4"/>
    <w:rsid w:val="00C745D2"/>
    <w:rsid w:val="00C7528E"/>
    <w:rsid w:val="00C755A5"/>
    <w:rsid w:val="00C75D26"/>
    <w:rsid w:val="00C7625E"/>
    <w:rsid w:val="00C7632A"/>
    <w:rsid w:val="00C76509"/>
    <w:rsid w:val="00C7684E"/>
    <w:rsid w:val="00C76970"/>
    <w:rsid w:val="00C76B0B"/>
    <w:rsid w:val="00C76B8E"/>
    <w:rsid w:val="00C76C26"/>
    <w:rsid w:val="00C777CD"/>
    <w:rsid w:val="00C77BC2"/>
    <w:rsid w:val="00C77CF6"/>
    <w:rsid w:val="00C80464"/>
    <w:rsid w:val="00C80777"/>
    <w:rsid w:val="00C80AEC"/>
    <w:rsid w:val="00C80B14"/>
    <w:rsid w:val="00C80C44"/>
    <w:rsid w:val="00C81077"/>
    <w:rsid w:val="00C81207"/>
    <w:rsid w:val="00C813AE"/>
    <w:rsid w:val="00C8147D"/>
    <w:rsid w:val="00C81591"/>
    <w:rsid w:val="00C81AF1"/>
    <w:rsid w:val="00C820C0"/>
    <w:rsid w:val="00C82416"/>
    <w:rsid w:val="00C82801"/>
    <w:rsid w:val="00C8385C"/>
    <w:rsid w:val="00C83890"/>
    <w:rsid w:val="00C83A62"/>
    <w:rsid w:val="00C84078"/>
    <w:rsid w:val="00C845A7"/>
    <w:rsid w:val="00C847E5"/>
    <w:rsid w:val="00C84BCC"/>
    <w:rsid w:val="00C84EFC"/>
    <w:rsid w:val="00C85B3D"/>
    <w:rsid w:val="00C85CDF"/>
    <w:rsid w:val="00C85F7B"/>
    <w:rsid w:val="00C8676C"/>
    <w:rsid w:val="00C86B88"/>
    <w:rsid w:val="00C8762C"/>
    <w:rsid w:val="00C8767B"/>
    <w:rsid w:val="00C87691"/>
    <w:rsid w:val="00C87DB1"/>
    <w:rsid w:val="00C87F0E"/>
    <w:rsid w:val="00C90944"/>
    <w:rsid w:val="00C90AE6"/>
    <w:rsid w:val="00C90E53"/>
    <w:rsid w:val="00C9121A"/>
    <w:rsid w:val="00C91258"/>
    <w:rsid w:val="00C91F94"/>
    <w:rsid w:val="00C92115"/>
    <w:rsid w:val="00C9215A"/>
    <w:rsid w:val="00C923F1"/>
    <w:rsid w:val="00C92496"/>
    <w:rsid w:val="00C92638"/>
    <w:rsid w:val="00C92EA0"/>
    <w:rsid w:val="00C9344C"/>
    <w:rsid w:val="00C935A2"/>
    <w:rsid w:val="00C94DEC"/>
    <w:rsid w:val="00C95630"/>
    <w:rsid w:val="00C959B1"/>
    <w:rsid w:val="00C95AC4"/>
    <w:rsid w:val="00C964F6"/>
    <w:rsid w:val="00C9661A"/>
    <w:rsid w:val="00C970BA"/>
    <w:rsid w:val="00C973DB"/>
    <w:rsid w:val="00C9746E"/>
    <w:rsid w:val="00C974EB"/>
    <w:rsid w:val="00C97923"/>
    <w:rsid w:val="00C97FFE"/>
    <w:rsid w:val="00CA0024"/>
    <w:rsid w:val="00CA0328"/>
    <w:rsid w:val="00CA03BE"/>
    <w:rsid w:val="00CA08EE"/>
    <w:rsid w:val="00CA0DBC"/>
    <w:rsid w:val="00CA0EB0"/>
    <w:rsid w:val="00CA0F74"/>
    <w:rsid w:val="00CA10C1"/>
    <w:rsid w:val="00CA1A2F"/>
    <w:rsid w:val="00CA1C5C"/>
    <w:rsid w:val="00CA2114"/>
    <w:rsid w:val="00CA221C"/>
    <w:rsid w:val="00CA30CC"/>
    <w:rsid w:val="00CA31DC"/>
    <w:rsid w:val="00CA405D"/>
    <w:rsid w:val="00CA4FB1"/>
    <w:rsid w:val="00CA5FE0"/>
    <w:rsid w:val="00CA676C"/>
    <w:rsid w:val="00CA6858"/>
    <w:rsid w:val="00CA6DD9"/>
    <w:rsid w:val="00CA7420"/>
    <w:rsid w:val="00CA7503"/>
    <w:rsid w:val="00CB0568"/>
    <w:rsid w:val="00CB08C9"/>
    <w:rsid w:val="00CB0CA3"/>
    <w:rsid w:val="00CB12E6"/>
    <w:rsid w:val="00CB1316"/>
    <w:rsid w:val="00CB1423"/>
    <w:rsid w:val="00CB154C"/>
    <w:rsid w:val="00CB157F"/>
    <w:rsid w:val="00CB1A1C"/>
    <w:rsid w:val="00CB1C12"/>
    <w:rsid w:val="00CB200A"/>
    <w:rsid w:val="00CB23BC"/>
    <w:rsid w:val="00CB2654"/>
    <w:rsid w:val="00CB268E"/>
    <w:rsid w:val="00CB27E8"/>
    <w:rsid w:val="00CB2B97"/>
    <w:rsid w:val="00CB2BC1"/>
    <w:rsid w:val="00CB2F2C"/>
    <w:rsid w:val="00CB3290"/>
    <w:rsid w:val="00CB32C8"/>
    <w:rsid w:val="00CB38DB"/>
    <w:rsid w:val="00CB3A36"/>
    <w:rsid w:val="00CB3E4B"/>
    <w:rsid w:val="00CB4244"/>
    <w:rsid w:val="00CB48F5"/>
    <w:rsid w:val="00CB491A"/>
    <w:rsid w:val="00CB5445"/>
    <w:rsid w:val="00CB608B"/>
    <w:rsid w:val="00CB62D7"/>
    <w:rsid w:val="00CB6575"/>
    <w:rsid w:val="00CB67DE"/>
    <w:rsid w:val="00CB6842"/>
    <w:rsid w:val="00CB685D"/>
    <w:rsid w:val="00CB6B04"/>
    <w:rsid w:val="00CB6BB2"/>
    <w:rsid w:val="00CB6E71"/>
    <w:rsid w:val="00CB70D3"/>
    <w:rsid w:val="00CB734D"/>
    <w:rsid w:val="00CB73B0"/>
    <w:rsid w:val="00CB73CF"/>
    <w:rsid w:val="00CB74A0"/>
    <w:rsid w:val="00CB7D84"/>
    <w:rsid w:val="00CC0161"/>
    <w:rsid w:val="00CC0276"/>
    <w:rsid w:val="00CC027D"/>
    <w:rsid w:val="00CC0307"/>
    <w:rsid w:val="00CC03D3"/>
    <w:rsid w:val="00CC0928"/>
    <w:rsid w:val="00CC0B25"/>
    <w:rsid w:val="00CC0D10"/>
    <w:rsid w:val="00CC2959"/>
    <w:rsid w:val="00CC2BFF"/>
    <w:rsid w:val="00CC2C94"/>
    <w:rsid w:val="00CC2D61"/>
    <w:rsid w:val="00CC2EA4"/>
    <w:rsid w:val="00CC30FD"/>
    <w:rsid w:val="00CC3576"/>
    <w:rsid w:val="00CC48E0"/>
    <w:rsid w:val="00CC4C34"/>
    <w:rsid w:val="00CC4F2A"/>
    <w:rsid w:val="00CC50E3"/>
    <w:rsid w:val="00CC5220"/>
    <w:rsid w:val="00CC5354"/>
    <w:rsid w:val="00CC5791"/>
    <w:rsid w:val="00CC62AE"/>
    <w:rsid w:val="00CC62BE"/>
    <w:rsid w:val="00CC6359"/>
    <w:rsid w:val="00CC659A"/>
    <w:rsid w:val="00CC6691"/>
    <w:rsid w:val="00CC6DCF"/>
    <w:rsid w:val="00CC6F7F"/>
    <w:rsid w:val="00CC72E1"/>
    <w:rsid w:val="00CC734F"/>
    <w:rsid w:val="00CD0117"/>
    <w:rsid w:val="00CD0326"/>
    <w:rsid w:val="00CD0377"/>
    <w:rsid w:val="00CD0C6E"/>
    <w:rsid w:val="00CD1339"/>
    <w:rsid w:val="00CD2276"/>
    <w:rsid w:val="00CD26B8"/>
    <w:rsid w:val="00CD2AE7"/>
    <w:rsid w:val="00CD2BCA"/>
    <w:rsid w:val="00CD2CD2"/>
    <w:rsid w:val="00CD2F43"/>
    <w:rsid w:val="00CD359A"/>
    <w:rsid w:val="00CD38BD"/>
    <w:rsid w:val="00CD48A5"/>
    <w:rsid w:val="00CD4FA0"/>
    <w:rsid w:val="00CD5E51"/>
    <w:rsid w:val="00CD5F64"/>
    <w:rsid w:val="00CD6278"/>
    <w:rsid w:val="00CD63A2"/>
    <w:rsid w:val="00CD651B"/>
    <w:rsid w:val="00CD770A"/>
    <w:rsid w:val="00CD7753"/>
    <w:rsid w:val="00CD7D0D"/>
    <w:rsid w:val="00CD7E46"/>
    <w:rsid w:val="00CE0810"/>
    <w:rsid w:val="00CE1103"/>
    <w:rsid w:val="00CE12E8"/>
    <w:rsid w:val="00CE1334"/>
    <w:rsid w:val="00CE19C6"/>
    <w:rsid w:val="00CE1EBD"/>
    <w:rsid w:val="00CE23EA"/>
    <w:rsid w:val="00CE2BD1"/>
    <w:rsid w:val="00CE2F38"/>
    <w:rsid w:val="00CE2F4C"/>
    <w:rsid w:val="00CE32BB"/>
    <w:rsid w:val="00CE383B"/>
    <w:rsid w:val="00CE3EA6"/>
    <w:rsid w:val="00CE46E9"/>
    <w:rsid w:val="00CE4749"/>
    <w:rsid w:val="00CE4B93"/>
    <w:rsid w:val="00CE4B99"/>
    <w:rsid w:val="00CE4E23"/>
    <w:rsid w:val="00CE51C6"/>
    <w:rsid w:val="00CE5217"/>
    <w:rsid w:val="00CE593E"/>
    <w:rsid w:val="00CE6651"/>
    <w:rsid w:val="00CE6D08"/>
    <w:rsid w:val="00CE718F"/>
    <w:rsid w:val="00CE74B2"/>
    <w:rsid w:val="00CE7627"/>
    <w:rsid w:val="00CE7BBD"/>
    <w:rsid w:val="00CE7C50"/>
    <w:rsid w:val="00CE7E0A"/>
    <w:rsid w:val="00CF0116"/>
    <w:rsid w:val="00CF047F"/>
    <w:rsid w:val="00CF076A"/>
    <w:rsid w:val="00CF08DA"/>
    <w:rsid w:val="00CF0A86"/>
    <w:rsid w:val="00CF0BD8"/>
    <w:rsid w:val="00CF0C3F"/>
    <w:rsid w:val="00CF0FC6"/>
    <w:rsid w:val="00CF1118"/>
    <w:rsid w:val="00CF16A2"/>
    <w:rsid w:val="00CF1815"/>
    <w:rsid w:val="00CF1FC7"/>
    <w:rsid w:val="00CF222F"/>
    <w:rsid w:val="00CF23B3"/>
    <w:rsid w:val="00CF27E2"/>
    <w:rsid w:val="00CF2E13"/>
    <w:rsid w:val="00CF2E15"/>
    <w:rsid w:val="00CF31C6"/>
    <w:rsid w:val="00CF33D8"/>
    <w:rsid w:val="00CF3407"/>
    <w:rsid w:val="00CF3689"/>
    <w:rsid w:val="00CF37D4"/>
    <w:rsid w:val="00CF46F7"/>
    <w:rsid w:val="00CF49F5"/>
    <w:rsid w:val="00CF4A5A"/>
    <w:rsid w:val="00CF4B09"/>
    <w:rsid w:val="00CF4C4C"/>
    <w:rsid w:val="00CF4E57"/>
    <w:rsid w:val="00CF4EF7"/>
    <w:rsid w:val="00CF4FDC"/>
    <w:rsid w:val="00CF5652"/>
    <w:rsid w:val="00CF58F2"/>
    <w:rsid w:val="00CF62F9"/>
    <w:rsid w:val="00CF6D52"/>
    <w:rsid w:val="00CF6D9C"/>
    <w:rsid w:val="00CF7374"/>
    <w:rsid w:val="00CF7602"/>
    <w:rsid w:val="00CF7961"/>
    <w:rsid w:val="00CF7EC3"/>
    <w:rsid w:val="00D00204"/>
    <w:rsid w:val="00D00545"/>
    <w:rsid w:val="00D00865"/>
    <w:rsid w:val="00D010D3"/>
    <w:rsid w:val="00D012C7"/>
    <w:rsid w:val="00D0263C"/>
    <w:rsid w:val="00D028FC"/>
    <w:rsid w:val="00D02D53"/>
    <w:rsid w:val="00D0311D"/>
    <w:rsid w:val="00D031D5"/>
    <w:rsid w:val="00D03680"/>
    <w:rsid w:val="00D03740"/>
    <w:rsid w:val="00D038D9"/>
    <w:rsid w:val="00D03CC6"/>
    <w:rsid w:val="00D03EB1"/>
    <w:rsid w:val="00D047B7"/>
    <w:rsid w:val="00D047B9"/>
    <w:rsid w:val="00D04808"/>
    <w:rsid w:val="00D04C05"/>
    <w:rsid w:val="00D04D0F"/>
    <w:rsid w:val="00D04FF5"/>
    <w:rsid w:val="00D053DC"/>
    <w:rsid w:val="00D05AC5"/>
    <w:rsid w:val="00D064B5"/>
    <w:rsid w:val="00D0675F"/>
    <w:rsid w:val="00D07994"/>
    <w:rsid w:val="00D07E17"/>
    <w:rsid w:val="00D10575"/>
    <w:rsid w:val="00D10723"/>
    <w:rsid w:val="00D10BA4"/>
    <w:rsid w:val="00D10EE7"/>
    <w:rsid w:val="00D10FE6"/>
    <w:rsid w:val="00D11153"/>
    <w:rsid w:val="00D112C4"/>
    <w:rsid w:val="00D119B0"/>
    <w:rsid w:val="00D11AFD"/>
    <w:rsid w:val="00D11C41"/>
    <w:rsid w:val="00D123B2"/>
    <w:rsid w:val="00D130EC"/>
    <w:rsid w:val="00D13368"/>
    <w:rsid w:val="00D13542"/>
    <w:rsid w:val="00D138DE"/>
    <w:rsid w:val="00D13B1C"/>
    <w:rsid w:val="00D13C6C"/>
    <w:rsid w:val="00D13FA7"/>
    <w:rsid w:val="00D147C6"/>
    <w:rsid w:val="00D147FD"/>
    <w:rsid w:val="00D14E07"/>
    <w:rsid w:val="00D151B9"/>
    <w:rsid w:val="00D151DE"/>
    <w:rsid w:val="00D154A8"/>
    <w:rsid w:val="00D15842"/>
    <w:rsid w:val="00D158EA"/>
    <w:rsid w:val="00D15BE0"/>
    <w:rsid w:val="00D15D6F"/>
    <w:rsid w:val="00D16259"/>
    <w:rsid w:val="00D16740"/>
    <w:rsid w:val="00D16F35"/>
    <w:rsid w:val="00D17AC1"/>
    <w:rsid w:val="00D20158"/>
    <w:rsid w:val="00D202EA"/>
    <w:rsid w:val="00D207BF"/>
    <w:rsid w:val="00D2088F"/>
    <w:rsid w:val="00D20997"/>
    <w:rsid w:val="00D20D9C"/>
    <w:rsid w:val="00D20F3F"/>
    <w:rsid w:val="00D20F5F"/>
    <w:rsid w:val="00D21297"/>
    <w:rsid w:val="00D21580"/>
    <w:rsid w:val="00D21792"/>
    <w:rsid w:val="00D21EA8"/>
    <w:rsid w:val="00D224CA"/>
    <w:rsid w:val="00D226F6"/>
    <w:rsid w:val="00D2279A"/>
    <w:rsid w:val="00D229B5"/>
    <w:rsid w:val="00D233EC"/>
    <w:rsid w:val="00D23777"/>
    <w:rsid w:val="00D23799"/>
    <w:rsid w:val="00D23830"/>
    <w:rsid w:val="00D23A31"/>
    <w:rsid w:val="00D2471C"/>
    <w:rsid w:val="00D24891"/>
    <w:rsid w:val="00D248C2"/>
    <w:rsid w:val="00D24DB8"/>
    <w:rsid w:val="00D24FA0"/>
    <w:rsid w:val="00D251FB"/>
    <w:rsid w:val="00D253F1"/>
    <w:rsid w:val="00D25648"/>
    <w:rsid w:val="00D25BBF"/>
    <w:rsid w:val="00D25D1E"/>
    <w:rsid w:val="00D2607D"/>
    <w:rsid w:val="00D264B9"/>
    <w:rsid w:val="00D2654B"/>
    <w:rsid w:val="00D265CD"/>
    <w:rsid w:val="00D26EDD"/>
    <w:rsid w:val="00D27177"/>
    <w:rsid w:val="00D2722A"/>
    <w:rsid w:val="00D272E5"/>
    <w:rsid w:val="00D27599"/>
    <w:rsid w:val="00D27978"/>
    <w:rsid w:val="00D27AF0"/>
    <w:rsid w:val="00D27C54"/>
    <w:rsid w:val="00D30221"/>
    <w:rsid w:val="00D308A6"/>
    <w:rsid w:val="00D308D5"/>
    <w:rsid w:val="00D31082"/>
    <w:rsid w:val="00D318DA"/>
    <w:rsid w:val="00D31A11"/>
    <w:rsid w:val="00D31B6A"/>
    <w:rsid w:val="00D31BB6"/>
    <w:rsid w:val="00D31C02"/>
    <w:rsid w:val="00D31C65"/>
    <w:rsid w:val="00D31F22"/>
    <w:rsid w:val="00D32539"/>
    <w:rsid w:val="00D32916"/>
    <w:rsid w:val="00D3349E"/>
    <w:rsid w:val="00D339E7"/>
    <w:rsid w:val="00D33D44"/>
    <w:rsid w:val="00D3404D"/>
    <w:rsid w:val="00D35A24"/>
    <w:rsid w:val="00D362D1"/>
    <w:rsid w:val="00D36381"/>
    <w:rsid w:val="00D36A5A"/>
    <w:rsid w:val="00D36C64"/>
    <w:rsid w:val="00D36E64"/>
    <w:rsid w:val="00D373F4"/>
    <w:rsid w:val="00D3745C"/>
    <w:rsid w:val="00D4008D"/>
    <w:rsid w:val="00D40322"/>
    <w:rsid w:val="00D40906"/>
    <w:rsid w:val="00D40B89"/>
    <w:rsid w:val="00D40F76"/>
    <w:rsid w:val="00D40FBF"/>
    <w:rsid w:val="00D41252"/>
    <w:rsid w:val="00D416B0"/>
    <w:rsid w:val="00D41A75"/>
    <w:rsid w:val="00D41C81"/>
    <w:rsid w:val="00D4218F"/>
    <w:rsid w:val="00D42BDF"/>
    <w:rsid w:val="00D43720"/>
    <w:rsid w:val="00D437F9"/>
    <w:rsid w:val="00D43CD6"/>
    <w:rsid w:val="00D4533E"/>
    <w:rsid w:val="00D45364"/>
    <w:rsid w:val="00D4558B"/>
    <w:rsid w:val="00D4565D"/>
    <w:rsid w:val="00D45669"/>
    <w:rsid w:val="00D45DD2"/>
    <w:rsid w:val="00D45E8F"/>
    <w:rsid w:val="00D45EC4"/>
    <w:rsid w:val="00D4605C"/>
    <w:rsid w:val="00D46C2A"/>
    <w:rsid w:val="00D474B9"/>
    <w:rsid w:val="00D47C6F"/>
    <w:rsid w:val="00D47E21"/>
    <w:rsid w:val="00D50428"/>
    <w:rsid w:val="00D50627"/>
    <w:rsid w:val="00D50A80"/>
    <w:rsid w:val="00D50D3C"/>
    <w:rsid w:val="00D51960"/>
    <w:rsid w:val="00D519BC"/>
    <w:rsid w:val="00D51D55"/>
    <w:rsid w:val="00D524E4"/>
    <w:rsid w:val="00D5313F"/>
    <w:rsid w:val="00D53C31"/>
    <w:rsid w:val="00D54526"/>
    <w:rsid w:val="00D54543"/>
    <w:rsid w:val="00D5458F"/>
    <w:rsid w:val="00D547AA"/>
    <w:rsid w:val="00D54EEB"/>
    <w:rsid w:val="00D55CBC"/>
    <w:rsid w:val="00D55CD2"/>
    <w:rsid w:val="00D56103"/>
    <w:rsid w:val="00D561C7"/>
    <w:rsid w:val="00D565D7"/>
    <w:rsid w:val="00D57091"/>
    <w:rsid w:val="00D5726B"/>
    <w:rsid w:val="00D57820"/>
    <w:rsid w:val="00D5786A"/>
    <w:rsid w:val="00D579C0"/>
    <w:rsid w:val="00D6077C"/>
    <w:rsid w:val="00D607B3"/>
    <w:rsid w:val="00D60807"/>
    <w:rsid w:val="00D611CF"/>
    <w:rsid w:val="00D6121C"/>
    <w:rsid w:val="00D612CB"/>
    <w:rsid w:val="00D6149C"/>
    <w:rsid w:val="00D61A30"/>
    <w:rsid w:val="00D621FB"/>
    <w:rsid w:val="00D622B1"/>
    <w:rsid w:val="00D62923"/>
    <w:rsid w:val="00D62A2F"/>
    <w:rsid w:val="00D62AE2"/>
    <w:rsid w:val="00D62CA3"/>
    <w:rsid w:val="00D638B3"/>
    <w:rsid w:val="00D63CA0"/>
    <w:rsid w:val="00D63CC8"/>
    <w:rsid w:val="00D63D5C"/>
    <w:rsid w:val="00D63EDD"/>
    <w:rsid w:val="00D64304"/>
    <w:rsid w:val="00D64E1D"/>
    <w:rsid w:val="00D654BB"/>
    <w:rsid w:val="00D65A51"/>
    <w:rsid w:val="00D65BD5"/>
    <w:rsid w:val="00D65C4D"/>
    <w:rsid w:val="00D66335"/>
    <w:rsid w:val="00D666D4"/>
    <w:rsid w:val="00D669B2"/>
    <w:rsid w:val="00D66B59"/>
    <w:rsid w:val="00D66BDB"/>
    <w:rsid w:val="00D66C42"/>
    <w:rsid w:val="00D66C53"/>
    <w:rsid w:val="00D66D27"/>
    <w:rsid w:val="00D67705"/>
    <w:rsid w:val="00D67C63"/>
    <w:rsid w:val="00D67CCE"/>
    <w:rsid w:val="00D67D22"/>
    <w:rsid w:val="00D700D7"/>
    <w:rsid w:val="00D702C1"/>
    <w:rsid w:val="00D702D1"/>
    <w:rsid w:val="00D70957"/>
    <w:rsid w:val="00D70EFD"/>
    <w:rsid w:val="00D716F7"/>
    <w:rsid w:val="00D71FE3"/>
    <w:rsid w:val="00D72142"/>
    <w:rsid w:val="00D72A58"/>
    <w:rsid w:val="00D733B5"/>
    <w:rsid w:val="00D73990"/>
    <w:rsid w:val="00D73F7D"/>
    <w:rsid w:val="00D73FE4"/>
    <w:rsid w:val="00D74518"/>
    <w:rsid w:val="00D7582B"/>
    <w:rsid w:val="00D760B3"/>
    <w:rsid w:val="00D76488"/>
    <w:rsid w:val="00D7651E"/>
    <w:rsid w:val="00D77553"/>
    <w:rsid w:val="00D777E8"/>
    <w:rsid w:val="00D77E52"/>
    <w:rsid w:val="00D8061F"/>
    <w:rsid w:val="00D80C77"/>
    <w:rsid w:val="00D8131D"/>
    <w:rsid w:val="00D81402"/>
    <w:rsid w:val="00D815F3"/>
    <w:rsid w:val="00D81C31"/>
    <w:rsid w:val="00D81DD2"/>
    <w:rsid w:val="00D81E3D"/>
    <w:rsid w:val="00D82145"/>
    <w:rsid w:val="00D823DC"/>
    <w:rsid w:val="00D82C66"/>
    <w:rsid w:val="00D82D41"/>
    <w:rsid w:val="00D83071"/>
    <w:rsid w:val="00D83072"/>
    <w:rsid w:val="00D83331"/>
    <w:rsid w:val="00D8344E"/>
    <w:rsid w:val="00D83959"/>
    <w:rsid w:val="00D84125"/>
    <w:rsid w:val="00D84754"/>
    <w:rsid w:val="00D8490F"/>
    <w:rsid w:val="00D84A93"/>
    <w:rsid w:val="00D84CCB"/>
    <w:rsid w:val="00D8579D"/>
    <w:rsid w:val="00D8583F"/>
    <w:rsid w:val="00D85C86"/>
    <w:rsid w:val="00D860C7"/>
    <w:rsid w:val="00D862A8"/>
    <w:rsid w:val="00D86C37"/>
    <w:rsid w:val="00D87537"/>
    <w:rsid w:val="00D875E4"/>
    <w:rsid w:val="00D87798"/>
    <w:rsid w:val="00D8790C"/>
    <w:rsid w:val="00D87B9F"/>
    <w:rsid w:val="00D900FC"/>
    <w:rsid w:val="00D902B2"/>
    <w:rsid w:val="00D90418"/>
    <w:rsid w:val="00D909FB"/>
    <w:rsid w:val="00D90A0D"/>
    <w:rsid w:val="00D90B6A"/>
    <w:rsid w:val="00D90D84"/>
    <w:rsid w:val="00D90D9A"/>
    <w:rsid w:val="00D9167A"/>
    <w:rsid w:val="00D918BF"/>
    <w:rsid w:val="00D9195B"/>
    <w:rsid w:val="00D91B1F"/>
    <w:rsid w:val="00D91B57"/>
    <w:rsid w:val="00D9218E"/>
    <w:rsid w:val="00D922A0"/>
    <w:rsid w:val="00D923A3"/>
    <w:rsid w:val="00D925B6"/>
    <w:rsid w:val="00D92774"/>
    <w:rsid w:val="00D927E0"/>
    <w:rsid w:val="00D92918"/>
    <w:rsid w:val="00D92B14"/>
    <w:rsid w:val="00D92BB2"/>
    <w:rsid w:val="00D92F34"/>
    <w:rsid w:val="00D92F83"/>
    <w:rsid w:val="00D934A9"/>
    <w:rsid w:val="00D93969"/>
    <w:rsid w:val="00D93B0B"/>
    <w:rsid w:val="00D93DD9"/>
    <w:rsid w:val="00D93F9D"/>
    <w:rsid w:val="00D945F6"/>
    <w:rsid w:val="00D94EBA"/>
    <w:rsid w:val="00D95A20"/>
    <w:rsid w:val="00D95AC5"/>
    <w:rsid w:val="00D95D83"/>
    <w:rsid w:val="00D95FEE"/>
    <w:rsid w:val="00D96395"/>
    <w:rsid w:val="00D96612"/>
    <w:rsid w:val="00D967EA"/>
    <w:rsid w:val="00D9691D"/>
    <w:rsid w:val="00D96DBE"/>
    <w:rsid w:val="00DA0BC4"/>
    <w:rsid w:val="00DA1340"/>
    <w:rsid w:val="00DA1353"/>
    <w:rsid w:val="00DA1496"/>
    <w:rsid w:val="00DA15C9"/>
    <w:rsid w:val="00DA179A"/>
    <w:rsid w:val="00DA17E2"/>
    <w:rsid w:val="00DA272C"/>
    <w:rsid w:val="00DA2EC1"/>
    <w:rsid w:val="00DA36C0"/>
    <w:rsid w:val="00DA3710"/>
    <w:rsid w:val="00DA3B03"/>
    <w:rsid w:val="00DA3C9F"/>
    <w:rsid w:val="00DA3D1C"/>
    <w:rsid w:val="00DA3EE5"/>
    <w:rsid w:val="00DA3F0E"/>
    <w:rsid w:val="00DA4111"/>
    <w:rsid w:val="00DA429A"/>
    <w:rsid w:val="00DA449D"/>
    <w:rsid w:val="00DA48FF"/>
    <w:rsid w:val="00DA4C22"/>
    <w:rsid w:val="00DA4DE9"/>
    <w:rsid w:val="00DA50B3"/>
    <w:rsid w:val="00DA56D7"/>
    <w:rsid w:val="00DA6211"/>
    <w:rsid w:val="00DA644F"/>
    <w:rsid w:val="00DA6458"/>
    <w:rsid w:val="00DA654C"/>
    <w:rsid w:val="00DA6BFC"/>
    <w:rsid w:val="00DA6C12"/>
    <w:rsid w:val="00DA6C29"/>
    <w:rsid w:val="00DA6D37"/>
    <w:rsid w:val="00DA6DF7"/>
    <w:rsid w:val="00DA7476"/>
    <w:rsid w:val="00DA79B0"/>
    <w:rsid w:val="00DA7EA9"/>
    <w:rsid w:val="00DB049C"/>
    <w:rsid w:val="00DB09A3"/>
    <w:rsid w:val="00DB1209"/>
    <w:rsid w:val="00DB1845"/>
    <w:rsid w:val="00DB196E"/>
    <w:rsid w:val="00DB1D2C"/>
    <w:rsid w:val="00DB1F20"/>
    <w:rsid w:val="00DB2A4E"/>
    <w:rsid w:val="00DB2BCE"/>
    <w:rsid w:val="00DB35FF"/>
    <w:rsid w:val="00DB365F"/>
    <w:rsid w:val="00DB3735"/>
    <w:rsid w:val="00DB3B14"/>
    <w:rsid w:val="00DB3B6E"/>
    <w:rsid w:val="00DB409D"/>
    <w:rsid w:val="00DB4681"/>
    <w:rsid w:val="00DB493F"/>
    <w:rsid w:val="00DB49B5"/>
    <w:rsid w:val="00DB4DDC"/>
    <w:rsid w:val="00DB4E3D"/>
    <w:rsid w:val="00DB54C4"/>
    <w:rsid w:val="00DB59DD"/>
    <w:rsid w:val="00DB5B4C"/>
    <w:rsid w:val="00DB5D5B"/>
    <w:rsid w:val="00DB64A1"/>
    <w:rsid w:val="00DB654C"/>
    <w:rsid w:val="00DB679E"/>
    <w:rsid w:val="00DB69D8"/>
    <w:rsid w:val="00DB6D1D"/>
    <w:rsid w:val="00DB7703"/>
    <w:rsid w:val="00DB7763"/>
    <w:rsid w:val="00DB7933"/>
    <w:rsid w:val="00DC014F"/>
    <w:rsid w:val="00DC05E9"/>
    <w:rsid w:val="00DC06D9"/>
    <w:rsid w:val="00DC0AA8"/>
    <w:rsid w:val="00DC0D6E"/>
    <w:rsid w:val="00DC1641"/>
    <w:rsid w:val="00DC1919"/>
    <w:rsid w:val="00DC1D1D"/>
    <w:rsid w:val="00DC22EA"/>
    <w:rsid w:val="00DC2420"/>
    <w:rsid w:val="00DC2D2D"/>
    <w:rsid w:val="00DC2D74"/>
    <w:rsid w:val="00DC3325"/>
    <w:rsid w:val="00DC34A3"/>
    <w:rsid w:val="00DC3565"/>
    <w:rsid w:val="00DC3573"/>
    <w:rsid w:val="00DC397A"/>
    <w:rsid w:val="00DC39FB"/>
    <w:rsid w:val="00DC3FA3"/>
    <w:rsid w:val="00DC4094"/>
    <w:rsid w:val="00DC4279"/>
    <w:rsid w:val="00DC44FE"/>
    <w:rsid w:val="00DC4710"/>
    <w:rsid w:val="00DC477C"/>
    <w:rsid w:val="00DC47F3"/>
    <w:rsid w:val="00DC4A7B"/>
    <w:rsid w:val="00DC4DA9"/>
    <w:rsid w:val="00DC583E"/>
    <w:rsid w:val="00DC5F28"/>
    <w:rsid w:val="00DC62D1"/>
    <w:rsid w:val="00DC66C5"/>
    <w:rsid w:val="00DC71D2"/>
    <w:rsid w:val="00DC72BE"/>
    <w:rsid w:val="00DC7628"/>
    <w:rsid w:val="00DC7630"/>
    <w:rsid w:val="00DC76CD"/>
    <w:rsid w:val="00DC7918"/>
    <w:rsid w:val="00DC7BE1"/>
    <w:rsid w:val="00DC7C20"/>
    <w:rsid w:val="00DC7DFC"/>
    <w:rsid w:val="00DD015A"/>
    <w:rsid w:val="00DD06A9"/>
    <w:rsid w:val="00DD0710"/>
    <w:rsid w:val="00DD084B"/>
    <w:rsid w:val="00DD0EE7"/>
    <w:rsid w:val="00DD124F"/>
    <w:rsid w:val="00DD13F6"/>
    <w:rsid w:val="00DD161D"/>
    <w:rsid w:val="00DD182D"/>
    <w:rsid w:val="00DD1B1B"/>
    <w:rsid w:val="00DD1EFE"/>
    <w:rsid w:val="00DD1FF0"/>
    <w:rsid w:val="00DD2791"/>
    <w:rsid w:val="00DD2944"/>
    <w:rsid w:val="00DD384B"/>
    <w:rsid w:val="00DD4028"/>
    <w:rsid w:val="00DD4076"/>
    <w:rsid w:val="00DD4938"/>
    <w:rsid w:val="00DD4B7B"/>
    <w:rsid w:val="00DD4E46"/>
    <w:rsid w:val="00DD5128"/>
    <w:rsid w:val="00DD536E"/>
    <w:rsid w:val="00DD576E"/>
    <w:rsid w:val="00DD64A3"/>
    <w:rsid w:val="00DD6675"/>
    <w:rsid w:val="00DD6B7F"/>
    <w:rsid w:val="00DD6C7F"/>
    <w:rsid w:val="00DD7148"/>
    <w:rsid w:val="00DD7361"/>
    <w:rsid w:val="00DD7D12"/>
    <w:rsid w:val="00DE03DD"/>
    <w:rsid w:val="00DE040C"/>
    <w:rsid w:val="00DE047B"/>
    <w:rsid w:val="00DE0888"/>
    <w:rsid w:val="00DE0CA2"/>
    <w:rsid w:val="00DE0F40"/>
    <w:rsid w:val="00DE1113"/>
    <w:rsid w:val="00DE15CD"/>
    <w:rsid w:val="00DE16BF"/>
    <w:rsid w:val="00DE1A84"/>
    <w:rsid w:val="00DE1D37"/>
    <w:rsid w:val="00DE2159"/>
    <w:rsid w:val="00DE29B6"/>
    <w:rsid w:val="00DE2BEA"/>
    <w:rsid w:val="00DE3561"/>
    <w:rsid w:val="00DE36B5"/>
    <w:rsid w:val="00DE3A0E"/>
    <w:rsid w:val="00DE3BAD"/>
    <w:rsid w:val="00DE42BA"/>
    <w:rsid w:val="00DE4553"/>
    <w:rsid w:val="00DE489C"/>
    <w:rsid w:val="00DE4EFD"/>
    <w:rsid w:val="00DE4F84"/>
    <w:rsid w:val="00DE5220"/>
    <w:rsid w:val="00DE52D3"/>
    <w:rsid w:val="00DE5DF0"/>
    <w:rsid w:val="00DE652A"/>
    <w:rsid w:val="00DE65DA"/>
    <w:rsid w:val="00DE71B5"/>
    <w:rsid w:val="00DE734B"/>
    <w:rsid w:val="00DE74F2"/>
    <w:rsid w:val="00DE7542"/>
    <w:rsid w:val="00DE75E5"/>
    <w:rsid w:val="00DE77BF"/>
    <w:rsid w:val="00DE781F"/>
    <w:rsid w:val="00DF00A1"/>
    <w:rsid w:val="00DF0233"/>
    <w:rsid w:val="00DF02FB"/>
    <w:rsid w:val="00DF0A04"/>
    <w:rsid w:val="00DF0E89"/>
    <w:rsid w:val="00DF0F7F"/>
    <w:rsid w:val="00DF1366"/>
    <w:rsid w:val="00DF1698"/>
    <w:rsid w:val="00DF1D7F"/>
    <w:rsid w:val="00DF205C"/>
    <w:rsid w:val="00DF2387"/>
    <w:rsid w:val="00DF25B5"/>
    <w:rsid w:val="00DF2689"/>
    <w:rsid w:val="00DF2A19"/>
    <w:rsid w:val="00DF2BBC"/>
    <w:rsid w:val="00DF2D50"/>
    <w:rsid w:val="00DF2F17"/>
    <w:rsid w:val="00DF3617"/>
    <w:rsid w:val="00DF3992"/>
    <w:rsid w:val="00DF45D4"/>
    <w:rsid w:val="00DF46A9"/>
    <w:rsid w:val="00DF498E"/>
    <w:rsid w:val="00DF4B31"/>
    <w:rsid w:val="00DF4EA3"/>
    <w:rsid w:val="00DF598F"/>
    <w:rsid w:val="00DF6001"/>
    <w:rsid w:val="00DF61DD"/>
    <w:rsid w:val="00DF7289"/>
    <w:rsid w:val="00DF757D"/>
    <w:rsid w:val="00DF78D4"/>
    <w:rsid w:val="00E00432"/>
    <w:rsid w:val="00E00457"/>
    <w:rsid w:val="00E00798"/>
    <w:rsid w:val="00E00A73"/>
    <w:rsid w:val="00E00D0C"/>
    <w:rsid w:val="00E00F45"/>
    <w:rsid w:val="00E0135F"/>
    <w:rsid w:val="00E01610"/>
    <w:rsid w:val="00E01B37"/>
    <w:rsid w:val="00E01CB7"/>
    <w:rsid w:val="00E02018"/>
    <w:rsid w:val="00E0206B"/>
    <w:rsid w:val="00E020B1"/>
    <w:rsid w:val="00E022D7"/>
    <w:rsid w:val="00E02309"/>
    <w:rsid w:val="00E02C68"/>
    <w:rsid w:val="00E03353"/>
    <w:rsid w:val="00E0354B"/>
    <w:rsid w:val="00E0370C"/>
    <w:rsid w:val="00E03C96"/>
    <w:rsid w:val="00E03D05"/>
    <w:rsid w:val="00E03E19"/>
    <w:rsid w:val="00E03EAB"/>
    <w:rsid w:val="00E03EC0"/>
    <w:rsid w:val="00E03F30"/>
    <w:rsid w:val="00E04046"/>
    <w:rsid w:val="00E04264"/>
    <w:rsid w:val="00E04402"/>
    <w:rsid w:val="00E04596"/>
    <w:rsid w:val="00E048F2"/>
    <w:rsid w:val="00E04C71"/>
    <w:rsid w:val="00E04DD3"/>
    <w:rsid w:val="00E052A9"/>
    <w:rsid w:val="00E05AF3"/>
    <w:rsid w:val="00E05ED1"/>
    <w:rsid w:val="00E05FB1"/>
    <w:rsid w:val="00E0637A"/>
    <w:rsid w:val="00E06B21"/>
    <w:rsid w:val="00E06C56"/>
    <w:rsid w:val="00E06C60"/>
    <w:rsid w:val="00E06D1E"/>
    <w:rsid w:val="00E071B2"/>
    <w:rsid w:val="00E075D5"/>
    <w:rsid w:val="00E07A67"/>
    <w:rsid w:val="00E07B20"/>
    <w:rsid w:val="00E07DC4"/>
    <w:rsid w:val="00E101DD"/>
    <w:rsid w:val="00E10214"/>
    <w:rsid w:val="00E10357"/>
    <w:rsid w:val="00E10403"/>
    <w:rsid w:val="00E10446"/>
    <w:rsid w:val="00E107BB"/>
    <w:rsid w:val="00E107D8"/>
    <w:rsid w:val="00E10D0C"/>
    <w:rsid w:val="00E10F53"/>
    <w:rsid w:val="00E110D0"/>
    <w:rsid w:val="00E11211"/>
    <w:rsid w:val="00E11397"/>
    <w:rsid w:val="00E11655"/>
    <w:rsid w:val="00E11764"/>
    <w:rsid w:val="00E11D9E"/>
    <w:rsid w:val="00E11ED4"/>
    <w:rsid w:val="00E1226E"/>
    <w:rsid w:val="00E1240B"/>
    <w:rsid w:val="00E124EE"/>
    <w:rsid w:val="00E12722"/>
    <w:rsid w:val="00E12A52"/>
    <w:rsid w:val="00E13ECC"/>
    <w:rsid w:val="00E13FB5"/>
    <w:rsid w:val="00E1421F"/>
    <w:rsid w:val="00E14670"/>
    <w:rsid w:val="00E14783"/>
    <w:rsid w:val="00E149DE"/>
    <w:rsid w:val="00E14B78"/>
    <w:rsid w:val="00E1512A"/>
    <w:rsid w:val="00E151EC"/>
    <w:rsid w:val="00E15442"/>
    <w:rsid w:val="00E157EF"/>
    <w:rsid w:val="00E15895"/>
    <w:rsid w:val="00E1628A"/>
    <w:rsid w:val="00E1637B"/>
    <w:rsid w:val="00E1695F"/>
    <w:rsid w:val="00E174AE"/>
    <w:rsid w:val="00E17782"/>
    <w:rsid w:val="00E1798B"/>
    <w:rsid w:val="00E17BA7"/>
    <w:rsid w:val="00E20C6B"/>
    <w:rsid w:val="00E21552"/>
    <w:rsid w:val="00E216DE"/>
    <w:rsid w:val="00E216E9"/>
    <w:rsid w:val="00E21821"/>
    <w:rsid w:val="00E21B3E"/>
    <w:rsid w:val="00E21EA7"/>
    <w:rsid w:val="00E2221D"/>
    <w:rsid w:val="00E224C1"/>
    <w:rsid w:val="00E22920"/>
    <w:rsid w:val="00E22977"/>
    <w:rsid w:val="00E22ADC"/>
    <w:rsid w:val="00E22B4B"/>
    <w:rsid w:val="00E22C7A"/>
    <w:rsid w:val="00E22FD8"/>
    <w:rsid w:val="00E23126"/>
    <w:rsid w:val="00E2321D"/>
    <w:rsid w:val="00E2354F"/>
    <w:rsid w:val="00E243CB"/>
    <w:rsid w:val="00E24E66"/>
    <w:rsid w:val="00E256A8"/>
    <w:rsid w:val="00E258F9"/>
    <w:rsid w:val="00E25A60"/>
    <w:rsid w:val="00E25D79"/>
    <w:rsid w:val="00E2607A"/>
    <w:rsid w:val="00E261F9"/>
    <w:rsid w:val="00E265D8"/>
    <w:rsid w:val="00E26B98"/>
    <w:rsid w:val="00E26EA0"/>
    <w:rsid w:val="00E27533"/>
    <w:rsid w:val="00E27A33"/>
    <w:rsid w:val="00E27B39"/>
    <w:rsid w:val="00E27B5F"/>
    <w:rsid w:val="00E27F72"/>
    <w:rsid w:val="00E300BF"/>
    <w:rsid w:val="00E3079F"/>
    <w:rsid w:val="00E30901"/>
    <w:rsid w:val="00E30997"/>
    <w:rsid w:val="00E30F41"/>
    <w:rsid w:val="00E3120D"/>
    <w:rsid w:val="00E313BB"/>
    <w:rsid w:val="00E315BB"/>
    <w:rsid w:val="00E31CC2"/>
    <w:rsid w:val="00E31F4F"/>
    <w:rsid w:val="00E32363"/>
    <w:rsid w:val="00E32B70"/>
    <w:rsid w:val="00E3348F"/>
    <w:rsid w:val="00E3383E"/>
    <w:rsid w:val="00E338AC"/>
    <w:rsid w:val="00E3418B"/>
    <w:rsid w:val="00E3507A"/>
    <w:rsid w:val="00E35275"/>
    <w:rsid w:val="00E3533E"/>
    <w:rsid w:val="00E35367"/>
    <w:rsid w:val="00E356EB"/>
    <w:rsid w:val="00E35B5F"/>
    <w:rsid w:val="00E35C1E"/>
    <w:rsid w:val="00E367A0"/>
    <w:rsid w:val="00E367E2"/>
    <w:rsid w:val="00E36AC9"/>
    <w:rsid w:val="00E36CF6"/>
    <w:rsid w:val="00E372E9"/>
    <w:rsid w:val="00E37402"/>
    <w:rsid w:val="00E3746A"/>
    <w:rsid w:val="00E37E5D"/>
    <w:rsid w:val="00E37FD2"/>
    <w:rsid w:val="00E40306"/>
    <w:rsid w:val="00E4046A"/>
    <w:rsid w:val="00E4055D"/>
    <w:rsid w:val="00E40707"/>
    <w:rsid w:val="00E409DA"/>
    <w:rsid w:val="00E40F9B"/>
    <w:rsid w:val="00E411AD"/>
    <w:rsid w:val="00E411E9"/>
    <w:rsid w:val="00E41455"/>
    <w:rsid w:val="00E414C8"/>
    <w:rsid w:val="00E41633"/>
    <w:rsid w:val="00E41638"/>
    <w:rsid w:val="00E41923"/>
    <w:rsid w:val="00E41929"/>
    <w:rsid w:val="00E41E52"/>
    <w:rsid w:val="00E4235B"/>
    <w:rsid w:val="00E423A5"/>
    <w:rsid w:val="00E429B7"/>
    <w:rsid w:val="00E42FED"/>
    <w:rsid w:val="00E435EF"/>
    <w:rsid w:val="00E4396B"/>
    <w:rsid w:val="00E43AEE"/>
    <w:rsid w:val="00E4414A"/>
    <w:rsid w:val="00E44706"/>
    <w:rsid w:val="00E45399"/>
    <w:rsid w:val="00E45860"/>
    <w:rsid w:val="00E45B26"/>
    <w:rsid w:val="00E45F93"/>
    <w:rsid w:val="00E46090"/>
    <w:rsid w:val="00E46248"/>
    <w:rsid w:val="00E469A4"/>
    <w:rsid w:val="00E46A90"/>
    <w:rsid w:val="00E46D8E"/>
    <w:rsid w:val="00E47499"/>
    <w:rsid w:val="00E47527"/>
    <w:rsid w:val="00E475D0"/>
    <w:rsid w:val="00E476C7"/>
    <w:rsid w:val="00E5033D"/>
    <w:rsid w:val="00E5102B"/>
    <w:rsid w:val="00E510D5"/>
    <w:rsid w:val="00E5162F"/>
    <w:rsid w:val="00E51C49"/>
    <w:rsid w:val="00E521F9"/>
    <w:rsid w:val="00E52324"/>
    <w:rsid w:val="00E524DA"/>
    <w:rsid w:val="00E52DAF"/>
    <w:rsid w:val="00E52F0E"/>
    <w:rsid w:val="00E52F11"/>
    <w:rsid w:val="00E5342E"/>
    <w:rsid w:val="00E534C4"/>
    <w:rsid w:val="00E53566"/>
    <w:rsid w:val="00E53684"/>
    <w:rsid w:val="00E53A8F"/>
    <w:rsid w:val="00E53D41"/>
    <w:rsid w:val="00E5422F"/>
    <w:rsid w:val="00E549F2"/>
    <w:rsid w:val="00E55164"/>
    <w:rsid w:val="00E55256"/>
    <w:rsid w:val="00E55581"/>
    <w:rsid w:val="00E55636"/>
    <w:rsid w:val="00E560DB"/>
    <w:rsid w:val="00E56157"/>
    <w:rsid w:val="00E56243"/>
    <w:rsid w:val="00E56862"/>
    <w:rsid w:val="00E56A9E"/>
    <w:rsid w:val="00E56EC1"/>
    <w:rsid w:val="00E573D3"/>
    <w:rsid w:val="00E600A9"/>
    <w:rsid w:val="00E602EB"/>
    <w:rsid w:val="00E6079A"/>
    <w:rsid w:val="00E60945"/>
    <w:rsid w:val="00E60ACC"/>
    <w:rsid w:val="00E610F0"/>
    <w:rsid w:val="00E613C1"/>
    <w:rsid w:val="00E6146A"/>
    <w:rsid w:val="00E61AC6"/>
    <w:rsid w:val="00E62027"/>
    <w:rsid w:val="00E622AE"/>
    <w:rsid w:val="00E62426"/>
    <w:rsid w:val="00E6248D"/>
    <w:rsid w:val="00E6249A"/>
    <w:rsid w:val="00E62737"/>
    <w:rsid w:val="00E62F96"/>
    <w:rsid w:val="00E6386C"/>
    <w:rsid w:val="00E63AB9"/>
    <w:rsid w:val="00E640BC"/>
    <w:rsid w:val="00E6443F"/>
    <w:rsid w:val="00E64506"/>
    <w:rsid w:val="00E648BB"/>
    <w:rsid w:val="00E64E65"/>
    <w:rsid w:val="00E64F15"/>
    <w:rsid w:val="00E657C1"/>
    <w:rsid w:val="00E6610B"/>
    <w:rsid w:val="00E66391"/>
    <w:rsid w:val="00E666A7"/>
    <w:rsid w:val="00E667BB"/>
    <w:rsid w:val="00E671C6"/>
    <w:rsid w:val="00E672EB"/>
    <w:rsid w:val="00E674F3"/>
    <w:rsid w:val="00E67C0A"/>
    <w:rsid w:val="00E67C57"/>
    <w:rsid w:val="00E700B6"/>
    <w:rsid w:val="00E701BC"/>
    <w:rsid w:val="00E70526"/>
    <w:rsid w:val="00E7102B"/>
    <w:rsid w:val="00E711E1"/>
    <w:rsid w:val="00E71CBF"/>
    <w:rsid w:val="00E72D70"/>
    <w:rsid w:val="00E72FAA"/>
    <w:rsid w:val="00E73292"/>
    <w:rsid w:val="00E74271"/>
    <w:rsid w:val="00E7428A"/>
    <w:rsid w:val="00E742D3"/>
    <w:rsid w:val="00E74532"/>
    <w:rsid w:val="00E7471E"/>
    <w:rsid w:val="00E747EB"/>
    <w:rsid w:val="00E74B10"/>
    <w:rsid w:val="00E754EB"/>
    <w:rsid w:val="00E75723"/>
    <w:rsid w:val="00E75B73"/>
    <w:rsid w:val="00E75D41"/>
    <w:rsid w:val="00E75DA1"/>
    <w:rsid w:val="00E75EBD"/>
    <w:rsid w:val="00E75F23"/>
    <w:rsid w:val="00E7618A"/>
    <w:rsid w:val="00E769C2"/>
    <w:rsid w:val="00E777C8"/>
    <w:rsid w:val="00E8009B"/>
    <w:rsid w:val="00E80419"/>
    <w:rsid w:val="00E807D5"/>
    <w:rsid w:val="00E82431"/>
    <w:rsid w:val="00E828CA"/>
    <w:rsid w:val="00E82BB6"/>
    <w:rsid w:val="00E82D29"/>
    <w:rsid w:val="00E83170"/>
    <w:rsid w:val="00E83A3E"/>
    <w:rsid w:val="00E83E84"/>
    <w:rsid w:val="00E8413B"/>
    <w:rsid w:val="00E84759"/>
    <w:rsid w:val="00E8475E"/>
    <w:rsid w:val="00E84ABF"/>
    <w:rsid w:val="00E852DE"/>
    <w:rsid w:val="00E860C9"/>
    <w:rsid w:val="00E860CE"/>
    <w:rsid w:val="00E866BA"/>
    <w:rsid w:val="00E868A9"/>
    <w:rsid w:val="00E868B3"/>
    <w:rsid w:val="00E878E2"/>
    <w:rsid w:val="00E87957"/>
    <w:rsid w:val="00E879C2"/>
    <w:rsid w:val="00E87AB7"/>
    <w:rsid w:val="00E87E70"/>
    <w:rsid w:val="00E9040A"/>
    <w:rsid w:val="00E904EE"/>
    <w:rsid w:val="00E90682"/>
    <w:rsid w:val="00E90D8A"/>
    <w:rsid w:val="00E9158B"/>
    <w:rsid w:val="00E91B19"/>
    <w:rsid w:val="00E91D64"/>
    <w:rsid w:val="00E91D81"/>
    <w:rsid w:val="00E92BBD"/>
    <w:rsid w:val="00E93309"/>
    <w:rsid w:val="00E9390B"/>
    <w:rsid w:val="00E93BC2"/>
    <w:rsid w:val="00E93FA4"/>
    <w:rsid w:val="00E9414E"/>
    <w:rsid w:val="00E94455"/>
    <w:rsid w:val="00E94CE0"/>
    <w:rsid w:val="00E94D2C"/>
    <w:rsid w:val="00E94D3A"/>
    <w:rsid w:val="00E94D7A"/>
    <w:rsid w:val="00E9567D"/>
    <w:rsid w:val="00E95E2D"/>
    <w:rsid w:val="00E9646A"/>
    <w:rsid w:val="00E971E3"/>
    <w:rsid w:val="00E97281"/>
    <w:rsid w:val="00E97391"/>
    <w:rsid w:val="00E97647"/>
    <w:rsid w:val="00E9786A"/>
    <w:rsid w:val="00E97CAA"/>
    <w:rsid w:val="00E97E1A"/>
    <w:rsid w:val="00EA0198"/>
    <w:rsid w:val="00EA0310"/>
    <w:rsid w:val="00EA0CCA"/>
    <w:rsid w:val="00EA0CF7"/>
    <w:rsid w:val="00EA0D10"/>
    <w:rsid w:val="00EA121B"/>
    <w:rsid w:val="00EA138A"/>
    <w:rsid w:val="00EA16CC"/>
    <w:rsid w:val="00EA1878"/>
    <w:rsid w:val="00EA1B21"/>
    <w:rsid w:val="00EA1EA6"/>
    <w:rsid w:val="00EA1FF0"/>
    <w:rsid w:val="00EA233C"/>
    <w:rsid w:val="00EA24B6"/>
    <w:rsid w:val="00EA288D"/>
    <w:rsid w:val="00EA2C8D"/>
    <w:rsid w:val="00EA311A"/>
    <w:rsid w:val="00EA3AA5"/>
    <w:rsid w:val="00EA42FC"/>
    <w:rsid w:val="00EA4810"/>
    <w:rsid w:val="00EA5AD7"/>
    <w:rsid w:val="00EA6633"/>
    <w:rsid w:val="00EA66FD"/>
    <w:rsid w:val="00EA69F4"/>
    <w:rsid w:val="00EA7168"/>
    <w:rsid w:val="00EA7289"/>
    <w:rsid w:val="00EA7324"/>
    <w:rsid w:val="00EA75BF"/>
    <w:rsid w:val="00EB0059"/>
    <w:rsid w:val="00EB02E3"/>
    <w:rsid w:val="00EB045E"/>
    <w:rsid w:val="00EB04F6"/>
    <w:rsid w:val="00EB084D"/>
    <w:rsid w:val="00EB0CB7"/>
    <w:rsid w:val="00EB0D1E"/>
    <w:rsid w:val="00EB11C8"/>
    <w:rsid w:val="00EB16BD"/>
    <w:rsid w:val="00EB191E"/>
    <w:rsid w:val="00EB1A96"/>
    <w:rsid w:val="00EB1C53"/>
    <w:rsid w:val="00EB2A5D"/>
    <w:rsid w:val="00EB36D2"/>
    <w:rsid w:val="00EB3F86"/>
    <w:rsid w:val="00EB4C72"/>
    <w:rsid w:val="00EB4F3F"/>
    <w:rsid w:val="00EB5133"/>
    <w:rsid w:val="00EB52FA"/>
    <w:rsid w:val="00EB5393"/>
    <w:rsid w:val="00EB547E"/>
    <w:rsid w:val="00EB5572"/>
    <w:rsid w:val="00EB5702"/>
    <w:rsid w:val="00EB5E75"/>
    <w:rsid w:val="00EB6011"/>
    <w:rsid w:val="00EB6718"/>
    <w:rsid w:val="00EB6FFE"/>
    <w:rsid w:val="00EB77B3"/>
    <w:rsid w:val="00EB7A28"/>
    <w:rsid w:val="00EB7E3E"/>
    <w:rsid w:val="00EC0BF4"/>
    <w:rsid w:val="00EC1111"/>
    <w:rsid w:val="00EC1272"/>
    <w:rsid w:val="00EC14BD"/>
    <w:rsid w:val="00EC1EB9"/>
    <w:rsid w:val="00EC21C7"/>
    <w:rsid w:val="00EC2419"/>
    <w:rsid w:val="00EC32E9"/>
    <w:rsid w:val="00EC3401"/>
    <w:rsid w:val="00EC38BA"/>
    <w:rsid w:val="00EC3A2D"/>
    <w:rsid w:val="00EC3D8C"/>
    <w:rsid w:val="00EC3DC2"/>
    <w:rsid w:val="00EC3F3B"/>
    <w:rsid w:val="00EC4612"/>
    <w:rsid w:val="00EC4CC2"/>
    <w:rsid w:val="00EC5210"/>
    <w:rsid w:val="00EC63AA"/>
    <w:rsid w:val="00EC66A8"/>
    <w:rsid w:val="00EC6796"/>
    <w:rsid w:val="00EC7200"/>
    <w:rsid w:val="00EC744E"/>
    <w:rsid w:val="00EC7854"/>
    <w:rsid w:val="00EC7F6E"/>
    <w:rsid w:val="00ED0445"/>
    <w:rsid w:val="00ED0A85"/>
    <w:rsid w:val="00ED0F8E"/>
    <w:rsid w:val="00ED10EB"/>
    <w:rsid w:val="00ED1422"/>
    <w:rsid w:val="00ED16DD"/>
    <w:rsid w:val="00ED1AA1"/>
    <w:rsid w:val="00ED2895"/>
    <w:rsid w:val="00ED3EFD"/>
    <w:rsid w:val="00ED41C2"/>
    <w:rsid w:val="00ED4A3C"/>
    <w:rsid w:val="00ED4A9F"/>
    <w:rsid w:val="00ED4C0B"/>
    <w:rsid w:val="00ED502A"/>
    <w:rsid w:val="00ED5875"/>
    <w:rsid w:val="00ED5D74"/>
    <w:rsid w:val="00ED6327"/>
    <w:rsid w:val="00ED640D"/>
    <w:rsid w:val="00ED655A"/>
    <w:rsid w:val="00ED7219"/>
    <w:rsid w:val="00ED771D"/>
    <w:rsid w:val="00EE0953"/>
    <w:rsid w:val="00EE0AE8"/>
    <w:rsid w:val="00EE1916"/>
    <w:rsid w:val="00EE19AC"/>
    <w:rsid w:val="00EE1C88"/>
    <w:rsid w:val="00EE1E17"/>
    <w:rsid w:val="00EE2091"/>
    <w:rsid w:val="00EE2BDF"/>
    <w:rsid w:val="00EE2EBE"/>
    <w:rsid w:val="00EE3399"/>
    <w:rsid w:val="00EE33A5"/>
    <w:rsid w:val="00EE35E2"/>
    <w:rsid w:val="00EE3EFE"/>
    <w:rsid w:val="00EE42DD"/>
    <w:rsid w:val="00EE43F5"/>
    <w:rsid w:val="00EE467E"/>
    <w:rsid w:val="00EE495A"/>
    <w:rsid w:val="00EE53C3"/>
    <w:rsid w:val="00EE5502"/>
    <w:rsid w:val="00EE5E7B"/>
    <w:rsid w:val="00EE64EE"/>
    <w:rsid w:val="00EE68C9"/>
    <w:rsid w:val="00EE732A"/>
    <w:rsid w:val="00EE7A60"/>
    <w:rsid w:val="00EF0BAE"/>
    <w:rsid w:val="00EF0E02"/>
    <w:rsid w:val="00EF0E17"/>
    <w:rsid w:val="00EF0E2A"/>
    <w:rsid w:val="00EF0F5B"/>
    <w:rsid w:val="00EF0FC2"/>
    <w:rsid w:val="00EF1102"/>
    <w:rsid w:val="00EF1F8D"/>
    <w:rsid w:val="00EF230F"/>
    <w:rsid w:val="00EF2DE9"/>
    <w:rsid w:val="00EF30B8"/>
    <w:rsid w:val="00EF34FC"/>
    <w:rsid w:val="00EF3A38"/>
    <w:rsid w:val="00EF3A3A"/>
    <w:rsid w:val="00EF40CF"/>
    <w:rsid w:val="00EF424B"/>
    <w:rsid w:val="00EF4274"/>
    <w:rsid w:val="00EF4BAB"/>
    <w:rsid w:val="00EF4E92"/>
    <w:rsid w:val="00EF56A4"/>
    <w:rsid w:val="00EF5A4B"/>
    <w:rsid w:val="00EF60A8"/>
    <w:rsid w:val="00EF61CB"/>
    <w:rsid w:val="00EF63C0"/>
    <w:rsid w:val="00EF6702"/>
    <w:rsid w:val="00EF6EE0"/>
    <w:rsid w:val="00EF773F"/>
    <w:rsid w:val="00EF77A1"/>
    <w:rsid w:val="00EF78B7"/>
    <w:rsid w:val="00F00131"/>
    <w:rsid w:val="00F00167"/>
    <w:rsid w:val="00F0016A"/>
    <w:rsid w:val="00F00F3D"/>
    <w:rsid w:val="00F010C2"/>
    <w:rsid w:val="00F013D6"/>
    <w:rsid w:val="00F01508"/>
    <w:rsid w:val="00F01583"/>
    <w:rsid w:val="00F01C7D"/>
    <w:rsid w:val="00F02619"/>
    <w:rsid w:val="00F02663"/>
    <w:rsid w:val="00F028ED"/>
    <w:rsid w:val="00F02FC9"/>
    <w:rsid w:val="00F03624"/>
    <w:rsid w:val="00F03730"/>
    <w:rsid w:val="00F04C83"/>
    <w:rsid w:val="00F05083"/>
    <w:rsid w:val="00F05479"/>
    <w:rsid w:val="00F05701"/>
    <w:rsid w:val="00F059D5"/>
    <w:rsid w:val="00F05B07"/>
    <w:rsid w:val="00F06029"/>
    <w:rsid w:val="00F06157"/>
    <w:rsid w:val="00F06554"/>
    <w:rsid w:val="00F06C04"/>
    <w:rsid w:val="00F0704C"/>
    <w:rsid w:val="00F0743E"/>
    <w:rsid w:val="00F07726"/>
    <w:rsid w:val="00F07876"/>
    <w:rsid w:val="00F07981"/>
    <w:rsid w:val="00F07A13"/>
    <w:rsid w:val="00F07F9F"/>
    <w:rsid w:val="00F1005F"/>
    <w:rsid w:val="00F101A4"/>
    <w:rsid w:val="00F107BF"/>
    <w:rsid w:val="00F1092F"/>
    <w:rsid w:val="00F10B8A"/>
    <w:rsid w:val="00F11036"/>
    <w:rsid w:val="00F119F6"/>
    <w:rsid w:val="00F12231"/>
    <w:rsid w:val="00F12D57"/>
    <w:rsid w:val="00F131EF"/>
    <w:rsid w:val="00F13207"/>
    <w:rsid w:val="00F13323"/>
    <w:rsid w:val="00F13616"/>
    <w:rsid w:val="00F1379D"/>
    <w:rsid w:val="00F13915"/>
    <w:rsid w:val="00F13AF7"/>
    <w:rsid w:val="00F1402B"/>
    <w:rsid w:val="00F141D5"/>
    <w:rsid w:val="00F14460"/>
    <w:rsid w:val="00F14847"/>
    <w:rsid w:val="00F148B2"/>
    <w:rsid w:val="00F1535A"/>
    <w:rsid w:val="00F15B59"/>
    <w:rsid w:val="00F15CDC"/>
    <w:rsid w:val="00F1651F"/>
    <w:rsid w:val="00F16967"/>
    <w:rsid w:val="00F174EA"/>
    <w:rsid w:val="00F176C0"/>
    <w:rsid w:val="00F17FAE"/>
    <w:rsid w:val="00F201F0"/>
    <w:rsid w:val="00F20298"/>
    <w:rsid w:val="00F2064C"/>
    <w:rsid w:val="00F2073D"/>
    <w:rsid w:val="00F2085A"/>
    <w:rsid w:val="00F20A71"/>
    <w:rsid w:val="00F20B4C"/>
    <w:rsid w:val="00F21502"/>
    <w:rsid w:val="00F217AA"/>
    <w:rsid w:val="00F217CE"/>
    <w:rsid w:val="00F218AB"/>
    <w:rsid w:val="00F21A26"/>
    <w:rsid w:val="00F223B3"/>
    <w:rsid w:val="00F22455"/>
    <w:rsid w:val="00F233B1"/>
    <w:rsid w:val="00F2346A"/>
    <w:rsid w:val="00F24244"/>
    <w:rsid w:val="00F248C3"/>
    <w:rsid w:val="00F24C85"/>
    <w:rsid w:val="00F25EE8"/>
    <w:rsid w:val="00F2643F"/>
    <w:rsid w:val="00F26CC3"/>
    <w:rsid w:val="00F27137"/>
    <w:rsid w:val="00F2715C"/>
    <w:rsid w:val="00F27170"/>
    <w:rsid w:val="00F27871"/>
    <w:rsid w:val="00F278EA"/>
    <w:rsid w:val="00F30660"/>
    <w:rsid w:val="00F30781"/>
    <w:rsid w:val="00F30835"/>
    <w:rsid w:val="00F30DDE"/>
    <w:rsid w:val="00F30FCB"/>
    <w:rsid w:val="00F310A2"/>
    <w:rsid w:val="00F31191"/>
    <w:rsid w:val="00F313A7"/>
    <w:rsid w:val="00F3142D"/>
    <w:rsid w:val="00F31588"/>
    <w:rsid w:val="00F316D7"/>
    <w:rsid w:val="00F31C1B"/>
    <w:rsid w:val="00F320B9"/>
    <w:rsid w:val="00F32429"/>
    <w:rsid w:val="00F32482"/>
    <w:rsid w:val="00F327D0"/>
    <w:rsid w:val="00F32803"/>
    <w:rsid w:val="00F32C26"/>
    <w:rsid w:val="00F32D49"/>
    <w:rsid w:val="00F333A9"/>
    <w:rsid w:val="00F337F2"/>
    <w:rsid w:val="00F33C3E"/>
    <w:rsid w:val="00F34B30"/>
    <w:rsid w:val="00F34B4A"/>
    <w:rsid w:val="00F353F3"/>
    <w:rsid w:val="00F35452"/>
    <w:rsid w:val="00F357D2"/>
    <w:rsid w:val="00F3585E"/>
    <w:rsid w:val="00F35DDC"/>
    <w:rsid w:val="00F36C71"/>
    <w:rsid w:val="00F36D58"/>
    <w:rsid w:val="00F36D6B"/>
    <w:rsid w:val="00F36D7C"/>
    <w:rsid w:val="00F36DC0"/>
    <w:rsid w:val="00F3702A"/>
    <w:rsid w:val="00F3750B"/>
    <w:rsid w:val="00F37669"/>
    <w:rsid w:val="00F37DF4"/>
    <w:rsid w:val="00F405C6"/>
    <w:rsid w:val="00F4060E"/>
    <w:rsid w:val="00F40674"/>
    <w:rsid w:val="00F40798"/>
    <w:rsid w:val="00F4153C"/>
    <w:rsid w:val="00F41AFF"/>
    <w:rsid w:val="00F41C71"/>
    <w:rsid w:val="00F4208A"/>
    <w:rsid w:val="00F4224C"/>
    <w:rsid w:val="00F4235E"/>
    <w:rsid w:val="00F4242D"/>
    <w:rsid w:val="00F424AA"/>
    <w:rsid w:val="00F42B7E"/>
    <w:rsid w:val="00F43069"/>
    <w:rsid w:val="00F43AD0"/>
    <w:rsid w:val="00F44640"/>
    <w:rsid w:val="00F44679"/>
    <w:rsid w:val="00F448AC"/>
    <w:rsid w:val="00F449A7"/>
    <w:rsid w:val="00F44AC4"/>
    <w:rsid w:val="00F44DAA"/>
    <w:rsid w:val="00F44DFE"/>
    <w:rsid w:val="00F44E11"/>
    <w:rsid w:val="00F4537D"/>
    <w:rsid w:val="00F46425"/>
    <w:rsid w:val="00F46985"/>
    <w:rsid w:val="00F46EB9"/>
    <w:rsid w:val="00F46EF7"/>
    <w:rsid w:val="00F471A6"/>
    <w:rsid w:val="00F475A6"/>
    <w:rsid w:val="00F50B9F"/>
    <w:rsid w:val="00F50BFF"/>
    <w:rsid w:val="00F50DA2"/>
    <w:rsid w:val="00F51656"/>
    <w:rsid w:val="00F51CF4"/>
    <w:rsid w:val="00F52156"/>
    <w:rsid w:val="00F52876"/>
    <w:rsid w:val="00F528F8"/>
    <w:rsid w:val="00F53659"/>
    <w:rsid w:val="00F53C82"/>
    <w:rsid w:val="00F53EEF"/>
    <w:rsid w:val="00F53F46"/>
    <w:rsid w:val="00F53F67"/>
    <w:rsid w:val="00F5456E"/>
    <w:rsid w:val="00F5465C"/>
    <w:rsid w:val="00F5495B"/>
    <w:rsid w:val="00F54BBE"/>
    <w:rsid w:val="00F55A39"/>
    <w:rsid w:val="00F55AAC"/>
    <w:rsid w:val="00F55D85"/>
    <w:rsid w:val="00F5602C"/>
    <w:rsid w:val="00F56F28"/>
    <w:rsid w:val="00F571BD"/>
    <w:rsid w:val="00F57273"/>
    <w:rsid w:val="00F5769A"/>
    <w:rsid w:val="00F57B1C"/>
    <w:rsid w:val="00F57DEF"/>
    <w:rsid w:val="00F57F40"/>
    <w:rsid w:val="00F60046"/>
    <w:rsid w:val="00F601EC"/>
    <w:rsid w:val="00F60436"/>
    <w:rsid w:val="00F60611"/>
    <w:rsid w:val="00F606A9"/>
    <w:rsid w:val="00F607FB"/>
    <w:rsid w:val="00F61293"/>
    <w:rsid w:val="00F614DC"/>
    <w:rsid w:val="00F61AE6"/>
    <w:rsid w:val="00F61E28"/>
    <w:rsid w:val="00F61EED"/>
    <w:rsid w:val="00F6271F"/>
    <w:rsid w:val="00F62F77"/>
    <w:rsid w:val="00F630C3"/>
    <w:rsid w:val="00F63495"/>
    <w:rsid w:val="00F63539"/>
    <w:rsid w:val="00F6366E"/>
    <w:rsid w:val="00F6408F"/>
    <w:rsid w:val="00F6424E"/>
    <w:rsid w:val="00F65021"/>
    <w:rsid w:val="00F658D0"/>
    <w:rsid w:val="00F65D9F"/>
    <w:rsid w:val="00F65EA8"/>
    <w:rsid w:val="00F65F4A"/>
    <w:rsid w:val="00F65F95"/>
    <w:rsid w:val="00F663DA"/>
    <w:rsid w:val="00F66678"/>
    <w:rsid w:val="00F67070"/>
    <w:rsid w:val="00F6741D"/>
    <w:rsid w:val="00F67584"/>
    <w:rsid w:val="00F67701"/>
    <w:rsid w:val="00F67CFF"/>
    <w:rsid w:val="00F67E6B"/>
    <w:rsid w:val="00F70419"/>
    <w:rsid w:val="00F704DC"/>
    <w:rsid w:val="00F70AD3"/>
    <w:rsid w:val="00F70D3C"/>
    <w:rsid w:val="00F70E14"/>
    <w:rsid w:val="00F711E1"/>
    <w:rsid w:val="00F712EB"/>
    <w:rsid w:val="00F7141A"/>
    <w:rsid w:val="00F7148C"/>
    <w:rsid w:val="00F7159F"/>
    <w:rsid w:val="00F7202B"/>
    <w:rsid w:val="00F724D0"/>
    <w:rsid w:val="00F7288E"/>
    <w:rsid w:val="00F72B2E"/>
    <w:rsid w:val="00F72EBD"/>
    <w:rsid w:val="00F7389E"/>
    <w:rsid w:val="00F73CAD"/>
    <w:rsid w:val="00F73E47"/>
    <w:rsid w:val="00F746F4"/>
    <w:rsid w:val="00F749E6"/>
    <w:rsid w:val="00F74C15"/>
    <w:rsid w:val="00F750E5"/>
    <w:rsid w:val="00F756C4"/>
    <w:rsid w:val="00F759B9"/>
    <w:rsid w:val="00F75C57"/>
    <w:rsid w:val="00F7653F"/>
    <w:rsid w:val="00F76758"/>
    <w:rsid w:val="00F76CFD"/>
    <w:rsid w:val="00F76DCF"/>
    <w:rsid w:val="00F77868"/>
    <w:rsid w:val="00F77C6B"/>
    <w:rsid w:val="00F806D6"/>
    <w:rsid w:val="00F80A23"/>
    <w:rsid w:val="00F80B24"/>
    <w:rsid w:val="00F816D5"/>
    <w:rsid w:val="00F81AC4"/>
    <w:rsid w:val="00F81C35"/>
    <w:rsid w:val="00F82312"/>
    <w:rsid w:val="00F82701"/>
    <w:rsid w:val="00F82A3B"/>
    <w:rsid w:val="00F82DA2"/>
    <w:rsid w:val="00F82F01"/>
    <w:rsid w:val="00F830AF"/>
    <w:rsid w:val="00F830B2"/>
    <w:rsid w:val="00F83299"/>
    <w:rsid w:val="00F836E1"/>
    <w:rsid w:val="00F837F1"/>
    <w:rsid w:val="00F838B9"/>
    <w:rsid w:val="00F83A63"/>
    <w:rsid w:val="00F83AA4"/>
    <w:rsid w:val="00F83B67"/>
    <w:rsid w:val="00F83C8A"/>
    <w:rsid w:val="00F841C1"/>
    <w:rsid w:val="00F8452E"/>
    <w:rsid w:val="00F84716"/>
    <w:rsid w:val="00F847A5"/>
    <w:rsid w:val="00F84925"/>
    <w:rsid w:val="00F84BD7"/>
    <w:rsid w:val="00F85A8D"/>
    <w:rsid w:val="00F85E5D"/>
    <w:rsid w:val="00F85F2E"/>
    <w:rsid w:val="00F869A0"/>
    <w:rsid w:val="00F86A6F"/>
    <w:rsid w:val="00F87497"/>
    <w:rsid w:val="00F8777C"/>
    <w:rsid w:val="00F87984"/>
    <w:rsid w:val="00F87FCD"/>
    <w:rsid w:val="00F901F0"/>
    <w:rsid w:val="00F906C4"/>
    <w:rsid w:val="00F907BC"/>
    <w:rsid w:val="00F907EF"/>
    <w:rsid w:val="00F9172E"/>
    <w:rsid w:val="00F9173D"/>
    <w:rsid w:val="00F91E1E"/>
    <w:rsid w:val="00F9241C"/>
    <w:rsid w:val="00F9294E"/>
    <w:rsid w:val="00F92CB9"/>
    <w:rsid w:val="00F93EBB"/>
    <w:rsid w:val="00F940DF"/>
    <w:rsid w:val="00F941A1"/>
    <w:rsid w:val="00F943D4"/>
    <w:rsid w:val="00F947D4"/>
    <w:rsid w:val="00F94993"/>
    <w:rsid w:val="00F950FC"/>
    <w:rsid w:val="00F959C7"/>
    <w:rsid w:val="00F95B1B"/>
    <w:rsid w:val="00F95E3A"/>
    <w:rsid w:val="00F9731B"/>
    <w:rsid w:val="00F97671"/>
    <w:rsid w:val="00F9770B"/>
    <w:rsid w:val="00FA0271"/>
    <w:rsid w:val="00FA056F"/>
    <w:rsid w:val="00FA0651"/>
    <w:rsid w:val="00FA0999"/>
    <w:rsid w:val="00FA0CA9"/>
    <w:rsid w:val="00FA0D99"/>
    <w:rsid w:val="00FA14D7"/>
    <w:rsid w:val="00FA1516"/>
    <w:rsid w:val="00FA16B2"/>
    <w:rsid w:val="00FA18F3"/>
    <w:rsid w:val="00FA1A2E"/>
    <w:rsid w:val="00FA1D32"/>
    <w:rsid w:val="00FA21F7"/>
    <w:rsid w:val="00FA25C5"/>
    <w:rsid w:val="00FA3410"/>
    <w:rsid w:val="00FA3D52"/>
    <w:rsid w:val="00FA44D5"/>
    <w:rsid w:val="00FA4AEE"/>
    <w:rsid w:val="00FA5345"/>
    <w:rsid w:val="00FA55E1"/>
    <w:rsid w:val="00FA5ADC"/>
    <w:rsid w:val="00FA5E67"/>
    <w:rsid w:val="00FA5E9C"/>
    <w:rsid w:val="00FA682A"/>
    <w:rsid w:val="00FA6940"/>
    <w:rsid w:val="00FA6C9F"/>
    <w:rsid w:val="00FA6EB4"/>
    <w:rsid w:val="00FA7269"/>
    <w:rsid w:val="00FA7290"/>
    <w:rsid w:val="00FA730B"/>
    <w:rsid w:val="00FA7558"/>
    <w:rsid w:val="00FA7ACE"/>
    <w:rsid w:val="00FA7B7E"/>
    <w:rsid w:val="00FA7DAC"/>
    <w:rsid w:val="00FA7EF9"/>
    <w:rsid w:val="00FB05A2"/>
    <w:rsid w:val="00FB069B"/>
    <w:rsid w:val="00FB0A1D"/>
    <w:rsid w:val="00FB0A47"/>
    <w:rsid w:val="00FB0A98"/>
    <w:rsid w:val="00FB1377"/>
    <w:rsid w:val="00FB1BE9"/>
    <w:rsid w:val="00FB1CF1"/>
    <w:rsid w:val="00FB1EB4"/>
    <w:rsid w:val="00FB22ED"/>
    <w:rsid w:val="00FB265E"/>
    <w:rsid w:val="00FB2B10"/>
    <w:rsid w:val="00FB2CF1"/>
    <w:rsid w:val="00FB3464"/>
    <w:rsid w:val="00FB37E7"/>
    <w:rsid w:val="00FB3A69"/>
    <w:rsid w:val="00FB3E6A"/>
    <w:rsid w:val="00FB4321"/>
    <w:rsid w:val="00FB482A"/>
    <w:rsid w:val="00FB4964"/>
    <w:rsid w:val="00FB4BBE"/>
    <w:rsid w:val="00FB4E3F"/>
    <w:rsid w:val="00FB50AC"/>
    <w:rsid w:val="00FB5A01"/>
    <w:rsid w:val="00FB631E"/>
    <w:rsid w:val="00FB6375"/>
    <w:rsid w:val="00FB650A"/>
    <w:rsid w:val="00FB696E"/>
    <w:rsid w:val="00FB6E5B"/>
    <w:rsid w:val="00FB6F43"/>
    <w:rsid w:val="00FB70DE"/>
    <w:rsid w:val="00FB722C"/>
    <w:rsid w:val="00FB7258"/>
    <w:rsid w:val="00FB73CC"/>
    <w:rsid w:val="00FB778E"/>
    <w:rsid w:val="00FC0592"/>
    <w:rsid w:val="00FC061D"/>
    <w:rsid w:val="00FC0C96"/>
    <w:rsid w:val="00FC1001"/>
    <w:rsid w:val="00FC101E"/>
    <w:rsid w:val="00FC1285"/>
    <w:rsid w:val="00FC1B8B"/>
    <w:rsid w:val="00FC20CB"/>
    <w:rsid w:val="00FC2126"/>
    <w:rsid w:val="00FC22A0"/>
    <w:rsid w:val="00FC2371"/>
    <w:rsid w:val="00FC2491"/>
    <w:rsid w:val="00FC252E"/>
    <w:rsid w:val="00FC276F"/>
    <w:rsid w:val="00FC2951"/>
    <w:rsid w:val="00FC2EAC"/>
    <w:rsid w:val="00FC3319"/>
    <w:rsid w:val="00FC3B26"/>
    <w:rsid w:val="00FC3B3C"/>
    <w:rsid w:val="00FC3C9E"/>
    <w:rsid w:val="00FC3CEB"/>
    <w:rsid w:val="00FC3FAE"/>
    <w:rsid w:val="00FC448C"/>
    <w:rsid w:val="00FC4523"/>
    <w:rsid w:val="00FC5785"/>
    <w:rsid w:val="00FC5ED4"/>
    <w:rsid w:val="00FC69FA"/>
    <w:rsid w:val="00FC6CCB"/>
    <w:rsid w:val="00FC6DFD"/>
    <w:rsid w:val="00FC72AB"/>
    <w:rsid w:val="00FC73F2"/>
    <w:rsid w:val="00FC79BA"/>
    <w:rsid w:val="00FC7BCD"/>
    <w:rsid w:val="00FD0312"/>
    <w:rsid w:val="00FD08A8"/>
    <w:rsid w:val="00FD0CD6"/>
    <w:rsid w:val="00FD1083"/>
    <w:rsid w:val="00FD1539"/>
    <w:rsid w:val="00FD192E"/>
    <w:rsid w:val="00FD1C54"/>
    <w:rsid w:val="00FD1E09"/>
    <w:rsid w:val="00FD1E69"/>
    <w:rsid w:val="00FD2168"/>
    <w:rsid w:val="00FD243B"/>
    <w:rsid w:val="00FD2DDE"/>
    <w:rsid w:val="00FD2FE5"/>
    <w:rsid w:val="00FD32F4"/>
    <w:rsid w:val="00FD3471"/>
    <w:rsid w:val="00FD36D8"/>
    <w:rsid w:val="00FD3B72"/>
    <w:rsid w:val="00FD4178"/>
    <w:rsid w:val="00FD41EA"/>
    <w:rsid w:val="00FD446A"/>
    <w:rsid w:val="00FD447C"/>
    <w:rsid w:val="00FD44A2"/>
    <w:rsid w:val="00FD4530"/>
    <w:rsid w:val="00FD4ABA"/>
    <w:rsid w:val="00FD5582"/>
    <w:rsid w:val="00FD61C0"/>
    <w:rsid w:val="00FD6B4C"/>
    <w:rsid w:val="00FD7B8F"/>
    <w:rsid w:val="00FD7B91"/>
    <w:rsid w:val="00FD7C95"/>
    <w:rsid w:val="00FD7E19"/>
    <w:rsid w:val="00FE00EA"/>
    <w:rsid w:val="00FE036E"/>
    <w:rsid w:val="00FE0805"/>
    <w:rsid w:val="00FE0B06"/>
    <w:rsid w:val="00FE0CC7"/>
    <w:rsid w:val="00FE0D1F"/>
    <w:rsid w:val="00FE1241"/>
    <w:rsid w:val="00FE12EF"/>
    <w:rsid w:val="00FE1D1A"/>
    <w:rsid w:val="00FE1EF1"/>
    <w:rsid w:val="00FE21D6"/>
    <w:rsid w:val="00FE2F5E"/>
    <w:rsid w:val="00FE30F3"/>
    <w:rsid w:val="00FE3DA6"/>
    <w:rsid w:val="00FE3FBD"/>
    <w:rsid w:val="00FE452F"/>
    <w:rsid w:val="00FE5A0B"/>
    <w:rsid w:val="00FE5C9B"/>
    <w:rsid w:val="00FE6B2F"/>
    <w:rsid w:val="00FE6FE1"/>
    <w:rsid w:val="00FE74AD"/>
    <w:rsid w:val="00FE7683"/>
    <w:rsid w:val="00FE7871"/>
    <w:rsid w:val="00FE79AB"/>
    <w:rsid w:val="00FF0268"/>
    <w:rsid w:val="00FF0351"/>
    <w:rsid w:val="00FF1D7A"/>
    <w:rsid w:val="00FF22B5"/>
    <w:rsid w:val="00FF23B2"/>
    <w:rsid w:val="00FF242B"/>
    <w:rsid w:val="00FF24A4"/>
    <w:rsid w:val="00FF28FC"/>
    <w:rsid w:val="00FF2C49"/>
    <w:rsid w:val="00FF30FD"/>
    <w:rsid w:val="00FF3337"/>
    <w:rsid w:val="00FF3447"/>
    <w:rsid w:val="00FF351F"/>
    <w:rsid w:val="00FF36EE"/>
    <w:rsid w:val="00FF41BD"/>
    <w:rsid w:val="00FF44B3"/>
    <w:rsid w:val="00FF478A"/>
    <w:rsid w:val="00FF4962"/>
    <w:rsid w:val="00FF4C2C"/>
    <w:rsid w:val="00FF4ED7"/>
    <w:rsid w:val="00FF4F0C"/>
    <w:rsid w:val="00FF53B5"/>
    <w:rsid w:val="00FF55C5"/>
    <w:rsid w:val="00FF5640"/>
    <w:rsid w:val="00FF5653"/>
    <w:rsid w:val="00FF6537"/>
    <w:rsid w:val="00FF6805"/>
    <w:rsid w:val="00FF6DC7"/>
    <w:rsid w:val="00FF71C1"/>
    <w:rsid w:val="00FF7281"/>
    <w:rsid w:val="00FF7317"/>
    <w:rsid w:val="00FF7444"/>
    <w:rsid w:val="00FF7493"/>
    <w:rsid w:val="00FF78A2"/>
    <w:rsid w:val="00FF7B63"/>
    <w:rsid w:val="00FF7E47"/>
    <w:rsid w:val="00FF7E7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65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57F97"/>
    <w:pPr>
      <w:widowControl w:val="0"/>
      <w:jc w:val="both"/>
    </w:pPr>
    <w:rPr>
      <w:kern w:val="2"/>
      <w:sz w:val="21"/>
    </w:rPr>
  </w:style>
  <w:style w:type="paragraph" w:styleId="Heading1">
    <w:name w:val="heading 1"/>
    <w:basedOn w:val="Normal"/>
    <w:next w:val="Normal"/>
    <w:qFormat/>
    <w:rsid w:val="00CF7EC3"/>
    <w:pPr>
      <w:keepNext/>
      <w:spacing w:line="960" w:lineRule="auto"/>
      <w:jc w:val="center"/>
      <w:outlineLvl w:val="0"/>
    </w:pPr>
    <w:rPr>
      <w:rFonts w:eastAsia="SimHei"/>
      <w:sz w:val="44"/>
    </w:rPr>
  </w:style>
  <w:style w:type="paragraph" w:styleId="Heading2">
    <w:name w:val="heading 2"/>
    <w:basedOn w:val="Normal"/>
    <w:next w:val="NormalIndent"/>
    <w:qFormat/>
    <w:rsid w:val="00CF7EC3"/>
    <w:pPr>
      <w:keepNext/>
      <w:keepLines/>
      <w:spacing w:line="720" w:lineRule="auto"/>
      <w:outlineLvl w:val="1"/>
    </w:pPr>
    <w:rPr>
      <w:sz w:val="28"/>
    </w:rPr>
  </w:style>
  <w:style w:type="paragraph" w:styleId="Heading3">
    <w:name w:val="heading 3"/>
    <w:basedOn w:val="Normal"/>
    <w:next w:val="NormalIndent"/>
    <w:qFormat/>
    <w:rsid w:val="00CF7EC3"/>
    <w:pPr>
      <w:keepNext/>
      <w:keepLines/>
      <w:outlineLvl w:val="2"/>
    </w:pPr>
    <w:rPr>
      <w:rFonts w:eastAsia="SimHei"/>
    </w:rPr>
  </w:style>
  <w:style w:type="paragraph" w:styleId="Heading4">
    <w:name w:val="heading 4"/>
    <w:basedOn w:val="Normal"/>
    <w:next w:val="NormalIndent"/>
    <w:qFormat/>
    <w:rsid w:val="00CF7EC3"/>
    <w:pPr>
      <w:keepNext/>
      <w:adjustRightInd w:val="0"/>
      <w:snapToGrid w:val="0"/>
      <w:spacing w:line="312" w:lineRule="atLeast"/>
      <w:jc w:val="center"/>
      <w:outlineLvl w:val="3"/>
    </w:pPr>
    <w:rPr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eference">
    <w:name w:val="Reference"/>
    <w:basedOn w:val="Normal"/>
    <w:rsid w:val="00CF7EC3"/>
    <w:pPr>
      <w:widowControl/>
      <w:numPr>
        <w:numId w:val="1"/>
      </w:numPr>
      <w:spacing w:line="240" w:lineRule="exact"/>
    </w:pPr>
    <w:rPr>
      <w:rFonts w:ascii="Helvetica" w:hAnsi="Helvetica"/>
      <w:kern w:val="0"/>
      <w:sz w:val="20"/>
    </w:rPr>
  </w:style>
  <w:style w:type="paragraph" w:customStyle="1" w:styleId="a">
    <w:name w:val="参考文献"/>
    <w:basedOn w:val="Heading3"/>
    <w:rsid w:val="00CF7EC3"/>
    <w:pPr>
      <w:snapToGrid w:val="0"/>
      <w:spacing w:before="157" w:after="157" w:line="313" w:lineRule="atLeast"/>
      <w:jc w:val="center"/>
    </w:pPr>
  </w:style>
  <w:style w:type="paragraph" w:styleId="NormalIndent">
    <w:name w:val="Normal Indent"/>
    <w:basedOn w:val="Normal"/>
    <w:rsid w:val="00CF7EC3"/>
    <w:pPr>
      <w:ind w:firstLine="420"/>
    </w:pPr>
  </w:style>
  <w:style w:type="paragraph" w:customStyle="1" w:styleId="a0">
    <w:name w:val="作者"/>
    <w:basedOn w:val="Normal"/>
    <w:rsid w:val="00CF7EC3"/>
    <w:pPr>
      <w:adjustRightInd w:val="0"/>
      <w:snapToGrid w:val="0"/>
      <w:spacing w:line="313" w:lineRule="atLeast"/>
      <w:jc w:val="center"/>
    </w:pPr>
    <w:rPr>
      <w:rFonts w:eastAsia="FangSong_GB2312"/>
      <w:sz w:val="28"/>
    </w:rPr>
  </w:style>
  <w:style w:type="paragraph" w:customStyle="1" w:styleId="a1">
    <w:name w:val="地址"/>
    <w:basedOn w:val="Normal"/>
    <w:rsid w:val="00CF7EC3"/>
    <w:pPr>
      <w:adjustRightInd w:val="0"/>
      <w:snapToGrid w:val="0"/>
      <w:spacing w:line="313" w:lineRule="atLeast"/>
      <w:jc w:val="center"/>
    </w:pPr>
  </w:style>
  <w:style w:type="character" w:styleId="FootnoteReference">
    <w:name w:val="footnote reference"/>
    <w:semiHidden/>
    <w:rsid w:val="00CF7EC3"/>
    <w:rPr>
      <w:vertAlign w:val="superscript"/>
    </w:rPr>
  </w:style>
  <w:style w:type="paragraph" w:customStyle="1" w:styleId="a2">
    <w:name w:val="表题"/>
    <w:basedOn w:val="Heading3"/>
    <w:rsid w:val="00CF7EC3"/>
    <w:pPr>
      <w:adjustRightInd w:val="0"/>
      <w:snapToGrid w:val="0"/>
      <w:spacing w:before="140" w:after="140" w:line="240" w:lineRule="atLeast"/>
      <w:jc w:val="center"/>
    </w:pPr>
    <w:rPr>
      <w:sz w:val="18"/>
    </w:rPr>
  </w:style>
  <w:style w:type="paragraph" w:customStyle="1" w:styleId="a3">
    <w:name w:val="图"/>
    <w:basedOn w:val="Normal"/>
    <w:rsid w:val="00CF7EC3"/>
    <w:pPr>
      <w:adjustRightInd w:val="0"/>
      <w:snapToGrid w:val="0"/>
      <w:spacing w:before="157" w:line="313" w:lineRule="atLeast"/>
      <w:jc w:val="center"/>
    </w:pPr>
    <w:rPr>
      <w:rFonts w:ascii="SimSun"/>
      <w:sz w:val="18"/>
    </w:rPr>
  </w:style>
  <w:style w:type="paragraph" w:customStyle="1" w:styleId="a4">
    <w:name w:val="图说"/>
    <w:basedOn w:val="Normal"/>
    <w:rsid w:val="00CF7EC3"/>
    <w:pPr>
      <w:adjustRightInd w:val="0"/>
      <w:snapToGrid w:val="0"/>
      <w:spacing w:after="157" w:line="313" w:lineRule="atLeast"/>
      <w:jc w:val="center"/>
    </w:pPr>
    <w:rPr>
      <w:sz w:val="18"/>
    </w:rPr>
  </w:style>
  <w:style w:type="paragraph" w:customStyle="1" w:styleId="a5">
    <w:name w:val="公式"/>
    <w:basedOn w:val="Normal"/>
    <w:rsid w:val="00CF7EC3"/>
    <w:pPr>
      <w:tabs>
        <w:tab w:val="center" w:pos="2268"/>
        <w:tab w:val="right" w:pos="4632"/>
      </w:tabs>
      <w:adjustRightInd w:val="0"/>
      <w:snapToGrid w:val="0"/>
      <w:spacing w:line="360" w:lineRule="auto"/>
    </w:pPr>
  </w:style>
  <w:style w:type="paragraph" w:styleId="BodyText2">
    <w:name w:val="Body Text 2"/>
    <w:basedOn w:val="Normal"/>
    <w:rsid w:val="00CF7EC3"/>
    <w:pPr>
      <w:jc w:val="center"/>
    </w:pPr>
    <w:rPr>
      <w:b/>
      <w:sz w:val="24"/>
    </w:rPr>
  </w:style>
  <w:style w:type="paragraph" w:styleId="Footer">
    <w:name w:val="footer"/>
    <w:basedOn w:val="Normal"/>
    <w:link w:val="FooterChar"/>
    <w:uiPriority w:val="99"/>
    <w:rsid w:val="00CF7EC3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BodyTextIndent2">
    <w:name w:val="Body Text Indent 2"/>
    <w:basedOn w:val="Normal"/>
    <w:rsid w:val="00CF7EC3"/>
    <w:pPr>
      <w:adjustRightInd w:val="0"/>
      <w:snapToGrid w:val="0"/>
      <w:spacing w:line="313" w:lineRule="atLeast"/>
      <w:ind w:left="266" w:hanging="266"/>
    </w:pPr>
    <w:rPr>
      <w:sz w:val="18"/>
    </w:rPr>
  </w:style>
  <w:style w:type="paragraph" w:styleId="BodyText">
    <w:name w:val="Body Text"/>
    <w:basedOn w:val="Normal"/>
    <w:rsid w:val="00CF7EC3"/>
    <w:rPr>
      <w:sz w:val="28"/>
    </w:rPr>
  </w:style>
  <w:style w:type="character" w:styleId="PageNumber">
    <w:name w:val="page number"/>
    <w:basedOn w:val="DefaultParagraphFont"/>
    <w:rsid w:val="00CF7EC3"/>
  </w:style>
  <w:style w:type="paragraph" w:styleId="Header">
    <w:name w:val="header"/>
    <w:basedOn w:val="Normal"/>
    <w:rsid w:val="00CF7EC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character" w:styleId="Hyperlink">
    <w:name w:val="Hyperlink"/>
    <w:rsid w:val="00CF7EC3"/>
    <w:rPr>
      <w:color w:val="0000FF"/>
      <w:u w:val="single"/>
    </w:rPr>
  </w:style>
  <w:style w:type="table" w:styleId="TableGrid">
    <w:name w:val="Table Grid"/>
    <w:basedOn w:val="TableNormal"/>
    <w:rsid w:val="00946541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semiHidden/>
    <w:rsid w:val="00DC4DA9"/>
    <w:rPr>
      <w:sz w:val="21"/>
      <w:szCs w:val="21"/>
    </w:rPr>
  </w:style>
  <w:style w:type="paragraph" w:styleId="CommentText">
    <w:name w:val="annotation text"/>
    <w:basedOn w:val="Normal"/>
    <w:semiHidden/>
    <w:rsid w:val="00DC4DA9"/>
    <w:pPr>
      <w:jc w:val="left"/>
    </w:pPr>
  </w:style>
  <w:style w:type="paragraph" w:styleId="CommentSubject">
    <w:name w:val="annotation subject"/>
    <w:basedOn w:val="CommentText"/>
    <w:next w:val="CommentText"/>
    <w:semiHidden/>
    <w:rsid w:val="00DC4DA9"/>
    <w:rPr>
      <w:b/>
      <w:bCs/>
    </w:rPr>
  </w:style>
  <w:style w:type="paragraph" w:styleId="BalloonText">
    <w:name w:val="Balloon Text"/>
    <w:basedOn w:val="Normal"/>
    <w:semiHidden/>
    <w:rsid w:val="00DC4DA9"/>
    <w:rPr>
      <w:sz w:val="18"/>
      <w:szCs w:val="18"/>
    </w:rPr>
  </w:style>
  <w:style w:type="paragraph" w:styleId="DocumentMap">
    <w:name w:val="Document Map"/>
    <w:basedOn w:val="Normal"/>
    <w:semiHidden/>
    <w:rsid w:val="00DC4DA9"/>
    <w:pPr>
      <w:shd w:val="clear" w:color="auto" w:fill="000080"/>
    </w:pPr>
  </w:style>
  <w:style w:type="paragraph" w:styleId="FootnoteText">
    <w:name w:val="footnote text"/>
    <w:basedOn w:val="Normal"/>
    <w:semiHidden/>
    <w:rsid w:val="00DC4DA9"/>
    <w:pPr>
      <w:snapToGrid w:val="0"/>
      <w:jc w:val="left"/>
    </w:pPr>
    <w:rPr>
      <w:sz w:val="18"/>
    </w:rPr>
  </w:style>
  <w:style w:type="character" w:customStyle="1" w:styleId="referencetext1">
    <w:name w:val="referencetext1"/>
    <w:rsid w:val="00777D5A"/>
    <w:rPr>
      <w:rFonts w:ascii="Arial" w:hAnsi="Arial" w:cs="Arial" w:hint="default"/>
      <w:vanish w:val="0"/>
      <w:webHidden w:val="0"/>
      <w:sz w:val="24"/>
      <w:szCs w:val="24"/>
      <w:bdr w:val="single" w:sz="4" w:space="0" w:color="FFFFFF" w:frame="1"/>
      <w:specVanish w:val="0"/>
    </w:rPr>
  </w:style>
  <w:style w:type="character" w:styleId="Strong">
    <w:name w:val="Strong"/>
    <w:qFormat/>
    <w:rsid w:val="00777D5A"/>
    <w:rPr>
      <w:b/>
      <w:bCs/>
    </w:rPr>
  </w:style>
  <w:style w:type="paragraph" w:styleId="ListParagraph">
    <w:name w:val="List Paragraph"/>
    <w:basedOn w:val="Normal"/>
    <w:uiPriority w:val="72"/>
    <w:rsid w:val="00031FD5"/>
    <w:pPr>
      <w:ind w:firstLineChars="200" w:firstLine="420"/>
    </w:pPr>
  </w:style>
  <w:style w:type="character" w:customStyle="1" w:styleId="FooterChar">
    <w:name w:val="Footer Char"/>
    <w:basedOn w:val="DefaultParagraphFont"/>
    <w:link w:val="Footer"/>
    <w:uiPriority w:val="99"/>
    <w:rsid w:val="005F6E8A"/>
    <w:rPr>
      <w:kern w:val="2"/>
      <w:sz w:val="18"/>
    </w:rPr>
  </w:style>
  <w:style w:type="paragraph" w:customStyle="1" w:styleId="Els-table-text">
    <w:name w:val="Els-table-text"/>
    <w:rsid w:val="00A92335"/>
    <w:pPr>
      <w:keepNext/>
      <w:spacing w:after="80" w:line="200" w:lineRule="exact"/>
    </w:pPr>
    <w:rPr>
      <w:sz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086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662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8686534">
          <w:marLeft w:val="0"/>
          <w:marRight w:val="0"/>
          <w:marTop w:val="0"/>
          <w:marBottom w:val="0"/>
          <w:divBdr>
            <w:top w:val="single" w:sz="2" w:space="0" w:color="2E2E2E"/>
            <w:left w:val="single" w:sz="2" w:space="0" w:color="2E2E2E"/>
            <w:bottom w:val="single" w:sz="2" w:space="0" w:color="2E2E2E"/>
            <w:right w:val="single" w:sz="2" w:space="0" w:color="2E2E2E"/>
          </w:divBdr>
          <w:divsChild>
            <w:div w:id="779760833">
              <w:marLeft w:val="0"/>
              <w:marRight w:val="0"/>
              <w:marTop w:val="13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338817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39109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882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698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4572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958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0786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6616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287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0788282">
          <w:marLeft w:val="0"/>
          <w:marRight w:val="0"/>
          <w:marTop w:val="0"/>
          <w:marBottom w:val="0"/>
          <w:divBdr>
            <w:top w:val="single" w:sz="2" w:space="0" w:color="2E2E2E"/>
            <w:left w:val="single" w:sz="2" w:space="0" w:color="2E2E2E"/>
            <w:bottom w:val="single" w:sz="2" w:space="0" w:color="2E2E2E"/>
            <w:right w:val="single" w:sz="2" w:space="0" w:color="2E2E2E"/>
          </w:divBdr>
          <w:divsChild>
            <w:div w:id="529338000">
              <w:marLeft w:val="0"/>
              <w:marRight w:val="0"/>
              <w:marTop w:val="13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4360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header" Target="header4.xml"/><Relationship Id="rId42" Type="http://schemas.openxmlformats.org/officeDocument/2006/relationships/image" Target="media/image14.wmf"/><Relationship Id="rId63" Type="http://schemas.openxmlformats.org/officeDocument/2006/relationships/image" Target="media/image25.wmf"/><Relationship Id="rId84" Type="http://schemas.openxmlformats.org/officeDocument/2006/relationships/image" Target="media/image35.wmf"/><Relationship Id="rId138" Type="http://schemas.openxmlformats.org/officeDocument/2006/relationships/oleObject" Target="embeddings/oleObject64.bin"/><Relationship Id="rId159" Type="http://schemas.openxmlformats.org/officeDocument/2006/relationships/image" Target="media/image71.wmf"/><Relationship Id="rId170" Type="http://schemas.openxmlformats.org/officeDocument/2006/relationships/oleObject" Target="embeddings/oleObject80.bin"/><Relationship Id="rId191" Type="http://schemas.openxmlformats.org/officeDocument/2006/relationships/oleObject" Target="embeddings/oleObject94.bin"/><Relationship Id="rId205" Type="http://schemas.openxmlformats.org/officeDocument/2006/relationships/image" Target="media/image91.wmf"/><Relationship Id="rId226" Type="http://schemas.openxmlformats.org/officeDocument/2006/relationships/oleObject" Target="embeddings/oleObject108.bin"/><Relationship Id="rId247" Type="http://schemas.openxmlformats.org/officeDocument/2006/relationships/theme" Target="theme/theme1.xml"/><Relationship Id="rId107" Type="http://schemas.openxmlformats.org/officeDocument/2006/relationships/image" Target="media/image46.wmf"/><Relationship Id="rId11" Type="http://schemas.openxmlformats.org/officeDocument/2006/relationships/footer" Target="footer2.xml"/><Relationship Id="rId32" Type="http://schemas.openxmlformats.org/officeDocument/2006/relationships/image" Target="media/image9.wmf"/><Relationship Id="rId53" Type="http://schemas.openxmlformats.org/officeDocument/2006/relationships/oleObject" Target="embeddings/oleObject20.bin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8.bin"/><Relationship Id="rId149" Type="http://schemas.openxmlformats.org/officeDocument/2006/relationships/image" Target="media/image66.wmf"/><Relationship Id="rId5" Type="http://schemas.openxmlformats.org/officeDocument/2006/relationships/webSettings" Target="webSettings.xml"/><Relationship Id="rId95" Type="http://schemas.openxmlformats.org/officeDocument/2006/relationships/image" Target="media/image40.wmf"/><Relationship Id="rId160" Type="http://schemas.openxmlformats.org/officeDocument/2006/relationships/oleObject" Target="embeddings/oleObject75.bin"/><Relationship Id="rId181" Type="http://schemas.openxmlformats.org/officeDocument/2006/relationships/oleObject" Target="embeddings/oleObject86.bin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3.png"/><Relationship Id="rId22" Type="http://schemas.openxmlformats.org/officeDocument/2006/relationships/image" Target="media/image4.wmf"/><Relationship Id="rId43" Type="http://schemas.openxmlformats.org/officeDocument/2006/relationships/oleObject" Target="embeddings/oleObject15.bin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53.bin"/><Relationship Id="rId139" Type="http://schemas.openxmlformats.org/officeDocument/2006/relationships/image" Target="media/image61.wmf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70.bin"/><Relationship Id="rId171" Type="http://schemas.openxmlformats.org/officeDocument/2006/relationships/image" Target="media/image77.wmf"/><Relationship Id="rId192" Type="http://schemas.openxmlformats.org/officeDocument/2006/relationships/image" Target="media/image84.wmf"/><Relationship Id="rId206" Type="http://schemas.openxmlformats.org/officeDocument/2006/relationships/oleObject" Target="embeddings/oleObject101.bin"/><Relationship Id="rId227" Type="http://schemas.openxmlformats.org/officeDocument/2006/relationships/image" Target="media/image105.wmf"/><Relationship Id="rId12" Type="http://schemas.openxmlformats.org/officeDocument/2006/relationships/header" Target="header3.xml"/><Relationship Id="rId33" Type="http://schemas.openxmlformats.org/officeDocument/2006/relationships/oleObject" Target="embeddings/oleObject10.bin"/><Relationship Id="rId108" Type="http://schemas.openxmlformats.org/officeDocument/2006/relationships/oleObject" Target="embeddings/oleObject48.bin"/><Relationship Id="rId129" Type="http://schemas.openxmlformats.org/officeDocument/2006/relationships/image" Target="media/image57.wmf"/><Relationship Id="rId54" Type="http://schemas.openxmlformats.org/officeDocument/2006/relationships/image" Target="media/image20.wmf"/><Relationship Id="rId75" Type="http://schemas.openxmlformats.org/officeDocument/2006/relationships/image" Target="media/image31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5.bin"/><Relationship Id="rId161" Type="http://schemas.openxmlformats.org/officeDocument/2006/relationships/image" Target="media/image72.wmf"/><Relationship Id="rId182" Type="http://schemas.openxmlformats.org/officeDocument/2006/relationships/oleObject" Target="embeddings/oleObject87.bin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image" Target="media/image114.png"/><Relationship Id="rId23" Type="http://schemas.openxmlformats.org/officeDocument/2006/relationships/oleObject" Target="embeddings/oleObject5.bin"/><Relationship Id="rId119" Type="http://schemas.openxmlformats.org/officeDocument/2006/relationships/image" Target="media/image52.wmf"/><Relationship Id="rId44" Type="http://schemas.openxmlformats.org/officeDocument/2006/relationships/image" Target="media/image15.wmf"/><Relationship Id="rId65" Type="http://schemas.openxmlformats.org/officeDocument/2006/relationships/image" Target="media/image26.wmf"/><Relationship Id="rId86" Type="http://schemas.openxmlformats.org/officeDocument/2006/relationships/image" Target="media/image36.wmf"/><Relationship Id="rId130" Type="http://schemas.openxmlformats.org/officeDocument/2006/relationships/oleObject" Target="embeddings/oleObject59.bin"/><Relationship Id="rId151" Type="http://schemas.openxmlformats.org/officeDocument/2006/relationships/image" Target="media/image67.wmf"/><Relationship Id="rId172" Type="http://schemas.openxmlformats.org/officeDocument/2006/relationships/oleObject" Target="embeddings/oleObject81.bin"/><Relationship Id="rId193" Type="http://schemas.openxmlformats.org/officeDocument/2006/relationships/oleObject" Target="embeddings/oleObject95.bin"/><Relationship Id="rId207" Type="http://schemas.openxmlformats.org/officeDocument/2006/relationships/image" Target="media/image92.jpeg"/><Relationship Id="rId228" Type="http://schemas.openxmlformats.org/officeDocument/2006/relationships/oleObject" Target="embeddings/oleObject109.bin"/><Relationship Id="rId13" Type="http://schemas.openxmlformats.org/officeDocument/2006/relationships/footer" Target="footer3.xml"/><Relationship Id="rId109" Type="http://schemas.openxmlformats.org/officeDocument/2006/relationships/image" Target="media/image47.wmf"/><Relationship Id="rId34" Type="http://schemas.openxmlformats.org/officeDocument/2006/relationships/image" Target="media/image10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1.bin"/><Relationship Id="rId97" Type="http://schemas.openxmlformats.org/officeDocument/2006/relationships/image" Target="media/image41.wmf"/><Relationship Id="rId120" Type="http://schemas.openxmlformats.org/officeDocument/2006/relationships/oleObject" Target="embeddings/oleObject54.bin"/><Relationship Id="rId141" Type="http://schemas.openxmlformats.org/officeDocument/2006/relationships/image" Target="media/image62.wmf"/><Relationship Id="rId7" Type="http://schemas.openxmlformats.org/officeDocument/2006/relationships/endnotes" Target="endnotes.xml"/><Relationship Id="rId162" Type="http://schemas.openxmlformats.org/officeDocument/2006/relationships/oleObject" Target="embeddings/oleObject76.bin"/><Relationship Id="rId183" Type="http://schemas.openxmlformats.org/officeDocument/2006/relationships/image" Target="media/image82.wmf"/><Relationship Id="rId218" Type="http://schemas.openxmlformats.org/officeDocument/2006/relationships/image" Target="media/image98.jpeg"/><Relationship Id="rId239" Type="http://schemas.openxmlformats.org/officeDocument/2006/relationships/image" Target="media/image115.png"/><Relationship Id="rId24" Type="http://schemas.openxmlformats.org/officeDocument/2006/relationships/image" Target="media/image5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6.bin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9.bin"/><Relationship Id="rId131" Type="http://schemas.openxmlformats.org/officeDocument/2006/relationships/image" Target="media/image58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78.wmf"/><Relationship Id="rId194" Type="http://schemas.openxmlformats.org/officeDocument/2006/relationships/image" Target="media/image85.jpeg"/><Relationship Id="rId208" Type="http://schemas.openxmlformats.org/officeDocument/2006/relationships/image" Target="media/image93.wmf"/><Relationship Id="rId229" Type="http://schemas.openxmlformats.org/officeDocument/2006/relationships/image" Target="media/image106.wmf"/><Relationship Id="rId240" Type="http://schemas.openxmlformats.org/officeDocument/2006/relationships/image" Target="media/image116.png"/><Relationship Id="rId14" Type="http://schemas.openxmlformats.org/officeDocument/2006/relationships/image" Target="media/image1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1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44.bin"/><Relationship Id="rId8" Type="http://schemas.openxmlformats.org/officeDocument/2006/relationships/header" Target="header1.xml"/><Relationship Id="rId98" Type="http://schemas.openxmlformats.org/officeDocument/2006/relationships/oleObject" Target="embeddings/oleObject43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73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99.jpeg"/><Relationship Id="rId230" Type="http://schemas.openxmlformats.org/officeDocument/2006/relationships/oleObject" Target="embeddings/oleObject110.bin"/><Relationship Id="rId25" Type="http://schemas.openxmlformats.org/officeDocument/2006/relationships/oleObject" Target="embeddings/oleObject6.bin"/><Relationship Id="rId46" Type="http://schemas.openxmlformats.org/officeDocument/2006/relationships/image" Target="media/image16.wmf"/><Relationship Id="rId67" Type="http://schemas.openxmlformats.org/officeDocument/2006/relationships/image" Target="media/image27.wmf"/><Relationship Id="rId88" Type="http://schemas.openxmlformats.org/officeDocument/2006/relationships/image" Target="media/image37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68.wmf"/><Relationship Id="rId174" Type="http://schemas.openxmlformats.org/officeDocument/2006/relationships/oleObject" Target="embeddings/oleObject82.bin"/><Relationship Id="rId195" Type="http://schemas.openxmlformats.org/officeDocument/2006/relationships/image" Target="media/image86.png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0.jpeg"/><Relationship Id="rId241" Type="http://schemas.openxmlformats.org/officeDocument/2006/relationships/image" Target="media/image117.png"/><Relationship Id="rId15" Type="http://schemas.openxmlformats.org/officeDocument/2006/relationships/oleObject" Target="embeddings/oleObject1.bin"/><Relationship Id="rId36" Type="http://schemas.openxmlformats.org/officeDocument/2006/relationships/image" Target="media/image11.wmf"/><Relationship Id="rId57" Type="http://schemas.openxmlformats.org/officeDocument/2006/relationships/oleObject" Target="embeddings/oleObject22.bin"/><Relationship Id="rId10" Type="http://schemas.openxmlformats.org/officeDocument/2006/relationships/footer" Target="footer1.xml"/><Relationship Id="rId31" Type="http://schemas.openxmlformats.org/officeDocument/2006/relationships/oleObject" Target="embeddings/oleObject9.bin"/><Relationship Id="rId52" Type="http://schemas.openxmlformats.org/officeDocument/2006/relationships/image" Target="media/image19.wmf"/><Relationship Id="rId73" Type="http://schemas.openxmlformats.org/officeDocument/2006/relationships/image" Target="media/image30.wmf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55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76.wmf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80" Type="http://schemas.openxmlformats.org/officeDocument/2006/relationships/oleObject" Target="embeddings/oleObject85.bin"/><Relationship Id="rId210" Type="http://schemas.openxmlformats.org/officeDocument/2006/relationships/image" Target="media/image94.wmf"/><Relationship Id="rId215" Type="http://schemas.openxmlformats.org/officeDocument/2006/relationships/image" Target="media/image97.wmf"/><Relationship Id="rId236" Type="http://schemas.openxmlformats.org/officeDocument/2006/relationships/image" Target="media/image112.png"/><Relationship Id="rId26" Type="http://schemas.openxmlformats.org/officeDocument/2006/relationships/image" Target="media/image6.wmf"/><Relationship Id="rId231" Type="http://schemas.openxmlformats.org/officeDocument/2006/relationships/image" Target="media/image107.png"/><Relationship Id="rId47" Type="http://schemas.openxmlformats.org/officeDocument/2006/relationships/oleObject" Target="embeddings/oleObject17.bin"/><Relationship Id="rId68" Type="http://schemas.openxmlformats.org/officeDocument/2006/relationships/oleObject" Target="embeddings/oleObject27.bin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59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79.wmf"/><Relationship Id="rId196" Type="http://schemas.openxmlformats.org/officeDocument/2006/relationships/image" Target="media/image87.wmf"/><Relationship Id="rId200" Type="http://schemas.openxmlformats.org/officeDocument/2006/relationships/image" Target="media/image89.wmf"/><Relationship Id="rId16" Type="http://schemas.openxmlformats.org/officeDocument/2006/relationships/oleObject" Target="embeddings/oleObject2.bin"/><Relationship Id="rId221" Type="http://schemas.openxmlformats.org/officeDocument/2006/relationships/image" Target="media/image101.jpeg"/><Relationship Id="rId242" Type="http://schemas.openxmlformats.org/officeDocument/2006/relationships/header" Target="header5.xml"/><Relationship Id="rId37" Type="http://schemas.openxmlformats.org/officeDocument/2006/relationships/oleObject" Target="embeddings/oleObject12.bin"/><Relationship Id="rId58" Type="http://schemas.openxmlformats.org/officeDocument/2006/relationships/image" Target="media/image22.jpeg"/><Relationship Id="rId79" Type="http://schemas.openxmlformats.org/officeDocument/2006/relationships/image" Target="media/image33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39.bin"/><Relationship Id="rId165" Type="http://schemas.openxmlformats.org/officeDocument/2006/relationships/image" Target="media/image74.wmf"/><Relationship Id="rId186" Type="http://schemas.openxmlformats.org/officeDocument/2006/relationships/image" Target="media/image83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08.png"/><Relationship Id="rId27" Type="http://schemas.openxmlformats.org/officeDocument/2006/relationships/oleObject" Target="embeddings/oleObject7.bin"/><Relationship Id="rId48" Type="http://schemas.openxmlformats.org/officeDocument/2006/relationships/image" Target="media/image17.wmf"/><Relationship Id="rId69" Type="http://schemas.openxmlformats.org/officeDocument/2006/relationships/image" Target="media/image28.wmf"/><Relationship Id="rId113" Type="http://schemas.openxmlformats.org/officeDocument/2006/relationships/image" Target="media/image49.wmf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3.bin"/><Relationship Id="rId155" Type="http://schemas.openxmlformats.org/officeDocument/2006/relationships/image" Target="media/image69.wmf"/><Relationship Id="rId176" Type="http://schemas.openxmlformats.org/officeDocument/2006/relationships/oleObject" Target="embeddings/oleObject83.bin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2.png"/><Relationship Id="rId243" Type="http://schemas.openxmlformats.org/officeDocument/2006/relationships/footer" Target="footer4.xml"/><Relationship Id="rId17" Type="http://schemas.openxmlformats.org/officeDocument/2006/relationships/image" Target="media/image2.wmf"/><Relationship Id="rId38" Type="http://schemas.openxmlformats.org/officeDocument/2006/relationships/image" Target="media/image12.wmf"/><Relationship Id="rId59" Type="http://schemas.openxmlformats.org/officeDocument/2006/relationships/image" Target="media/image23.wmf"/><Relationship Id="rId103" Type="http://schemas.openxmlformats.org/officeDocument/2006/relationships/image" Target="media/image44.wmf"/><Relationship Id="rId124" Type="http://schemas.openxmlformats.org/officeDocument/2006/relationships/oleObject" Target="embeddings/oleObject56.bin"/><Relationship Id="rId70" Type="http://schemas.openxmlformats.org/officeDocument/2006/relationships/oleObject" Target="embeddings/oleObject28.bin"/><Relationship Id="rId91" Type="http://schemas.openxmlformats.org/officeDocument/2006/relationships/image" Target="media/image38.wmf"/><Relationship Id="rId145" Type="http://schemas.openxmlformats.org/officeDocument/2006/relationships/image" Target="media/image64.wmf"/><Relationship Id="rId166" Type="http://schemas.openxmlformats.org/officeDocument/2006/relationships/oleObject" Target="embeddings/oleObject78.bin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95.jpeg"/><Relationship Id="rId233" Type="http://schemas.openxmlformats.org/officeDocument/2006/relationships/image" Target="media/image109.png"/><Relationship Id="rId28" Type="http://schemas.openxmlformats.org/officeDocument/2006/relationships/image" Target="media/image7.wmf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1.bin"/><Relationship Id="rId60" Type="http://schemas.openxmlformats.org/officeDocument/2006/relationships/oleObject" Target="embeddings/oleObject23.bin"/><Relationship Id="rId81" Type="http://schemas.openxmlformats.org/officeDocument/2006/relationships/image" Target="media/image34.wmf"/><Relationship Id="rId135" Type="http://schemas.openxmlformats.org/officeDocument/2006/relationships/image" Target="media/image60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0.wmf"/><Relationship Id="rId198" Type="http://schemas.openxmlformats.org/officeDocument/2006/relationships/image" Target="media/image88.wmf"/><Relationship Id="rId202" Type="http://schemas.openxmlformats.org/officeDocument/2006/relationships/image" Target="media/image90.wmf"/><Relationship Id="rId223" Type="http://schemas.openxmlformats.org/officeDocument/2006/relationships/image" Target="media/image103.wmf"/><Relationship Id="rId244" Type="http://schemas.openxmlformats.org/officeDocument/2006/relationships/footer" Target="footer5.xml"/><Relationship Id="rId18" Type="http://schemas.openxmlformats.org/officeDocument/2006/relationships/oleObject" Target="embeddings/oleObject3.bin"/><Relationship Id="rId39" Type="http://schemas.openxmlformats.org/officeDocument/2006/relationships/oleObject" Target="embeddings/oleObject13.bin"/><Relationship Id="rId50" Type="http://schemas.openxmlformats.org/officeDocument/2006/relationships/image" Target="media/image18.wmf"/><Relationship Id="rId104" Type="http://schemas.openxmlformats.org/officeDocument/2006/relationships/oleObject" Target="embeddings/oleObject46.bin"/><Relationship Id="rId125" Type="http://schemas.openxmlformats.org/officeDocument/2006/relationships/image" Target="media/image55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75.wmf"/><Relationship Id="rId188" Type="http://schemas.openxmlformats.org/officeDocument/2006/relationships/oleObject" Target="embeddings/oleObject91.bin"/><Relationship Id="rId71" Type="http://schemas.openxmlformats.org/officeDocument/2006/relationships/image" Target="media/image29.wmf"/><Relationship Id="rId92" Type="http://schemas.openxmlformats.org/officeDocument/2006/relationships/oleObject" Target="embeddings/oleObject40.bin"/><Relationship Id="rId213" Type="http://schemas.openxmlformats.org/officeDocument/2006/relationships/image" Target="media/image96.wmf"/><Relationship Id="rId234" Type="http://schemas.openxmlformats.org/officeDocument/2006/relationships/image" Target="media/image110.png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40" Type="http://schemas.openxmlformats.org/officeDocument/2006/relationships/image" Target="media/image13.wmf"/><Relationship Id="rId115" Type="http://schemas.openxmlformats.org/officeDocument/2006/relationships/image" Target="media/image50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0.wmf"/><Relationship Id="rId178" Type="http://schemas.openxmlformats.org/officeDocument/2006/relationships/oleObject" Target="embeddings/oleObject84.bin"/><Relationship Id="rId61" Type="http://schemas.openxmlformats.org/officeDocument/2006/relationships/image" Target="media/image24.wmf"/><Relationship Id="rId82" Type="http://schemas.openxmlformats.org/officeDocument/2006/relationships/oleObject" Target="embeddings/oleObject34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image" Target="media/image3.wmf"/><Relationship Id="rId224" Type="http://schemas.openxmlformats.org/officeDocument/2006/relationships/oleObject" Target="embeddings/oleObject107.bin"/><Relationship Id="rId245" Type="http://schemas.openxmlformats.org/officeDocument/2006/relationships/footer" Target="footer6.xml"/><Relationship Id="rId30" Type="http://schemas.openxmlformats.org/officeDocument/2006/relationships/image" Target="media/image8.wmf"/><Relationship Id="rId105" Type="http://schemas.openxmlformats.org/officeDocument/2006/relationships/image" Target="media/image45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79.bin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9.bin"/><Relationship Id="rId93" Type="http://schemas.openxmlformats.org/officeDocument/2006/relationships/image" Target="media/image39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1.png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4.bin"/><Relationship Id="rId62" Type="http://schemas.openxmlformats.org/officeDocument/2006/relationships/oleObject" Target="embeddings/oleObject24.bin"/><Relationship Id="rId83" Type="http://schemas.openxmlformats.org/officeDocument/2006/relationships/oleObject" Target="embeddings/oleObject35.bin"/><Relationship Id="rId179" Type="http://schemas.openxmlformats.org/officeDocument/2006/relationships/image" Target="media/image81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4.wmf"/><Relationship Id="rId246" Type="http://schemas.openxmlformats.org/officeDocument/2006/relationships/fontTable" Target="fontTable.xml"/><Relationship Id="rId106" Type="http://schemas.openxmlformats.org/officeDocument/2006/relationships/oleObject" Target="embeddings/oleObject47.bin"/><Relationship Id="rId127" Type="http://schemas.openxmlformats.org/officeDocument/2006/relationships/image" Target="media/image56.wmf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mailto:*hao@cttc.upc.edu" TargetMode="External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27447D4A-F748-4CDB-B766-336A4DE56C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93</TotalTime>
  <Pages>33</Pages>
  <Words>7479</Words>
  <Characters>44533</Characters>
  <Application>Microsoft Office Word</Application>
  <DocSecurity>0</DocSecurity>
  <Lines>371</Lines>
  <Paragraphs>10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基于神经网络的双层辉光离子渗金属</vt:lpstr>
    </vt:vector>
  </TitlesOfParts>
  <Company> </Company>
  <LinksUpToDate>false</LinksUpToDate>
  <CharactersWithSpaces>51909</CharactersWithSpaces>
  <SharedDoc>false</SharedDoc>
  <HLinks>
    <vt:vector size="126" baseType="variant">
      <vt:variant>
        <vt:i4>1048581</vt:i4>
      </vt:variant>
      <vt:variant>
        <vt:i4>21088</vt:i4>
      </vt:variant>
      <vt:variant>
        <vt:i4>1122</vt:i4>
      </vt:variant>
      <vt:variant>
        <vt:i4>1</vt:i4>
      </vt:variant>
      <vt:variant>
        <vt:lpwstr>porosity</vt:lpwstr>
      </vt:variant>
      <vt:variant>
        <vt:lpwstr/>
      </vt:variant>
      <vt:variant>
        <vt:i4>1638516</vt:i4>
      </vt:variant>
      <vt:variant>
        <vt:i4>21094</vt:i4>
      </vt:variant>
      <vt:variant>
        <vt:i4>1127</vt:i4>
      </vt:variant>
      <vt:variant>
        <vt:i4>1</vt:i4>
      </vt:variant>
      <vt:variant>
        <vt:lpwstr>dragforce</vt:lpwstr>
      </vt:variant>
      <vt:variant>
        <vt:lpwstr/>
      </vt:variant>
      <vt:variant>
        <vt:i4>8060962</vt:i4>
      </vt:variant>
      <vt:variant>
        <vt:i4>22526</vt:i4>
      </vt:variant>
      <vt:variant>
        <vt:i4>1130</vt:i4>
      </vt:variant>
      <vt:variant>
        <vt:i4>1</vt:i4>
      </vt:variant>
      <vt:variant>
        <vt:lpwstr>normal6mix</vt:lpwstr>
      </vt:variant>
      <vt:variant>
        <vt:lpwstr/>
      </vt:variant>
      <vt:variant>
        <vt:i4>8060973</vt:i4>
      </vt:variant>
      <vt:variant>
        <vt:i4>22527</vt:i4>
      </vt:variant>
      <vt:variant>
        <vt:i4>1131</vt:i4>
      </vt:variant>
      <vt:variant>
        <vt:i4>1</vt:i4>
      </vt:variant>
      <vt:variant>
        <vt:lpwstr>normal9mix</vt:lpwstr>
      </vt:variant>
      <vt:variant>
        <vt:lpwstr/>
      </vt:variant>
      <vt:variant>
        <vt:i4>458856</vt:i4>
      </vt:variant>
      <vt:variant>
        <vt:i4>22582</vt:i4>
      </vt:variant>
      <vt:variant>
        <vt:i4>1134</vt:i4>
      </vt:variant>
      <vt:variant>
        <vt:i4>1</vt:i4>
      </vt:variant>
      <vt:variant>
        <vt:lpwstr>normalmix</vt:lpwstr>
      </vt:variant>
      <vt:variant>
        <vt:lpwstr/>
      </vt:variant>
      <vt:variant>
        <vt:i4>3211355</vt:i4>
      </vt:variant>
      <vt:variant>
        <vt:i4>22583</vt:i4>
      </vt:variant>
      <vt:variant>
        <vt:i4>1135</vt:i4>
      </vt:variant>
      <vt:variant>
        <vt:i4>1</vt:i4>
      </vt:variant>
      <vt:variant>
        <vt:lpwstr>normal36mix</vt:lpwstr>
      </vt:variant>
      <vt:variant>
        <vt:lpwstr/>
      </vt:variant>
      <vt:variant>
        <vt:i4>196620</vt:i4>
      </vt:variant>
      <vt:variant>
        <vt:i4>22880</vt:i4>
      </vt:variant>
      <vt:variant>
        <vt:i4>1140</vt:i4>
      </vt:variant>
      <vt:variant>
        <vt:i4>1</vt:i4>
      </vt:variant>
      <vt:variant>
        <vt:lpwstr>cool</vt:lpwstr>
      </vt:variant>
      <vt:variant>
        <vt:lpwstr/>
      </vt:variant>
      <vt:variant>
        <vt:i4>1703949</vt:i4>
      </vt:variant>
      <vt:variant>
        <vt:i4>23766</vt:i4>
      </vt:variant>
      <vt:variant>
        <vt:i4>1142</vt:i4>
      </vt:variant>
      <vt:variant>
        <vt:i4>1</vt:i4>
      </vt:variant>
      <vt:variant>
        <vt:lpwstr>velocity</vt:lpwstr>
      </vt:variant>
      <vt:variant>
        <vt:lpwstr/>
      </vt:variant>
      <vt:variant>
        <vt:i4>8192069</vt:i4>
      </vt:variant>
      <vt:variant>
        <vt:i4>28034</vt:i4>
      </vt:variant>
      <vt:variant>
        <vt:i4>1157</vt:i4>
      </vt:variant>
      <vt:variant>
        <vt:i4>1</vt:i4>
      </vt:variant>
      <vt:variant>
        <vt:lpwstr>+normal</vt:lpwstr>
      </vt:variant>
      <vt:variant>
        <vt:lpwstr/>
      </vt:variant>
      <vt:variant>
        <vt:i4>5439488</vt:i4>
      </vt:variant>
      <vt:variant>
        <vt:i4>28036</vt:i4>
      </vt:variant>
      <vt:variant>
        <vt:i4>1158</vt:i4>
      </vt:variant>
      <vt:variant>
        <vt:i4>1</vt:i4>
      </vt:variant>
      <vt:variant>
        <vt:lpwstr>+++x</vt:lpwstr>
      </vt:variant>
      <vt:variant>
        <vt:lpwstr/>
      </vt:variant>
      <vt:variant>
        <vt:i4>5439610</vt:i4>
      </vt:variant>
      <vt:variant>
        <vt:i4>28091</vt:i4>
      </vt:variant>
      <vt:variant>
        <vt:i4>1159</vt:i4>
      </vt:variant>
      <vt:variant>
        <vt:i4>1</vt:i4>
      </vt:variant>
      <vt:variant>
        <vt:lpwstr>+++xz</vt:lpwstr>
      </vt:variant>
      <vt:variant>
        <vt:lpwstr/>
      </vt:variant>
      <vt:variant>
        <vt:i4>5308416</vt:i4>
      </vt:variant>
      <vt:variant>
        <vt:i4>28093</vt:i4>
      </vt:variant>
      <vt:variant>
        <vt:i4>1160</vt:i4>
      </vt:variant>
      <vt:variant>
        <vt:i4>1</vt:i4>
      </vt:variant>
      <vt:variant>
        <vt:lpwstr>+++z</vt:lpwstr>
      </vt:variant>
      <vt:variant>
        <vt:lpwstr/>
      </vt:variant>
      <vt:variant>
        <vt:i4>2818091</vt:i4>
      </vt:variant>
      <vt:variant>
        <vt:i4>28367</vt:i4>
      </vt:variant>
      <vt:variant>
        <vt:i4>1161</vt:i4>
      </vt:variant>
      <vt:variant>
        <vt:i4>1</vt:i4>
      </vt:variant>
      <vt:variant>
        <vt:lpwstr>++</vt:lpwstr>
      </vt:variant>
      <vt:variant>
        <vt:lpwstr/>
      </vt:variant>
      <vt:variant>
        <vt:i4>2818131</vt:i4>
      </vt:variant>
      <vt:variant>
        <vt:i4>28368</vt:i4>
      </vt:variant>
      <vt:variant>
        <vt:i4>1162</vt:i4>
      </vt:variant>
      <vt:variant>
        <vt:i4>1</vt:i4>
      </vt:variant>
      <vt:variant>
        <vt:lpwstr>++x</vt:lpwstr>
      </vt:variant>
      <vt:variant>
        <vt:lpwstr/>
      </vt:variant>
      <vt:variant>
        <vt:i4>5308499</vt:i4>
      </vt:variant>
      <vt:variant>
        <vt:i4>28421</vt:i4>
      </vt:variant>
      <vt:variant>
        <vt:i4>1163</vt:i4>
      </vt:variant>
      <vt:variant>
        <vt:i4>1</vt:i4>
      </vt:variant>
      <vt:variant>
        <vt:lpwstr>++xz</vt:lpwstr>
      </vt:variant>
      <vt:variant>
        <vt:lpwstr/>
      </vt:variant>
      <vt:variant>
        <vt:i4>2818129</vt:i4>
      </vt:variant>
      <vt:variant>
        <vt:i4>28422</vt:i4>
      </vt:variant>
      <vt:variant>
        <vt:i4>1164</vt:i4>
      </vt:variant>
      <vt:variant>
        <vt:i4>1</vt:i4>
      </vt:variant>
      <vt:variant>
        <vt:lpwstr>++z</vt:lpwstr>
      </vt:variant>
      <vt:variant>
        <vt:lpwstr/>
      </vt:variant>
      <vt:variant>
        <vt:i4>2031736</vt:i4>
      </vt:variant>
      <vt:variant>
        <vt:i4>28726</vt:i4>
      </vt:variant>
      <vt:variant>
        <vt:i4>1165</vt:i4>
      </vt:variant>
      <vt:variant>
        <vt:i4>1</vt:i4>
      </vt:variant>
      <vt:variant>
        <vt:lpwstr>nogravity</vt:lpwstr>
      </vt:variant>
      <vt:variant>
        <vt:lpwstr/>
      </vt:variant>
      <vt:variant>
        <vt:i4>2818168</vt:i4>
      </vt:variant>
      <vt:variant>
        <vt:i4>28728</vt:i4>
      </vt:variant>
      <vt:variant>
        <vt:i4>1166</vt:i4>
      </vt:variant>
      <vt:variant>
        <vt:i4>1</vt:i4>
      </vt:variant>
      <vt:variant>
        <vt:lpwstr>x+</vt:lpwstr>
      </vt:variant>
      <vt:variant>
        <vt:lpwstr/>
      </vt:variant>
      <vt:variant>
        <vt:i4>7995475</vt:i4>
      </vt:variant>
      <vt:variant>
        <vt:i4>28783</vt:i4>
      </vt:variant>
      <vt:variant>
        <vt:i4>1167</vt:i4>
      </vt:variant>
      <vt:variant>
        <vt:i4>1</vt:i4>
      </vt:variant>
      <vt:variant>
        <vt:lpwstr>xz+</vt:lpwstr>
      </vt:variant>
      <vt:variant>
        <vt:lpwstr/>
      </vt:variant>
      <vt:variant>
        <vt:i4>2818170</vt:i4>
      </vt:variant>
      <vt:variant>
        <vt:i4>28785</vt:i4>
      </vt:variant>
      <vt:variant>
        <vt:i4>1168</vt:i4>
      </vt:variant>
      <vt:variant>
        <vt:i4>1</vt:i4>
      </vt:variant>
      <vt:variant>
        <vt:lpwstr>z+</vt:lpwstr>
      </vt:variant>
      <vt:variant>
        <vt:lpwstr/>
      </vt:variant>
      <vt:variant>
        <vt:i4>2424935</vt:i4>
      </vt:variant>
      <vt:variant>
        <vt:i4>31442</vt:i4>
      </vt:variant>
      <vt:variant>
        <vt:i4>1169</vt:i4>
      </vt:variant>
      <vt:variant>
        <vt:i4>1</vt:i4>
      </vt:variant>
      <vt:variant>
        <vt:lpwstr>normal180degreemix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神经网络的双层辉光离子渗金属</dc:title>
  <dc:subject/>
  <dc:creator>hao hao</dc:creator>
  <cp:keywords/>
  <dc:description/>
  <cp:lastModifiedBy>Hao Zhang</cp:lastModifiedBy>
  <cp:revision>14</cp:revision>
  <cp:lastPrinted>2011-07-13T19:22:00Z</cp:lastPrinted>
  <dcterms:created xsi:type="dcterms:W3CDTF">2013-07-31T11:34:00Z</dcterms:created>
  <dcterms:modified xsi:type="dcterms:W3CDTF">2014-08-27T1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141196820</vt:i4>
  </property>
</Properties>
</file>